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9A1BCF" w14:textId="77777777" w:rsidR="002141B0" w:rsidRPr="00EC3FE5" w:rsidRDefault="002141B0" w:rsidP="000F55BF">
      <w:pPr>
        <w:rPr>
          <w:b/>
          <w:sz w:val="18"/>
          <w:szCs w:val="18"/>
        </w:rPr>
      </w:pPr>
    </w:p>
    <w:p w14:paraId="60298DC8" w14:textId="77777777" w:rsidR="002141B0" w:rsidRPr="00C4386B" w:rsidRDefault="002141B0" w:rsidP="00CD5FC8">
      <w:pPr>
        <w:jc w:val="center"/>
        <w:rPr>
          <w:b/>
        </w:rPr>
      </w:pPr>
      <w:r w:rsidRPr="00C4386B">
        <w:rPr>
          <w:b/>
        </w:rPr>
        <w:t>МИНИСТЕРСТВО ЦИФРОВОГО РАЗВИТИЯ,</w:t>
      </w:r>
    </w:p>
    <w:p w14:paraId="35310EFB" w14:textId="77777777" w:rsidR="002141B0" w:rsidRPr="00C4386B" w:rsidRDefault="002141B0" w:rsidP="00CD5FC8">
      <w:pPr>
        <w:jc w:val="center"/>
        <w:rPr>
          <w:b/>
        </w:rPr>
      </w:pPr>
      <w:r w:rsidRPr="00C4386B">
        <w:rPr>
          <w:b/>
        </w:rPr>
        <w:t>СВЯЗИ И МАССОВЫХ КОММУНИКАЦИЙ РОССИЙСКОЙ ФЕДЕРАЦИИ</w:t>
      </w:r>
    </w:p>
    <w:p w14:paraId="361882C2" w14:textId="77777777" w:rsidR="002141B0" w:rsidRPr="00C4386B" w:rsidRDefault="002141B0" w:rsidP="00CD5FC8">
      <w:pPr>
        <w:jc w:val="center"/>
        <w:rPr>
          <w:b/>
        </w:rPr>
      </w:pPr>
    </w:p>
    <w:p w14:paraId="655D2291" w14:textId="485E64C2" w:rsidR="002141B0" w:rsidRPr="00C4386B" w:rsidRDefault="002141B0" w:rsidP="00CD5FC8">
      <w:pPr>
        <w:jc w:val="center"/>
        <w:rPr>
          <w:b/>
        </w:rPr>
      </w:pPr>
      <w:r w:rsidRPr="00C4386B">
        <w:rPr>
          <w:b/>
        </w:rPr>
        <w:t>ФЕДЕРАЛЬНОЕ ГОСУДАРСТВЕННОЕ БЮДЖЕТНОЕ ОБРАЗОВАТЕЛЬНОЕ</w:t>
      </w:r>
      <w:r w:rsidRPr="00C4386B">
        <w:rPr>
          <w:b/>
        </w:rPr>
        <w:br/>
        <w:t>УЧРЕЖДЕНИЕ ВЫСШЕГО ОБРАЗОВАНИЯ</w:t>
      </w:r>
    </w:p>
    <w:p w14:paraId="41040990" w14:textId="77777777" w:rsidR="002141B0" w:rsidRPr="00C4386B" w:rsidRDefault="002141B0" w:rsidP="00CD5FC8">
      <w:pPr>
        <w:jc w:val="center"/>
        <w:rPr>
          <w:b/>
        </w:rPr>
      </w:pPr>
      <w:r w:rsidRPr="00C4386B">
        <w:rPr>
          <w:b/>
        </w:rPr>
        <w:t>«САНКТ-ПЕТЕРБУРГСКИЙ ГОСУДАРСТВЕННЫЙ УНИВЕРСИТЕТ ТЕЛЕКОММУНИКАЦИЙ</w:t>
      </w:r>
    </w:p>
    <w:p w14:paraId="52EFC0F0" w14:textId="77777777" w:rsidR="002141B0" w:rsidRPr="00C4386B" w:rsidRDefault="002141B0" w:rsidP="00CD5FC8">
      <w:pPr>
        <w:jc w:val="center"/>
        <w:rPr>
          <w:b/>
        </w:rPr>
      </w:pPr>
      <w:r w:rsidRPr="00C4386B">
        <w:rPr>
          <w:b/>
        </w:rPr>
        <w:t>ИМ. ПРОФ. М. А. БОНЧ-БРУЕВИЧА»</w:t>
      </w:r>
    </w:p>
    <w:p w14:paraId="52C9990B" w14:textId="77777777" w:rsidR="002141B0" w:rsidRPr="00C4386B" w:rsidRDefault="002141B0" w:rsidP="00CD5FC8">
      <w:pPr>
        <w:jc w:val="center"/>
        <w:rPr>
          <w:b/>
        </w:rPr>
      </w:pPr>
      <w:r w:rsidRPr="00C4386B">
        <w:rPr>
          <w:b/>
        </w:rPr>
        <w:t>(СПбГУТ)</w:t>
      </w:r>
    </w:p>
    <w:p w14:paraId="04EAA477" w14:textId="1D0C01A6" w:rsidR="00330B51" w:rsidRPr="00CD5FC8" w:rsidRDefault="00330B51" w:rsidP="00CD5FC8">
      <w:pPr>
        <w:jc w:val="center"/>
        <w:rPr>
          <w:b/>
          <w:bCs/>
          <w:sz w:val="32"/>
          <w:szCs w:val="32"/>
        </w:rPr>
      </w:pPr>
      <w:r w:rsidRPr="00CD5FC8">
        <w:rPr>
          <w:b/>
          <w:bCs/>
          <w:sz w:val="32"/>
          <w:szCs w:val="32"/>
        </w:rPr>
        <w:t>__________________________________________________________</w:t>
      </w:r>
    </w:p>
    <w:p w14:paraId="38B42F10" w14:textId="77777777" w:rsidR="00330B51" w:rsidRPr="00274666" w:rsidRDefault="00330B51" w:rsidP="00330B51">
      <w:pPr>
        <w:jc w:val="center"/>
        <w:rPr>
          <w:b/>
          <w:bCs/>
          <w:sz w:val="28"/>
          <w:szCs w:val="28"/>
        </w:rPr>
      </w:pPr>
    </w:p>
    <w:p w14:paraId="2480953C" w14:textId="58A8C991" w:rsidR="008606F5" w:rsidRPr="000F6D58" w:rsidRDefault="000F6D58" w:rsidP="008606F5">
      <w:pPr>
        <w:jc w:val="center"/>
        <w:rPr>
          <w:b/>
          <w:bCs/>
          <w:sz w:val="28"/>
          <w:szCs w:val="28"/>
        </w:rPr>
      </w:pPr>
      <w:r w:rsidRPr="000F6D58">
        <w:rPr>
          <w:b/>
          <w:bCs/>
          <w:sz w:val="28"/>
          <w:szCs w:val="28"/>
        </w:rPr>
        <w:t>Факультет «</w:t>
      </w:r>
      <w:r w:rsidR="000F55BF">
        <w:rPr>
          <w:b/>
          <w:bCs/>
          <w:sz w:val="28"/>
          <w:szCs w:val="28"/>
        </w:rPr>
        <w:t>Радиотехнологий связи</w:t>
      </w:r>
      <w:r w:rsidRPr="000F6D58">
        <w:rPr>
          <w:b/>
          <w:bCs/>
          <w:sz w:val="28"/>
          <w:szCs w:val="28"/>
        </w:rPr>
        <w:t>»</w:t>
      </w:r>
    </w:p>
    <w:p w14:paraId="6EC3FB9D" w14:textId="6DCBED06" w:rsidR="008606F5" w:rsidRPr="00274666" w:rsidRDefault="008606F5" w:rsidP="004B17CD">
      <w:pPr>
        <w:jc w:val="center"/>
        <w:rPr>
          <w:b/>
          <w:bCs/>
          <w:sz w:val="28"/>
          <w:szCs w:val="28"/>
        </w:rPr>
      </w:pPr>
      <w:r w:rsidRPr="00274666">
        <w:rPr>
          <w:b/>
          <w:bCs/>
          <w:sz w:val="28"/>
          <w:szCs w:val="28"/>
        </w:rPr>
        <w:t xml:space="preserve">Кафедра </w:t>
      </w:r>
      <w:r w:rsidR="000F6D58">
        <w:rPr>
          <w:b/>
          <w:bCs/>
          <w:sz w:val="28"/>
          <w:szCs w:val="28"/>
        </w:rPr>
        <w:t>«Э</w:t>
      </w:r>
      <w:r w:rsidRPr="00274666">
        <w:rPr>
          <w:b/>
          <w:bCs/>
          <w:sz w:val="28"/>
          <w:szCs w:val="28"/>
        </w:rPr>
        <w:t>лектроники и схемотехники</w:t>
      </w:r>
      <w:r w:rsidR="000F6D58">
        <w:rPr>
          <w:b/>
          <w:bCs/>
          <w:sz w:val="28"/>
          <w:szCs w:val="28"/>
        </w:rPr>
        <w:t>»</w:t>
      </w:r>
    </w:p>
    <w:p w14:paraId="6F98A30E" w14:textId="77777777" w:rsidR="008606F5" w:rsidRPr="00274666" w:rsidRDefault="008606F5" w:rsidP="008606F5">
      <w:pPr>
        <w:jc w:val="center"/>
        <w:rPr>
          <w:b/>
          <w:bCs/>
          <w:sz w:val="28"/>
          <w:szCs w:val="28"/>
        </w:rPr>
      </w:pPr>
      <w:r w:rsidRPr="00274666">
        <w:rPr>
          <w:b/>
          <w:bCs/>
          <w:sz w:val="28"/>
          <w:szCs w:val="28"/>
        </w:rPr>
        <w:t>Дисциплина «Схемотехника»</w:t>
      </w:r>
    </w:p>
    <w:p w14:paraId="4DB43504" w14:textId="77777777" w:rsidR="008606F5" w:rsidRPr="00274666" w:rsidRDefault="008606F5" w:rsidP="008606F5">
      <w:pPr>
        <w:rPr>
          <w:b/>
          <w:bCs/>
          <w:sz w:val="28"/>
          <w:szCs w:val="28"/>
        </w:rPr>
      </w:pPr>
    </w:p>
    <w:p w14:paraId="1562A7B5" w14:textId="77777777" w:rsidR="008606F5" w:rsidRPr="00274666" w:rsidRDefault="008606F5" w:rsidP="008606F5">
      <w:pPr>
        <w:jc w:val="center"/>
        <w:rPr>
          <w:b/>
          <w:bCs/>
          <w:sz w:val="28"/>
          <w:szCs w:val="28"/>
        </w:rPr>
      </w:pPr>
    </w:p>
    <w:p w14:paraId="04C888A6" w14:textId="77777777" w:rsidR="008606F5" w:rsidRPr="00274666" w:rsidRDefault="008606F5" w:rsidP="008606F5">
      <w:pPr>
        <w:jc w:val="center"/>
        <w:rPr>
          <w:b/>
          <w:bCs/>
          <w:sz w:val="28"/>
          <w:szCs w:val="28"/>
        </w:rPr>
      </w:pPr>
    </w:p>
    <w:p w14:paraId="1C2EFD22" w14:textId="77777777" w:rsidR="008606F5" w:rsidRPr="00274666" w:rsidRDefault="008606F5" w:rsidP="008606F5">
      <w:pPr>
        <w:pStyle w:val="style3"/>
        <w:spacing w:before="0" w:beforeAutospacing="0" w:after="0" w:afterAutospacing="0"/>
        <w:jc w:val="right"/>
        <w:rPr>
          <w:b/>
          <w:bCs/>
          <w:sz w:val="28"/>
          <w:szCs w:val="28"/>
        </w:rPr>
      </w:pPr>
    </w:p>
    <w:p w14:paraId="51B1B700" w14:textId="77777777" w:rsidR="008606F5" w:rsidRPr="00274666" w:rsidRDefault="008606F5" w:rsidP="008606F5">
      <w:pPr>
        <w:pStyle w:val="style3"/>
        <w:spacing w:before="0" w:beforeAutospacing="0" w:after="0" w:afterAutospacing="0"/>
        <w:jc w:val="right"/>
        <w:rPr>
          <w:b/>
          <w:bCs/>
          <w:sz w:val="28"/>
          <w:szCs w:val="28"/>
        </w:rPr>
      </w:pPr>
    </w:p>
    <w:p w14:paraId="29C656F0" w14:textId="77777777" w:rsidR="008606F5" w:rsidRPr="00274666" w:rsidRDefault="008606F5" w:rsidP="008606F5">
      <w:pPr>
        <w:jc w:val="center"/>
        <w:rPr>
          <w:b/>
          <w:bCs/>
          <w:sz w:val="28"/>
          <w:szCs w:val="28"/>
        </w:rPr>
      </w:pPr>
      <w:r w:rsidRPr="00274666">
        <w:rPr>
          <w:b/>
          <w:bCs/>
          <w:sz w:val="28"/>
          <w:szCs w:val="28"/>
        </w:rPr>
        <w:t>Курсовой проект на тему:</w:t>
      </w:r>
    </w:p>
    <w:p w14:paraId="39020A28" w14:textId="77777777" w:rsidR="008606F5" w:rsidRPr="00274666" w:rsidRDefault="008606F5" w:rsidP="008606F5">
      <w:pPr>
        <w:jc w:val="center"/>
        <w:rPr>
          <w:b/>
          <w:bCs/>
          <w:sz w:val="28"/>
          <w:szCs w:val="28"/>
        </w:rPr>
      </w:pPr>
    </w:p>
    <w:p w14:paraId="1E4C79A0" w14:textId="77777777" w:rsidR="008606F5" w:rsidRPr="00274666" w:rsidRDefault="008606F5" w:rsidP="008606F5">
      <w:pPr>
        <w:jc w:val="center"/>
        <w:rPr>
          <w:b/>
          <w:bCs/>
          <w:sz w:val="28"/>
          <w:szCs w:val="28"/>
        </w:rPr>
      </w:pPr>
      <w:r w:rsidRPr="00274666">
        <w:rPr>
          <w:b/>
          <w:bCs/>
          <w:sz w:val="28"/>
          <w:szCs w:val="28"/>
        </w:rPr>
        <w:t>«</w:t>
      </w:r>
      <w:r w:rsidRPr="00274666">
        <w:rPr>
          <w:b/>
          <w:bCs/>
          <w:kern w:val="32"/>
          <w:sz w:val="28"/>
          <w:szCs w:val="28"/>
        </w:rPr>
        <w:t>Проектирование усилителя-фотоприёмника ВОСПИ</w:t>
      </w:r>
      <w:r w:rsidRPr="00274666">
        <w:rPr>
          <w:b/>
          <w:bCs/>
          <w:sz w:val="28"/>
          <w:szCs w:val="28"/>
        </w:rPr>
        <w:t>»</w:t>
      </w:r>
    </w:p>
    <w:p w14:paraId="76E2A179" w14:textId="77777777" w:rsidR="008606F5" w:rsidRDefault="008606F5" w:rsidP="008606F5">
      <w:pPr>
        <w:pStyle w:val="style3"/>
        <w:rPr>
          <w:sz w:val="28"/>
          <w:szCs w:val="28"/>
        </w:rPr>
      </w:pPr>
    </w:p>
    <w:p w14:paraId="6F59A18E" w14:textId="77777777" w:rsidR="008606F5" w:rsidRPr="00672BF6" w:rsidRDefault="008606F5" w:rsidP="008606F5">
      <w:pPr>
        <w:pStyle w:val="style3"/>
        <w:rPr>
          <w:sz w:val="28"/>
          <w:szCs w:val="28"/>
        </w:rPr>
      </w:pPr>
    </w:p>
    <w:p w14:paraId="5C97B580" w14:textId="77777777" w:rsidR="008606F5" w:rsidRPr="00672BF6" w:rsidRDefault="008606F5" w:rsidP="008606F5">
      <w:pPr>
        <w:pStyle w:val="style3"/>
        <w:jc w:val="right"/>
        <w:rPr>
          <w:sz w:val="28"/>
          <w:szCs w:val="28"/>
        </w:rPr>
      </w:pPr>
    </w:p>
    <w:p w14:paraId="431AE583" w14:textId="2A560DD7" w:rsidR="008606F5" w:rsidRPr="00B05E17" w:rsidRDefault="008606F5" w:rsidP="008606F5">
      <w:pPr>
        <w:pStyle w:val="a4"/>
        <w:spacing w:before="0" w:beforeAutospacing="0" w:after="160" w:afterAutospacing="0"/>
        <w:jc w:val="right"/>
        <w:rPr>
          <w:sz w:val="28"/>
          <w:szCs w:val="28"/>
        </w:rPr>
      </w:pPr>
      <w:r w:rsidRPr="00672BF6">
        <w:rPr>
          <w:sz w:val="28"/>
          <w:szCs w:val="28"/>
        </w:rPr>
        <w:t>Выполнил:</w:t>
      </w:r>
      <w:r>
        <w:rPr>
          <w:sz w:val="28"/>
          <w:szCs w:val="28"/>
        </w:rPr>
        <w:t xml:space="preserve"> студент группы </w:t>
      </w:r>
      <w:r w:rsidR="000F55BF">
        <w:rPr>
          <w:sz w:val="28"/>
          <w:szCs w:val="28"/>
        </w:rPr>
        <w:t>Р</w:t>
      </w:r>
      <w:r w:rsidR="00A2380F">
        <w:rPr>
          <w:sz w:val="28"/>
          <w:szCs w:val="28"/>
        </w:rPr>
        <w:t>ЦТ</w:t>
      </w:r>
      <w:r w:rsidR="000F55BF">
        <w:rPr>
          <w:sz w:val="28"/>
          <w:szCs w:val="28"/>
        </w:rPr>
        <w:t>-22</w:t>
      </w:r>
    </w:p>
    <w:p w14:paraId="79E3AFA6" w14:textId="5E7877F6" w:rsidR="008606F5" w:rsidRPr="00D36F61" w:rsidRDefault="00A2380F" w:rsidP="008606F5">
      <w:pPr>
        <w:pStyle w:val="a4"/>
        <w:spacing w:before="0" w:beforeAutospacing="0" w:after="160" w:afterAutospacing="0"/>
        <w:jc w:val="right"/>
        <w:rPr>
          <w:sz w:val="28"/>
          <w:szCs w:val="28"/>
        </w:rPr>
      </w:pPr>
      <w:r>
        <w:rPr>
          <w:sz w:val="28"/>
          <w:szCs w:val="28"/>
        </w:rPr>
        <w:t>Балан К.А.</w:t>
      </w:r>
    </w:p>
    <w:p w14:paraId="04402BEA" w14:textId="0A0B6CD5" w:rsidR="00330B51" w:rsidRPr="00EC17BA" w:rsidRDefault="00330B51" w:rsidP="00330B51">
      <w:pPr>
        <w:pStyle w:val="style3"/>
        <w:jc w:val="right"/>
        <w:rPr>
          <w:sz w:val="28"/>
          <w:szCs w:val="28"/>
        </w:rPr>
      </w:pPr>
      <w:r w:rsidRPr="00672BF6">
        <w:rPr>
          <w:sz w:val="28"/>
          <w:szCs w:val="28"/>
        </w:rPr>
        <w:t>Номер зачётной книжки</w:t>
      </w:r>
      <w:r>
        <w:rPr>
          <w:sz w:val="28"/>
          <w:szCs w:val="28"/>
        </w:rPr>
        <w:t xml:space="preserve">: </w:t>
      </w:r>
      <w:r w:rsidR="00B556CA">
        <w:rPr>
          <w:color w:val="000000"/>
          <w:sz w:val="28"/>
          <w:szCs w:val="28"/>
          <w:shd w:val="clear" w:color="auto" w:fill="FFFFFF"/>
        </w:rPr>
        <w:t>2</w:t>
      </w:r>
      <w:r w:rsidR="000F55BF">
        <w:rPr>
          <w:color w:val="000000"/>
          <w:sz w:val="28"/>
          <w:szCs w:val="28"/>
          <w:shd w:val="clear" w:color="auto" w:fill="FFFFFF"/>
        </w:rPr>
        <w:t>204</w:t>
      </w:r>
      <w:r w:rsidR="00A2380F">
        <w:rPr>
          <w:color w:val="000000"/>
          <w:sz w:val="28"/>
          <w:szCs w:val="28"/>
          <w:shd w:val="clear" w:color="auto" w:fill="FFFFFF"/>
        </w:rPr>
        <w:t>016</w:t>
      </w:r>
    </w:p>
    <w:p w14:paraId="420C75A8" w14:textId="7F1EABC9" w:rsidR="00786A92" w:rsidRDefault="00B556CA" w:rsidP="000F55BF">
      <w:pPr>
        <w:pStyle w:val="style3"/>
        <w:jc w:val="right"/>
        <w:rPr>
          <w:sz w:val="28"/>
          <w:szCs w:val="28"/>
        </w:rPr>
      </w:pPr>
      <w:r w:rsidRPr="00B556CA">
        <w:rPr>
          <w:sz w:val="28"/>
          <w:szCs w:val="28"/>
        </w:rPr>
        <w:t>Проверил</w:t>
      </w:r>
      <w:r w:rsidR="00C03DC3">
        <w:rPr>
          <w:sz w:val="28"/>
          <w:szCs w:val="28"/>
        </w:rPr>
        <w:t xml:space="preserve">: </w:t>
      </w:r>
      <w:r w:rsidR="00A2380F">
        <w:rPr>
          <w:sz w:val="28"/>
          <w:szCs w:val="28"/>
        </w:rPr>
        <w:t>Никитин Ю.А.</w:t>
      </w:r>
    </w:p>
    <w:p w14:paraId="7F6E3CDE" w14:textId="77777777" w:rsidR="008606F5" w:rsidRPr="00672BF6" w:rsidRDefault="008606F5" w:rsidP="008606F5">
      <w:pPr>
        <w:pStyle w:val="style3"/>
        <w:jc w:val="right"/>
        <w:rPr>
          <w:sz w:val="28"/>
          <w:szCs w:val="28"/>
        </w:rPr>
      </w:pPr>
    </w:p>
    <w:p w14:paraId="61D78AE5" w14:textId="12E2921C" w:rsidR="002141B0" w:rsidRDefault="002141B0" w:rsidP="008606F5">
      <w:pPr>
        <w:pStyle w:val="style3"/>
        <w:jc w:val="right"/>
        <w:rPr>
          <w:sz w:val="28"/>
          <w:szCs w:val="28"/>
        </w:rPr>
      </w:pPr>
    </w:p>
    <w:p w14:paraId="5B5271BA" w14:textId="28297B51" w:rsidR="00B556CA" w:rsidRPr="00672BF6" w:rsidRDefault="00B556CA" w:rsidP="00B556CA">
      <w:pPr>
        <w:pStyle w:val="style3"/>
        <w:tabs>
          <w:tab w:val="left" w:pos="5330"/>
        </w:tabs>
        <w:rPr>
          <w:sz w:val="28"/>
          <w:szCs w:val="28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15902194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7ED889B" w14:textId="77777777" w:rsidR="00CD5FC8" w:rsidRPr="00F256E8" w:rsidRDefault="00CD5FC8" w:rsidP="00CD5FC8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auto"/>
              <w:sz w:val="36"/>
              <w:szCs w:val="36"/>
            </w:rPr>
          </w:pPr>
          <w:r w:rsidRPr="00F256E8">
            <w:rPr>
              <w:rFonts w:ascii="Times New Roman" w:hAnsi="Times New Roman" w:cs="Times New Roman"/>
              <w:b/>
              <w:bCs/>
              <w:color w:val="auto"/>
              <w:sz w:val="36"/>
              <w:szCs w:val="36"/>
            </w:rPr>
            <w:t>Оглавление</w:t>
          </w:r>
        </w:p>
        <w:p w14:paraId="7DED804D" w14:textId="6D2A538F" w:rsidR="009933DD" w:rsidRDefault="00CD5FC8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noProof/>
              <w:sz w:val="22"/>
              <w:szCs w:val="22"/>
            </w:rPr>
          </w:pPr>
          <w:r w:rsidRPr="00F256E8">
            <w:fldChar w:fldCharType="begin"/>
          </w:r>
          <w:r w:rsidRPr="00F256E8">
            <w:instrText xml:space="preserve"> TOC \o "1-3" \h \z \u </w:instrText>
          </w:r>
          <w:r w:rsidRPr="00F256E8">
            <w:fldChar w:fldCharType="separate"/>
          </w:r>
          <w:hyperlink w:anchor="_Toc105369757" w:history="1">
            <w:r w:rsidR="009933DD" w:rsidRPr="00D74848">
              <w:rPr>
                <w:rStyle w:val="af0"/>
                <w:noProof/>
              </w:rPr>
              <w:t>1.</w:t>
            </w:r>
            <w:r w:rsidR="009933DD">
              <w:rPr>
                <w:rFonts w:asciiTheme="minorHAnsi" w:hAnsiTheme="minorHAnsi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noProof/>
              </w:rPr>
              <w:t>Задание на проектирование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57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3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1B600F7F" w14:textId="4D0AFB09" w:rsidR="009933DD" w:rsidRDefault="00000000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58" w:history="1">
            <w:r w:rsidR="009933DD" w:rsidRPr="00D74848">
              <w:rPr>
                <w:rStyle w:val="af0"/>
                <w:b/>
                <w:bCs/>
                <w:noProof/>
              </w:rPr>
              <w:t>1.1.</w:t>
            </w:r>
            <w:r w:rsidR="009933DD"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b/>
                <w:bCs/>
                <w:noProof/>
              </w:rPr>
              <w:t>Требования к проектируемому устройству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58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3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4F3F48FD" w14:textId="4B38660D" w:rsidR="009933DD" w:rsidRDefault="00000000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59" w:history="1">
            <w:r w:rsidR="009933DD" w:rsidRPr="00D74848">
              <w:rPr>
                <w:rStyle w:val="af0"/>
                <w:b/>
                <w:bCs/>
                <w:noProof/>
              </w:rPr>
              <w:t>1.2.</w:t>
            </w:r>
            <w:r w:rsidR="009933DD"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b/>
                <w:bCs/>
                <w:noProof/>
              </w:rPr>
              <w:t>Проектное задание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59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3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49DFE12F" w14:textId="2DC94CD6" w:rsidR="009933DD" w:rsidRDefault="00000000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60" w:history="1">
            <w:r w:rsidR="009933DD" w:rsidRPr="00D74848">
              <w:rPr>
                <w:rStyle w:val="af0"/>
                <w:b/>
                <w:bCs/>
                <w:noProof/>
              </w:rPr>
              <w:t>1.3.</w:t>
            </w:r>
            <w:r w:rsidR="009933DD"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b/>
                <w:bCs/>
                <w:noProof/>
              </w:rPr>
              <w:t>Техническое задание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0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3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2CCEA8A9" w14:textId="7D30510A" w:rsidR="009933DD" w:rsidRDefault="00000000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noProof/>
              <w:sz w:val="22"/>
              <w:szCs w:val="22"/>
            </w:rPr>
          </w:pPr>
          <w:hyperlink w:anchor="_Toc105369761" w:history="1">
            <w:r w:rsidR="009933DD" w:rsidRPr="00D74848">
              <w:rPr>
                <w:rStyle w:val="af0"/>
                <w:noProof/>
              </w:rPr>
              <w:t>2.</w:t>
            </w:r>
            <w:r w:rsidR="009933DD">
              <w:rPr>
                <w:rFonts w:asciiTheme="minorHAnsi" w:hAnsiTheme="minorHAnsi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noProof/>
              </w:rPr>
              <w:t>Описание принципиальной схемы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1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5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0F29140B" w14:textId="04F27DC9" w:rsidR="009933DD" w:rsidRDefault="00000000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noProof/>
              <w:sz w:val="22"/>
              <w:szCs w:val="22"/>
            </w:rPr>
          </w:pPr>
          <w:hyperlink w:anchor="_Toc105369762" w:history="1">
            <w:r w:rsidR="009933DD" w:rsidRPr="00D74848">
              <w:rPr>
                <w:rStyle w:val="af0"/>
                <w:noProof/>
              </w:rPr>
              <w:t>3.</w:t>
            </w:r>
            <w:r w:rsidR="009933DD">
              <w:rPr>
                <w:rFonts w:asciiTheme="minorHAnsi" w:hAnsiTheme="minorHAnsi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noProof/>
              </w:rPr>
              <w:t>Расчёт элементов схемы по постоянному току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2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7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35F2A9C3" w14:textId="31E647C6" w:rsidR="009933DD" w:rsidRDefault="00000000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63" w:history="1">
            <w:r w:rsidR="009933DD" w:rsidRPr="00D74848">
              <w:rPr>
                <w:rStyle w:val="af0"/>
                <w:b/>
                <w:bCs/>
                <w:noProof/>
              </w:rPr>
              <w:t>3.1.1</w:t>
            </w:r>
            <w:r w:rsidR="009933DD"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b/>
                <w:bCs/>
                <w:noProof/>
              </w:rPr>
              <w:t xml:space="preserve">Предварительный расчёт резисторов диода </w:t>
            </w:r>
            <w:r w:rsidR="009933DD" w:rsidRPr="00D74848">
              <w:rPr>
                <w:rStyle w:val="af0"/>
                <w:b/>
                <w:bCs/>
                <w:noProof/>
                <w:lang w:val="en-US"/>
              </w:rPr>
              <w:t>V</w:t>
            </w:r>
            <w:r w:rsidR="009933DD" w:rsidRPr="00D74848">
              <w:rPr>
                <w:rStyle w:val="af0"/>
                <w:b/>
                <w:bCs/>
                <w:noProof/>
              </w:rPr>
              <w:t>1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3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7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3967676C" w14:textId="66DEC354" w:rsidR="009933DD" w:rsidRDefault="00000000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64" w:history="1">
            <w:r w:rsidR="009933DD" w:rsidRPr="00D74848">
              <w:rPr>
                <w:rStyle w:val="af0"/>
                <w:b/>
                <w:bCs/>
                <w:noProof/>
              </w:rPr>
              <w:t>3.1.2</w:t>
            </w:r>
            <w:r w:rsidR="009933DD"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b/>
                <w:bCs/>
                <w:noProof/>
              </w:rPr>
              <w:t xml:space="preserve">Предварительный расчёт по постоянному току каскада на полевом транзисторе </w:t>
            </w:r>
            <w:r w:rsidR="009933DD" w:rsidRPr="00D74848">
              <w:rPr>
                <w:rStyle w:val="af0"/>
                <w:b/>
                <w:bCs/>
                <w:noProof/>
                <w:lang w:val="en-US"/>
              </w:rPr>
              <w:t>V</w:t>
            </w:r>
            <w:r w:rsidR="009933DD" w:rsidRPr="00D74848">
              <w:rPr>
                <w:rStyle w:val="af0"/>
                <w:b/>
                <w:bCs/>
                <w:noProof/>
              </w:rPr>
              <w:t>2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4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9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4EF75BF2" w14:textId="708B9D12" w:rsidR="009933DD" w:rsidRDefault="00000000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65" w:history="1">
            <w:r w:rsidR="009933DD" w:rsidRPr="00D74848">
              <w:rPr>
                <w:rStyle w:val="af0"/>
                <w:b/>
                <w:bCs/>
                <w:noProof/>
              </w:rPr>
              <w:t>3.1.3</w:t>
            </w:r>
            <w:r w:rsidR="009933DD"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b/>
                <w:bCs/>
                <w:noProof/>
              </w:rPr>
              <w:t xml:space="preserve">Расчет по постоянному току каскадов на биполярных транзисторах </w:t>
            </w:r>
            <w:r w:rsidR="009933DD" w:rsidRPr="00D74848">
              <w:rPr>
                <w:rStyle w:val="af0"/>
                <w:b/>
                <w:bCs/>
                <w:noProof/>
                <w:lang w:val="en-US"/>
              </w:rPr>
              <w:t>V</w:t>
            </w:r>
            <w:r w:rsidR="009933DD" w:rsidRPr="00D74848">
              <w:rPr>
                <w:rStyle w:val="af0"/>
                <w:b/>
                <w:bCs/>
                <w:noProof/>
              </w:rPr>
              <w:t xml:space="preserve">3, </w:t>
            </w:r>
            <w:r w:rsidR="009933DD" w:rsidRPr="00D74848">
              <w:rPr>
                <w:rStyle w:val="af0"/>
                <w:b/>
                <w:bCs/>
                <w:noProof/>
                <w:lang w:val="en-US"/>
              </w:rPr>
              <w:t>V</w:t>
            </w:r>
            <w:r w:rsidR="009933DD" w:rsidRPr="00D74848">
              <w:rPr>
                <w:rStyle w:val="af0"/>
                <w:b/>
                <w:bCs/>
                <w:noProof/>
              </w:rPr>
              <w:t>4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5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12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028F3839" w14:textId="75ECAD85" w:rsidR="009933DD" w:rsidRDefault="00000000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66" w:history="1">
            <w:r w:rsidR="009933DD" w:rsidRPr="00D74848">
              <w:rPr>
                <w:rStyle w:val="af0"/>
                <w:b/>
                <w:bCs/>
                <w:noProof/>
              </w:rPr>
              <w:t>3.1.4</w:t>
            </w:r>
            <w:r w:rsidR="009933DD"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b/>
                <w:bCs/>
                <w:noProof/>
              </w:rPr>
              <w:t>Проверка расчёта по постоянному току с помощью компьютера</w:t>
            </w:r>
            <w:r w:rsidR="000A0346">
              <w:rPr>
                <w:rStyle w:val="af0"/>
                <w:b/>
                <w:bCs/>
                <w:noProof/>
              </w:rPr>
              <w:t>..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6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14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4B6C85FF" w14:textId="047C7D1A" w:rsidR="009933DD" w:rsidRDefault="00000000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67" w:history="1">
            <w:r w:rsidR="009933DD" w:rsidRPr="00D74848">
              <w:rPr>
                <w:rStyle w:val="af0"/>
                <w:b/>
                <w:bCs/>
                <w:noProof/>
              </w:rPr>
              <w:t>3.1.5</w:t>
            </w:r>
            <w:r w:rsidR="009933DD"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b/>
                <w:bCs/>
                <w:noProof/>
              </w:rPr>
              <w:t>. Расчет по постоянному току в схеме на ОУ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7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16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1D5D76AF" w14:textId="3111DDD3" w:rsidR="009933DD" w:rsidRDefault="00000000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noProof/>
              <w:sz w:val="22"/>
              <w:szCs w:val="22"/>
            </w:rPr>
          </w:pPr>
          <w:hyperlink w:anchor="_Toc105369768" w:history="1">
            <w:r w:rsidR="009933DD" w:rsidRPr="00D74848">
              <w:rPr>
                <w:rStyle w:val="af0"/>
                <w:noProof/>
              </w:rPr>
              <w:t>4.</w:t>
            </w:r>
            <w:r w:rsidR="009933DD">
              <w:rPr>
                <w:rFonts w:asciiTheme="minorHAnsi" w:hAnsiTheme="minorHAnsi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9933DD" w:rsidRPr="00D74848">
              <w:rPr>
                <w:rStyle w:val="af0"/>
                <w:noProof/>
              </w:rPr>
              <w:t>Расчёт проектируемой схемы по сигналу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8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17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259EE966" w14:textId="19A00707" w:rsidR="009933DD" w:rsidRDefault="0000000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69" w:history="1">
            <w:r w:rsidR="009933DD" w:rsidRPr="00D74848">
              <w:rPr>
                <w:rStyle w:val="af0"/>
                <w:b/>
                <w:bCs/>
                <w:noProof/>
              </w:rPr>
              <w:t>4.1. Расчёт параметров эквивалентных моделей биполярных транзисторов по переменному сигналу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69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20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5C6CAF04" w14:textId="2BEED0F0" w:rsidR="009933DD" w:rsidRDefault="0000000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70" w:history="1">
            <w:r w:rsidR="009933DD" w:rsidRPr="00D74848">
              <w:rPr>
                <w:rStyle w:val="af0"/>
                <w:b/>
                <w:bCs/>
                <w:noProof/>
              </w:rPr>
              <w:t>4.2. Расчёт параметров эквивалентной модели операционного усилителя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70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21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508318CC" w14:textId="251D37D7" w:rsidR="009933DD" w:rsidRDefault="0000000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369771" w:history="1">
            <w:r w:rsidR="009933DD" w:rsidRPr="00D74848">
              <w:rPr>
                <w:rStyle w:val="af0"/>
                <w:b/>
                <w:bCs/>
                <w:noProof/>
              </w:rPr>
              <w:t>4.3. Построение проектируемой схемы по сигналу и анализ её характеристик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71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23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505B3CF9" w14:textId="7C29DB3C" w:rsidR="009933DD" w:rsidRDefault="00000000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noProof/>
              <w:sz w:val="22"/>
              <w:szCs w:val="22"/>
            </w:rPr>
          </w:pPr>
          <w:hyperlink w:anchor="_Toc105369772" w:history="1">
            <w:r w:rsidR="009933DD" w:rsidRPr="00D74848">
              <w:rPr>
                <w:rStyle w:val="af0"/>
                <w:noProof/>
              </w:rPr>
              <w:t>Приложение 1. Чертеж принципиальной схемы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72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27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573F07C1" w14:textId="2CCE2037" w:rsidR="009933DD" w:rsidRDefault="0000000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105369773" w:history="1">
            <w:r w:rsidR="009933DD" w:rsidRPr="00D74848">
              <w:rPr>
                <w:rStyle w:val="af0"/>
                <w:noProof/>
              </w:rPr>
              <w:t>Приложение 2. Спецификация – перечень элементов принципиальной схемы</w:t>
            </w:r>
            <w:r w:rsidR="009933DD">
              <w:rPr>
                <w:noProof/>
                <w:webHidden/>
              </w:rPr>
              <w:tab/>
            </w:r>
            <w:r w:rsidR="009933DD">
              <w:rPr>
                <w:noProof/>
                <w:webHidden/>
              </w:rPr>
              <w:fldChar w:fldCharType="begin"/>
            </w:r>
            <w:r w:rsidR="009933DD">
              <w:rPr>
                <w:noProof/>
                <w:webHidden/>
              </w:rPr>
              <w:instrText xml:space="preserve"> PAGEREF _Toc105369773 \h </w:instrText>
            </w:r>
            <w:r w:rsidR="009933DD">
              <w:rPr>
                <w:noProof/>
                <w:webHidden/>
              </w:rPr>
            </w:r>
            <w:r w:rsidR="009933DD">
              <w:rPr>
                <w:noProof/>
                <w:webHidden/>
              </w:rPr>
              <w:fldChar w:fldCharType="separate"/>
            </w:r>
            <w:r w:rsidR="005B1ED3">
              <w:rPr>
                <w:noProof/>
                <w:webHidden/>
              </w:rPr>
              <w:t>28</w:t>
            </w:r>
            <w:r w:rsidR="009933DD">
              <w:rPr>
                <w:noProof/>
                <w:webHidden/>
              </w:rPr>
              <w:fldChar w:fldCharType="end"/>
            </w:r>
          </w:hyperlink>
        </w:p>
        <w:p w14:paraId="42ADFC23" w14:textId="59C6A921" w:rsidR="00EC45AE" w:rsidRPr="00EC45AE" w:rsidRDefault="00EC45AE" w:rsidP="00EC45AE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rPr>
              <w:noProof/>
            </w:rPr>
            <w:t xml:space="preserve">   </w:t>
          </w:r>
          <w:hyperlink w:anchor="_Toc105369773" w:history="1">
            <w:r w:rsidRPr="00D74848">
              <w:rPr>
                <w:rStyle w:val="af0"/>
                <w:noProof/>
              </w:rPr>
              <w:t xml:space="preserve">Приложение </w:t>
            </w:r>
            <w:r>
              <w:rPr>
                <w:rStyle w:val="af0"/>
                <w:noProof/>
              </w:rPr>
              <w:t>3</w:t>
            </w:r>
            <w:r w:rsidRPr="00D74848">
              <w:rPr>
                <w:rStyle w:val="af0"/>
                <w:noProof/>
              </w:rPr>
              <w:t>.</w:t>
            </w:r>
            <w:r>
              <w:rPr>
                <w:rStyle w:val="af0"/>
                <w:noProof/>
              </w:rPr>
              <w:t>Полная эквивалентная схема с ВЧ-коррекцией в обоих транзисторных каскадах</w:t>
            </w:r>
            <w:r>
              <w:rPr>
                <w:noProof/>
                <w:webHidden/>
              </w:rPr>
              <w:tab/>
            </w:r>
            <w:r w:rsidR="005B1ED3">
              <w:rPr>
                <w:noProof/>
                <w:webHidden/>
              </w:rPr>
              <w:t>29</w:t>
            </w:r>
          </w:hyperlink>
        </w:p>
        <w:p w14:paraId="28195526" w14:textId="226B5477" w:rsidR="009933DD" w:rsidRDefault="00000000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noProof/>
              <w:sz w:val="22"/>
              <w:szCs w:val="22"/>
            </w:rPr>
          </w:pPr>
          <w:hyperlink w:anchor="_Toc105369774" w:history="1">
            <w:r w:rsidR="009933DD" w:rsidRPr="00D74848">
              <w:rPr>
                <w:rStyle w:val="af0"/>
                <w:noProof/>
              </w:rPr>
              <w:t>Список литературы</w:t>
            </w:r>
            <w:r w:rsidR="009933DD">
              <w:rPr>
                <w:noProof/>
                <w:webHidden/>
              </w:rPr>
              <w:tab/>
            </w:r>
            <w:r w:rsidR="005B1ED3">
              <w:rPr>
                <w:noProof/>
                <w:webHidden/>
              </w:rPr>
              <w:t>30</w:t>
            </w:r>
          </w:hyperlink>
        </w:p>
        <w:p w14:paraId="148B853E" w14:textId="6EE46B11" w:rsidR="00CD5FC8" w:rsidRDefault="00CD5FC8" w:rsidP="00CD5FC8">
          <w:pPr>
            <w:rPr>
              <w:b/>
              <w:bCs/>
            </w:rPr>
          </w:pPr>
          <w:r w:rsidRPr="00F256E8">
            <w:rPr>
              <w:b/>
              <w:bCs/>
            </w:rPr>
            <w:fldChar w:fldCharType="end"/>
          </w:r>
        </w:p>
      </w:sdtContent>
    </w:sdt>
    <w:p w14:paraId="4541ED7B" w14:textId="77777777" w:rsidR="006C1137" w:rsidRDefault="006C1137" w:rsidP="006C1137">
      <w:pPr>
        <w:pStyle w:val="a5"/>
        <w:rPr>
          <w:rFonts w:eastAsiaTheme="minorEastAsia"/>
          <w:sz w:val="28"/>
          <w:szCs w:val="28"/>
        </w:rPr>
      </w:pPr>
    </w:p>
    <w:p w14:paraId="0D40632D" w14:textId="77777777" w:rsidR="006C1137" w:rsidRDefault="006C1137" w:rsidP="006C1137"/>
    <w:p w14:paraId="7A296081" w14:textId="77777777" w:rsidR="006C1137" w:rsidRDefault="006C1137" w:rsidP="006C1137"/>
    <w:p w14:paraId="206826AE" w14:textId="77777777" w:rsidR="006C1137" w:rsidRDefault="006C1137" w:rsidP="006C1137"/>
    <w:p w14:paraId="56A0B7C1" w14:textId="77777777" w:rsidR="006C1137" w:rsidRDefault="006C1137" w:rsidP="006C1137"/>
    <w:p w14:paraId="6EB63915" w14:textId="77777777" w:rsidR="006C1137" w:rsidRDefault="006C1137" w:rsidP="006C1137"/>
    <w:p w14:paraId="5FB8CFE4" w14:textId="77777777" w:rsidR="006C1137" w:rsidRDefault="006C1137" w:rsidP="006C1137"/>
    <w:p w14:paraId="500C4202" w14:textId="77777777" w:rsidR="006C1137" w:rsidRDefault="006C1137" w:rsidP="006C1137"/>
    <w:p w14:paraId="014D1AF3" w14:textId="77777777" w:rsidR="006C1137" w:rsidRDefault="006C1137" w:rsidP="006C1137"/>
    <w:p w14:paraId="7F3806BE" w14:textId="77777777" w:rsidR="0036283E" w:rsidRPr="000A45E7" w:rsidRDefault="0036283E" w:rsidP="000A45E7"/>
    <w:p w14:paraId="15B35160" w14:textId="2638E431" w:rsidR="00786A92" w:rsidRPr="00082D5A" w:rsidRDefault="00786A92" w:rsidP="00CD5FC8">
      <w:pPr>
        <w:pStyle w:val="a"/>
        <w:outlineLvl w:val="0"/>
      </w:pPr>
      <w:bookmarkStart w:id="0" w:name="_Toc105369757"/>
      <w:r w:rsidRPr="00082D5A">
        <w:t>Задание на проектирование</w:t>
      </w:r>
      <w:bookmarkEnd w:id="0"/>
      <w:r w:rsidRPr="00082D5A">
        <w:t xml:space="preserve"> </w:t>
      </w:r>
    </w:p>
    <w:p w14:paraId="0561892F" w14:textId="09D88D38" w:rsidR="00786A92" w:rsidRDefault="00786A92" w:rsidP="00786A92"/>
    <w:p w14:paraId="78E42763" w14:textId="50C366FF" w:rsidR="00C6468F" w:rsidRPr="00C6468F" w:rsidRDefault="00C6468F" w:rsidP="00CD5FC8">
      <w:pPr>
        <w:pStyle w:val="a8"/>
        <w:numPr>
          <w:ilvl w:val="1"/>
          <w:numId w:val="2"/>
        </w:numPr>
        <w:jc w:val="center"/>
        <w:outlineLvl w:val="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" w:name="_Toc105369758"/>
      <w:r w:rsidRPr="00C6468F">
        <w:rPr>
          <w:rFonts w:ascii="Times New Roman" w:hAnsi="Times New Roman" w:cs="Times New Roman"/>
          <w:b/>
          <w:bCs/>
          <w:color w:val="auto"/>
          <w:sz w:val="28"/>
          <w:szCs w:val="28"/>
        </w:rPr>
        <w:t>Требования к проектируемому устройству</w:t>
      </w:r>
      <w:bookmarkEnd w:id="1"/>
    </w:p>
    <w:p w14:paraId="604A26B1" w14:textId="3FB2A24D" w:rsidR="00C6468F" w:rsidRDefault="00C6468F" w:rsidP="00786A92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86A92">
        <w:rPr>
          <w:sz w:val="28"/>
          <w:szCs w:val="28"/>
        </w:rPr>
        <w:t xml:space="preserve">Содержанием курсового проекта является проектирование широкополосного </w:t>
      </w:r>
      <w:r w:rsidR="00786A92">
        <w:rPr>
          <w:sz w:val="28"/>
          <w:szCs w:val="28"/>
          <w:lang w:val="en-US"/>
        </w:rPr>
        <w:t>RC</w:t>
      </w:r>
      <w:r w:rsidR="00786A92">
        <w:rPr>
          <w:sz w:val="28"/>
          <w:szCs w:val="28"/>
        </w:rPr>
        <w:t>-усилителя, источником сигнала которого является генератор тока. Подобные усилители находят широкое применение помимо оптической связи в видеоаппаратуре, а также в блоках управления радио- и видеотехникой. Особенность проектирования заключается в том, что по ряду показателей – стабильности коэффициента усиления, динамическому диапазону входных сигналов и полосы пропускания, к усилителям предъявляются достаточно высокие требования. Поэтому данное методическое указание поможет в проектировании подобных устройств.</w:t>
      </w:r>
    </w:p>
    <w:p w14:paraId="43093D4A" w14:textId="77777777" w:rsidR="00C6468F" w:rsidRDefault="00C6468F" w:rsidP="00786A92">
      <w:pPr>
        <w:tabs>
          <w:tab w:val="left" w:pos="3705"/>
        </w:tabs>
        <w:jc w:val="both"/>
        <w:rPr>
          <w:sz w:val="28"/>
          <w:szCs w:val="28"/>
        </w:rPr>
      </w:pPr>
    </w:p>
    <w:p w14:paraId="1DB3339D" w14:textId="5041BBC3" w:rsidR="00C6468F" w:rsidRPr="00C6468F" w:rsidRDefault="00C6468F" w:rsidP="00CD5FC8">
      <w:pPr>
        <w:pStyle w:val="a8"/>
        <w:numPr>
          <w:ilvl w:val="1"/>
          <w:numId w:val="2"/>
        </w:numPr>
        <w:jc w:val="center"/>
        <w:outlineLvl w:val="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" w:name="_Toc105369759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Проектное задание</w:t>
      </w:r>
      <w:bookmarkEnd w:id="2"/>
    </w:p>
    <w:p w14:paraId="5CE8FBDB" w14:textId="77777777" w:rsidR="00C6468F" w:rsidRDefault="00C6468F" w:rsidP="00C6468F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дание на курсовой проект представляет собой технические условия, по которым надлежит спроектировать устройство</w:t>
      </w:r>
      <w:r w:rsidRPr="00745F6E">
        <w:rPr>
          <w:sz w:val="28"/>
          <w:szCs w:val="28"/>
        </w:rPr>
        <w:t>,</w:t>
      </w:r>
      <w:r>
        <w:rPr>
          <w:sz w:val="28"/>
          <w:szCs w:val="28"/>
        </w:rPr>
        <w:t xml:space="preserve"> работающее в режиме </w:t>
      </w:r>
      <w:r w:rsidRPr="003D2399">
        <w:rPr>
          <w:i/>
          <w:sz w:val="28"/>
          <w:szCs w:val="28"/>
        </w:rPr>
        <w:t>малого</w:t>
      </w:r>
      <w:r w:rsidRPr="003D2399">
        <w:rPr>
          <w:color w:val="FF0000"/>
          <w:sz w:val="28"/>
          <w:szCs w:val="28"/>
        </w:rPr>
        <w:t xml:space="preserve"> </w:t>
      </w:r>
      <w:r w:rsidRPr="003D2399">
        <w:rPr>
          <w:i/>
          <w:sz w:val="28"/>
          <w:szCs w:val="28"/>
        </w:rPr>
        <w:t>сигнала.</w:t>
      </w:r>
      <w:r>
        <w:rPr>
          <w:sz w:val="28"/>
          <w:szCs w:val="28"/>
        </w:rPr>
        <w:t xml:space="preserve">   В задании каждому студенту указываются следующие данные:</w:t>
      </w:r>
    </w:p>
    <w:p w14:paraId="7112D9CC" w14:textId="77777777" w:rsidR="00C6468F" w:rsidRPr="005673F4" w:rsidRDefault="00C6468F" w:rsidP="00C6468F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-тип полевого транзистора</w:t>
      </w:r>
      <w:r w:rsidRPr="005673F4">
        <w:rPr>
          <w:sz w:val="28"/>
          <w:szCs w:val="28"/>
        </w:rPr>
        <w:t>,</w:t>
      </w:r>
    </w:p>
    <w:p w14:paraId="7B3A4DC2" w14:textId="77777777" w:rsidR="00C6468F" w:rsidRPr="00C6468F" w:rsidRDefault="00C6468F" w:rsidP="00C6468F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-тип биполярного транзистора</w:t>
      </w:r>
      <w:r w:rsidRPr="005673F4">
        <w:rPr>
          <w:sz w:val="28"/>
          <w:szCs w:val="28"/>
        </w:rPr>
        <w:t>,</w:t>
      </w:r>
    </w:p>
    <w:p w14:paraId="06C605FD" w14:textId="77777777" w:rsidR="00C6468F" w:rsidRPr="005D26CD" w:rsidRDefault="00C6468F" w:rsidP="00C6468F">
      <w:pPr>
        <w:tabs>
          <w:tab w:val="left" w:pos="3705"/>
        </w:tabs>
        <w:jc w:val="both"/>
        <w:rPr>
          <w:sz w:val="28"/>
          <w:szCs w:val="28"/>
        </w:rPr>
      </w:pPr>
      <w:r w:rsidRPr="00C6468F">
        <w:rPr>
          <w:sz w:val="28"/>
          <w:szCs w:val="28"/>
        </w:rPr>
        <w:t>-</w:t>
      </w:r>
      <w:r>
        <w:rPr>
          <w:sz w:val="28"/>
          <w:szCs w:val="28"/>
        </w:rPr>
        <w:t>тип операционного усилителя,</w:t>
      </w:r>
    </w:p>
    <w:p w14:paraId="75E06DC9" w14:textId="77777777" w:rsidR="00C6468F" w:rsidRDefault="00C6468F" w:rsidP="00C6468F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-напряжение источника питания </w:t>
      </w:r>
      <w:r>
        <w:rPr>
          <w:sz w:val="28"/>
          <w:szCs w:val="28"/>
          <w:lang w:val="en-US"/>
        </w:rPr>
        <w:t>E</w:t>
      </w:r>
      <w:r w:rsidRPr="006C6872">
        <w:rPr>
          <w:sz w:val="22"/>
          <w:szCs w:val="22"/>
        </w:rPr>
        <w:t>0</w:t>
      </w:r>
      <w:r w:rsidRPr="005673F4">
        <w:rPr>
          <w:sz w:val="28"/>
          <w:szCs w:val="28"/>
        </w:rPr>
        <w:t>,</w:t>
      </w:r>
    </w:p>
    <w:p w14:paraId="3DE09EAC" w14:textId="77777777" w:rsidR="00C6468F" w:rsidRPr="005673F4" w:rsidRDefault="00C6468F" w:rsidP="00C6468F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-сопротивление внешней нагрузки R</w:t>
      </w:r>
      <w:r>
        <w:rPr>
          <w:sz w:val="28"/>
          <w:szCs w:val="28"/>
          <w:vertAlign w:val="subscript"/>
        </w:rPr>
        <w:t>2Н</w:t>
      </w:r>
      <w:r w:rsidRPr="005673F4">
        <w:rPr>
          <w:sz w:val="28"/>
          <w:szCs w:val="28"/>
        </w:rPr>
        <w:t>,</w:t>
      </w:r>
    </w:p>
    <w:p w14:paraId="6D3400A0" w14:textId="13D73C57" w:rsidR="00C6468F" w:rsidRPr="00381E37" w:rsidRDefault="00C6468F" w:rsidP="00C6468F">
      <w:pPr>
        <w:tabs>
          <w:tab w:val="left" w:pos="3705"/>
        </w:tabs>
        <w:jc w:val="both"/>
        <w:rPr>
          <w:sz w:val="28"/>
          <w:szCs w:val="28"/>
        </w:rPr>
      </w:pPr>
      <w:r w:rsidRPr="00D6540F">
        <w:rPr>
          <w:sz w:val="28"/>
          <w:szCs w:val="28"/>
        </w:rPr>
        <w:t>-</w:t>
      </w:r>
      <w:r>
        <w:rPr>
          <w:sz w:val="28"/>
          <w:szCs w:val="28"/>
        </w:rPr>
        <w:t>нижняя рабочая частота</w:t>
      </w:r>
      <w:r w:rsidRPr="00D6540F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f</w:t>
      </w:r>
      <w:r>
        <w:t>н</w:t>
      </w:r>
      <w:r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FD17A9">
        <w:rPr>
          <w:position w:val="-5"/>
          <w:vertAlign w:val="subscript"/>
        </w:rPr>
        <w:pict w14:anchorId="579072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>
        <w:rPr>
          <w:sz w:val="18"/>
          <w:szCs w:val="18"/>
          <w:vertAlign w:val="subscript"/>
        </w:rPr>
        <w:fldChar w:fldCharType="separate"/>
      </w:r>
      <w:r w:rsidR="00FD17A9">
        <w:rPr>
          <w:position w:val="-5"/>
          <w:vertAlign w:val="subscript"/>
        </w:rPr>
        <w:pict w14:anchorId="5B7AD73D">
          <v:shape id="_x0000_i1026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fldChar w:fldCharType="end"/>
      </w:r>
      <w:r>
        <w:rPr>
          <w:rFonts w:ascii="Arial" w:hAnsi="Arial" w:cs="Arial"/>
        </w:rPr>
        <w:t xml:space="preserve"> </w:t>
      </w:r>
      <w:r w:rsidRPr="005673F4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</w:t>
      </w:r>
    </w:p>
    <w:p w14:paraId="64BEB2EA" w14:textId="77777777" w:rsidR="00C6468F" w:rsidRDefault="00C6468F" w:rsidP="00C6468F">
      <w:pPr>
        <w:tabs>
          <w:tab w:val="left" w:pos="3705"/>
        </w:tabs>
        <w:jc w:val="both"/>
        <w:rPr>
          <w:sz w:val="18"/>
          <w:szCs w:val="18"/>
          <w:vertAlign w:val="subscript"/>
        </w:rPr>
      </w:pPr>
      <w:r>
        <w:rPr>
          <w:sz w:val="28"/>
          <w:szCs w:val="28"/>
        </w:rPr>
        <w:t xml:space="preserve">-верхняя рабочая частота </w:t>
      </w:r>
      <w:r>
        <w:rPr>
          <w:sz w:val="32"/>
          <w:szCs w:val="32"/>
          <w:lang w:val="en-US"/>
        </w:rPr>
        <w:t>f</w:t>
      </w:r>
      <w:r>
        <w:t>в</w:t>
      </w:r>
      <w:r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FD17A9">
        <w:rPr>
          <w:position w:val="-5"/>
          <w:vertAlign w:val="subscript"/>
        </w:rPr>
        <w:pict w14:anchorId="12A01388">
          <v:shape id="_x0000_i1027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>
        <w:rPr>
          <w:sz w:val="18"/>
          <w:szCs w:val="18"/>
          <w:vertAlign w:val="subscript"/>
        </w:rPr>
        <w:fldChar w:fldCharType="separate"/>
      </w:r>
      <w:r w:rsidR="00FD17A9">
        <w:rPr>
          <w:position w:val="-5"/>
          <w:vertAlign w:val="subscript"/>
        </w:rPr>
        <w:pict w14:anchorId="221A101D">
          <v:shape id="_x0000_i1028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fldChar w:fldCharType="end"/>
      </w:r>
    </w:p>
    <w:p w14:paraId="165E5B81" w14:textId="56E92315" w:rsidR="00C6468F" w:rsidRPr="00C6468F" w:rsidRDefault="00C6468F" w:rsidP="00C6468F">
      <w:pPr>
        <w:tabs>
          <w:tab w:val="left" w:pos="3705"/>
        </w:tabs>
        <w:jc w:val="both"/>
        <w:rPr>
          <w:sz w:val="18"/>
          <w:szCs w:val="18"/>
          <w:vertAlign w:val="subscript"/>
        </w:rPr>
      </w:pPr>
      <w:r w:rsidRPr="00C6468F">
        <w:rPr>
          <w:sz w:val="28"/>
          <w:szCs w:val="28"/>
        </w:rPr>
        <w:t>-в</w:t>
      </w:r>
      <w:r>
        <w:rPr>
          <w:sz w:val="28"/>
          <w:szCs w:val="28"/>
        </w:rPr>
        <w:t xml:space="preserve">ыходное напряжение </w:t>
      </w:r>
      <w:r>
        <w:rPr>
          <w:sz w:val="28"/>
          <w:szCs w:val="28"/>
          <w:lang w:val="en-US"/>
        </w:rPr>
        <w:t>U</w:t>
      </w:r>
      <w:r w:rsidRPr="00EC17BA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.</w:t>
      </w:r>
    </w:p>
    <w:p w14:paraId="7D5240E4" w14:textId="77777777" w:rsidR="00C6468F" w:rsidRDefault="00C6468F" w:rsidP="00786A92">
      <w:pPr>
        <w:tabs>
          <w:tab w:val="left" w:pos="3705"/>
        </w:tabs>
        <w:jc w:val="both"/>
        <w:rPr>
          <w:sz w:val="28"/>
          <w:szCs w:val="28"/>
        </w:rPr>
      </w:pPr>
    </w:p>
    <w:p w14:paraId="49055387" w14:textId="17960E9E" w:rsidR="00C6468F" w:rsidRDefault="00C6468F" w:rsidP="00CD5FC8">
      <w:pPr>
        <w:pStyle w:val="a8"/>
        <w:numPr>
          <w:ilvl w:val="1"/>
          <w:numId w:val="2"/>
        </w:numPr>
        <w:jc w:val="center"/>
        <w:outlineLvl w:val="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3" w:name="_Toc105369760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Техническое задание</w:t>
      </w:r>
      <w:bookmarkEnd w:id="3"/>
    </w:p>
    <w:p w14:paraId="1D16FDB0" w14:textId="50E93160" w:rsidR="00C6468F" w:rsidRPr="00C6468F" w:rsidRDefault="00C6468F" w:rsidP="00C6468F">
      <w:pPr>
        <w:jc w:val="both"/>
        <w:rPr>
          <w:sz w:val="28"/>
          <w:szCs w:val="28"/>
        </w:rPr>
      </w:pPr>
      <w:r w:rsidRPr="00C6468F">
        <w:rPr>
          <w:sz w:val="28"/>
          <w:szCs w:val="28"/>
        </w:rPr>
        <w:t xml:space="preserve">Последние три цифры зачетной книжки студента определяют технические требования к курсовому проекту. </w:t>
      </w:r>
    </w:p>
    <w:p w14:paraId="268D7FDC" w14:textId="77777777" w:rsidR="00FB222A" w:rsidRDefault="00FB222A" w:rsidP="00441252">
      <w:pPr>
        <w:jc w:val="both"/>
        <w:rPr>
          <w:sz w:val="32"/>
          <w:szCs w:val="32"/>
        </w:rPr>
      </w:pPr>
      <w:r w:rsidRPr="00FB222A">
        <w:rPr>
          <w:sz w:val="28"/>
          <w:szCs w:val="28"/>
        </w:rPr>
        <w:t>Третья цифра с конца номера зачетной книжки определяет</w:t>
      </w:r>
      <w:r>
        <w:rPr>
          <w:sz w:val="28"/>
          <w:szCs w:val="28"/>
        </w:rPr>
        <w:t xml:space="preserve"> </w:t>
      </w:r>
      <w:r w:rsidRPr="00FB222A">
        <w:rPr>
          <w:sz w:val="28"/>
          <w:szCs w:val="28"/>
        </w:rPr>
        <w:t>классификационный индекс полевого транзистора и его параметры, приведенные в табл. 1.</w:t>
      </w:r>
      <w:r w:rsidR="0096403E" w:rsidRPr="00FB222A">
        <w:rPr>
          <w:sz w:val="32"/>
          <w:szCs w:val="32"/>
        </w:rPr>
        <w:t xml:space="preserve">   </w:t>
      </w:r>
    </w:p>
    <w:p w14:paraId="72BB78D2" w14:textId="4399F1D5" w:rsidR="00C6468F" w:rsidRPr="0096403E" w:rsidRDefault="0096403E" w:rsidP="00441252">
      <w:pPr>
        <w:jc w:val="right"/>
        <w:rPr>
          <w:sz w:val="28"/>
          <w:szCs w:val="28"/>
        </w:rPr>
      </w:pPr>
      <w:r w:rsidRPr="00FB222A">
        <w:rPr>
          <w:sz w:val="32"/>
          <w:szCs w:val="32"/>
        </w:rPr>
        <w:t xml:space="preserve">                       </w:t>
      </w:r>
      <w:r w:rsidR="00DC6C96">
        <w:rPr>
          <w:sz w:val="32"/>
          <w:szCs w:val="32"/>
        </w:rPr>
        <w:t xml:space="preserve">             </w:t>
      </w:r>
      <w:r w:rsidR="0001611D" w:rsidRPr="0096403E">
        <w:rPr>
          <w:sz w:val="28"/>
          <w:szCs w:val="28"/>
        </w:rPr>
        <w:t>Табл. 1</w:t>
      </w:r>
      <w:r w:rsidR="00DC6C96">
        <w:rPr>
          <w:sz w:val="28"/>
          <w:szCs w:val="28"/>
        </w:rPr>
        <w:t xml:space="preserve"> – параметр полевого транзистора</w:t>
      </w:r>
    </w:p>
    <w:tbl>
      <w:tblPr>
        <w:tblW w:w="9569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98"/>
        <w:gridCol w:w="1701"/>
        <w:gridCol w:w="1417"/>
        <w:gridCol w:w="1276"/>
        <w:gridCol w:w="1559"/>
        <w:gridCol w:w="1559"/>
        <w:gridCol w:w="1559"/>
      </w:tblGrid>
      <w:tr w:rsidR="00441252" w:rsidRPr="003E671C" w14:paraId="1B6950BA" w14:textId="5202BD3D" w:rsidTr="00441252">
        <w:trPr>
          <w:trHeight w:val="218"/>
        </w:trPr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EA37E11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41283887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Параметр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3F0D7187" w14:textId="77777777" w:rsidR="00441252" w:rsidRPr="00DC6C96" w:rsidRDefault="00441252" w:rsidP="001C15CB">
            <w:pPr>
              <w:jc w:val="both"/>
              <w:rPr>
                <w:rFonts w:ascii="Calibri" w:eastAsia="Calibri" w:hAnsi="Calibri"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Нач.</w:t>
            </w:r>
          </w:p>
          <w:p w14:paraId="01C923C2" w14:textId="77777777" w:rsidR="00441252" w:rsidRPr="00DC6C96" w:rsidRDefault="00441252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</w:rPr>
              <w:t>ток стока</w:t>
            </w:r>
          </w:p>
          <w:p w14:paraId="1C6D898B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proofErr w:type="spellStart"/>
            <w:r w:rsidRPr="00DC6C96">
              <w:rPr>
                <w:sz w:val="28"/>
                <w:szCs w:val="28"/>
                <w:lang w:val="en-US"/>
              </w:rPr>
              <w:t>I</w:t>
            </w:r>
            <w:r w:rsidRPr="00DC6C96">
              <w:rPr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  <w:r w:rsidRPr="00DC6C96">
              <w:rPr>
                <w:sz w:val="28"/>
                <w:szCs w:val="28"/>
                <w:vertAlign w:val="subscript"/>
              </w:rPr>
              <w:t xml:space="preserve"> </w:t>
            </w:r>
            <w:proofErr w:type="spellStart"/>
            <w:r w:rsidRPr="00DC6C96">
              <w:rPr>
                <w:sz w:val="28"/>
                <w:szCs w:val="28"/>
                <w:vertAlign w:val="subscript"/>
              </w:rPr>
              <w:t>нач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31425897" w14:textId="77777777" w:rsidR="00441252" w:rsidRPr="00DC6C96" w:rsidRDefault="00441252" w:rsidP="001C15CB">
            <w:pPr>
              <w:jc w:val="both"/>
              <w:rPr>
                <w:rFonts w:ascii="Calibri" w:eastAsia="Calibri" w:hAnsi="Calibri"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Крутизна</w:t>
            </w:r>
          </w:p>
          <w:p w14:paraId="594D6116" w14:textId="77777777" w:rsidR="00441252" w:rsidRPr="00DC6C96" w:rsidRDefault="00441252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</w:rPr>
              <w:t>макс.</w:t>
            </w:r>
          </w:p>
          <w:p w14:paraId="089266BB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S</w:t>
            </w:r>
            <w:r w:rsidRPr="00DC6C96"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737BD053" w14:textId="77777777" w:rsidR="00441252" w:rsidRPr="00DC6C96" w:rsidRDefault="00441252" w:rsidP="001C15CB">
            <w:pPr>
              <w:jc w:val="both"/>
              <w:rPr>
                <w:rFonts w:ascii="Calibri" w:eastAsia="Calibri" w:hAnsi="Calibri"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Напряжение</w:t>
            </w:r>
          </w:p>
          <w:p w14:paraId="6FF3E96D" w14:textId="77777777" w:rsidR="00441252" w:rsidRPr="00DC6C96" w:rsidRDefault="00441252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</w:rPr>
              <w:t>отсечки</w:t>
            </w:r>
          </w:p>
          <w:p w14:paraId="7B4EDC60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U</w:t>
            </w:r>
            <w:r w:rsidRPr="00DC6C96">
              <w:rPr>
                <w:sz w:val="28"/>
                <w:szCs w:val="28"/>
                <w:vertAlign w:val="subscript"/>
              </w:rPr>
              <w:t>отс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33D1F5D" w14:textId="35AC6A12" w:rsidR="00441252" w:rsidRPr="00441252" w:rsidRDefault="00441252" w:rsidP="0044125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  <w:vertAlign w:val="subscript"/>
              </w:rPr>
              <w:t>зс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E22A9C5" w14:textId="69959B91" w:rsidR="00441252" w:rsidRPr="00DC6C96" w:rsidRDefault="00441252" w:rsidP="0044125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</w:rPr>
              <w:t>зи</w:t>
            </w:r>
          </w:p>
        </w:tc>
      </w:tr>
      <w:tr w:rsidR="00441252" w14:paraId="36FB2C9A" w14:textId="22D7D7E4" w:rsidTr="00441252">
        <w:trPr>
          <w:trHeight w:val="185"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4AC12B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E1610A" w14:textId="77777777" w:rsidR="00441252" w:rsidRPr="00DC6C96" w:rsidRDefault="00441252" w:rsidP="001C15CB">
            <w:pPr>
              <w:jc w:val="both"/>
              <w:rPr>
                <w:rFonts w:ascii="Calibri" w:eastAsia="Calibri" w:hAnsi="Calibri"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Единицы</w:t>
            </w:r>
          </w:p>
          <w:p w14:paraId="7954B557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измере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BDBC6C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lang w:val="en-US" w:eastAsia="en-US"/>
              </w:rPr>
            </w:pPr>
            <w:r w:rsidRPr="00DC6C96">
              <w:rPr>
                <w:sz w:val="28"/>
                <w:szCs w:val="28"/>
              </w:rPr>
              <w:t>м</w:t>
            </w:r>
            <w:r w:rsidRPr="00DC6C96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F251C7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lang w:val="en-US" w:eastAsia="en-US"/>
              </w:rPr>
            </w:pPr>
            <w:r w:rsidRPr="00DC6C96">
              <w:rPr>
                <w:sz w:val="28"/>
                <w:szCs w:val="28"/>
              </w:rPr>
              <w:t>м</w:t>
            </w:r>
            <w:r w:rsidRPr="00DC6C96">
              <w:rPr>
                <w:sz w:val="28"/>
                <w:szCs w:val="28"/>
                <w:lang w:val="en-US"/>
              </w:rPr>
              <w:t>A/B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381144" w14:textId="77777777" w:rsidR="00441252" w:rsidRPr="00DC6C96" w:rsidRDefault="00441252" w:rsidP="001C15CB">
            <w:pPr>
              <w:jc w:val="both"/>
              <w:rPr>
                <w:rFonts w:cs="Calibri"/>
                <w:sz w:val="28"/>
                <w:szCs w:val="28"/>
                <w:lang w:val="en-US"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3331F" w14:textId="1FCE8492" w:rsidR="00441252" w:rsidRPr="00441252" w:rsidRDefault="00441252" w:rsidP="0044125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Ф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1F9D4" w14:textId="09978FB5" w:rsidR="00441252" w:rsidRPr="00441252" w:rsidRDefault="00441252" w:rsidP="0044125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Ф</w:t>
            </w:r>
          </w:p>
        </w:tc>
      </w:tr>
      <w:tr w:rsidR="00441252" w14:paraId="77630325" w14:textId="0E5A161B" w:rsidTr="00441252">
        <w:tc>
          <w:tcPr>
            <w:tcW w:w="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3F020A" w14:textId="68D240B2" w:rsidR="00441252" w:rsidRPr="00FA770A" w:rsidRDefault="00A2380F" w:rsidP="00441252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3E035D" w14:textId="19F7F0B1" w:rsidR="00441252" w:rsidRPr="00395496" w:rsidRDefault="004C37C4" w:rsidP="00441252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КП3</w:t>
            </w:r>
            <w:r w:rsidR="00A2380F">
              <w:rPr>
                <w:sz w:val="28"/>
                <w:szCs w:val="28"/>
              </w:rPr>
              <w:t>12Б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13D66F" w14:textId="4BB5DDB7" w:rsidR="00441252" w:rsidRPr="00DC6C96" w:rsidRDefault="00A2380F" w:rsidP="003D69D3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A163D63" w14:textId="0A040622" w:rsidR="00441252" w:rsidRPr="00DC6C96" w:rsidRDefault="00A2380F" w:rsidP="003D69D3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3DC95E" w14:textId="45C74AFD" w:rsidR="00441252" w:rsidRPr="00DC6C96" w:rsidRDefault="00A2380F" w:rsidP="003D69D3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-6.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9D66AB" w14:textId="25D891BC" w:rsidR="00441252" w:rsidRPr="00B05E17" w:rsidRDefault="00A2380F" w:rsidP="003D69D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0EC65A" w14:textId="575BE9C0" w:rsidR="00441252" w:rsidRPr="00DC6C96" w:rsidRDefault="00A2380F" w:rsidP="003D69D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</w:tbl>
    <w:p w14:paraId="0535E0BE" w14:textId="13AAC08B" w:rsidR="0001611D" w:rsidRPr="009A7008" w:rsidRDefault="0001611D" w:rsidP="0001611D">
      <w:pPr>
        <w:jc w:val="both"/>
        <w:rPr>
          <w:sz w:val="28"/>
          <w:szCs w:val="28"/>
          <w:lang w:val="en-US"/>
        </w:rPr>
      </w:pPr>
    </w:p>
    <w:p w14:paraId="733F17F8" w14:textId="6B003968" w:rsidR="00DC6C96" w:rsidRDefault="00DC6C96" w:rsidP="00C42DD2">
      <w:pPr>
        <w:pStyle w:val="af2"/>
      </w:pPr>
      <w:r>
        <w:lastRenderedPageBreak/>
        <w:t>Вторая цифра с конца номера (предпоследняя цифра) зачетной книжки определяет типы биполярных транзисторов. Параметры биполярных транзисторов малой мощности типа n-p-n приведены в табл. 2.</w:t>
      </w:r>
    </w:p>
    <w:p w14:paraId="348C4403" w14:textId="76714A5F" w:rsidR="0001611D" w:rsidRPr="0096403E" w:rsidRDefault="0001611D" w:rsidP="00441252">
      <w:pPr>
        <w:jc w:val="right"/>
        <w:rPr>
          <w:sz w:val="32"/>
          <w:szCs w:val="32"/>
        </w:rPr>
      </w:pPr>
      <w:r>
        <w:rPr>
          <w:sz w:val="28"/>
          <w:szCs w:val="28"/>
        </w:rPr>
        <w:t xml:space="preserve">            </w:t>
      </w:r>
      <w:r>
        <w:rPr>
          <w:rFonts w:ascii="Arial" w:hAnsi="Arial" w:cs="Arial"/>
        </w:rPr>
        <w:t xml:space="preserve">                                   </w:t>
      </w:r>
      <w:r w:rsidRPr="0096403E">
        <w:rPr>
          <w:sz w:val="28"/>
          <w:szCs w:val="28"/>
        </w:rPr>
        <w:t>Табл. 2</w:t>
      </w:r>
      <w:r w:rsidR="00DC6C96">
        <w:rPr>
          <w:sz w:val="28"/>
          <w:szCs w:val="28"/>
        </w:rPr>
        <w:t xml:space="preserve"> – параметры биполярных транзисторов</w:t>
      </w:r>
    </w:p>
    <w:tbl>
      <w:tblPr>
        <w:tblW w:w="0" w:type="auto"/>
        <w:tblInd w:w="6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84"/>
        <w:gridCol w:w="1664"/>
        <w:gridCol w:w="703"/>
        <w:gridCol w:w="938"/>
        <w:gridCol w:w="752"/>
        <w:gridCol w:w="846"/>
        <w:gridCol w:w="817"/>
        <w:gridCol w:w="777"/>
        <w:gridCol w:w="588"/>
        <w:gridCol w:w="636"/>
      </w:tblGrid>
      <w:tr w:rsidR="0001611D" w14:paraId="1A6D69B8" w14:textId="77777777" w:rsidTr="00441252">
        <w:trPr>
          <w:trHeight w:val="21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0419EF40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№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71FC1AA7" w14:textId="77777777" w:rsidR="0001611D" w:rsidRPr="00DC6C96" w:rsidRDefault="0001611D" w:rsidP="001C15CB">
            <w:pPr>
              <w:jc w:val="both"/>
              <w:rPr>
                <w:rFonts w:ascii="Calibri" w:eastAsia="Calibri" w:hAnsi="Calibri"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Тип</w:t>
            </w:r>
          </w:p>
          <w:p w14:paraId="6F975F8B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транзист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394079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</w:rPr>
              <w:t>Р</w:t>
            </w:r>
            <w:r w:rsidRPr="00DC6C96">
              <w:rPr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386B27DE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U</w:t>
            </w:r>
            <w:r w:rsidRPr="00DC6C96">
              <w:rPr>
                <w:sz w:val="28"/>
                <w:szCs w:val="28"/>
                <w:vertAlign w:val="subscript"/>
              </w:rPr>
              <w:t xml:space="preserve">кэ </w:t>
            </w:r>
            <w:r w:rsidRPr="00DC6C96"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01E53530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I</w:t>
            </w:r>
            <w:r w:rsidRPr="00DC6C96">
              <w:rPr>
                <w:sz w:val="28"/>
                <w:szCs w:val="28"/>
                <w:vertAlign w:val="subscript"/>
              </w:rPr>
              <w:t xml:space="preserve">к </w:t>
            </w:r>
            <w:r w:rsidRPr="00DC6C96"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51361521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h</w:t>
            </w:r>
            <w:r w:rsidRPr="00DC6C96">
              <w:rPr>
                <w:sz w:val="28"/>
                <w:szCs w:val="28"/>
                <w:vertAlign w:val="subscript"/>
              </w:rPr>
              <w:t>21</w:t>
            </w:r>
            <w:r w:rsidRPr="00DC6C96">
              <w:rPr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22D570A7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h</w:t>
            </w:r>
            <w:r w:rsidRPr="00DC6C96">
              <w:rPr>
                <w:sz w:val="28"/>
                <w:szCs w:val="28"/>
                <w:vertAlign w:val="subscript"/>
              </w:rPr>
              <w:t>21</w:t>
            </w:r>
            <w:r w:rsidRPr="00DC6C96">
              <w:rPr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F8318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f</w:t>
            </w:r>
            <w:r w:rsidRPr="00DC6C96">
              <w:rPr>
                <w:sz w:val="28"/>
                <w:szCs w:val="28"/>
                <w:vertAlign w:val="subscript"/>
              </w:rPr>
              <w:t>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140D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</w:rPr>
              <w:t>С</w:t>
            </w:r>
            <w:r w:rsidRPr="00DC6C96">
              <w:rPr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EF297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</w:rPr>
              <w:t>τ</w:t>
            </w:r>
            <w:r w:rsidRPr="00DC6C96">
              <w:rPr>
                <w:sz w:val="28"/>
                <w:szCs w:val="28"/>
                <w:vertAlign w:val="subscript"/>
              </w:rPr>
              <w:t>к</w:t>
            </w:r>
          </w:p>
        </w:tc>
      </w:tr>
      <w:tr w:rsidR="0001611D" w14:paraId="3F4EC89B" w14:textId="77777777" w:rsidTr="00441252">
        <w:trPr>
          <w:trHeight w:val="30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727D69AB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504BBD4E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AA40AA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м</w:t>
            </w:r>
            <w:r w:rsidRPr="00DC6C96">
              <w:rPr>
                <w:sz w:val="28"/>
                <w:szCs w:val="28"/>
                <w:lang w:val="en-US"/>
              </w:rPr>
              <w:t>B</w:t>
            </w:r>
            <w:r w:rsidRPr="00DC6C96">
              <w:rPr>
                <w:sz w:val="28"/>
                <w:szCs w:val="28"/>
              </w:rPr>
              <w:t>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127F7FBE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40546887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м</w:t>
            </w:r>
            <w:r w:rsidRPr="00DC6C96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13AC7FB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7169FDB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FF6CD3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МГц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FEBEE8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пФ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EEA578" w14:textId="77777777" w:rsidR="0001611D" w:rsidRPr="00DC6C96" w:rsidRDefault="0001611D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пс</w:t>
            </w:r>
          </w:p>
        </w:tc>
      </w:tr>
      <w:tr w:rsidR="0001611D" w14:paraId="35BB6E46" w14:textId="77777777" w:rsidTr="0044125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85D710" w14:textId="527BD659" w:rsidR="0001611D" w:rsidRPr="00DC6C96" w:rsidRDefault="000F55BF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A984AEB" w14:textId="6AF92C4E" w:rsidR="0001611D" w:rsidRPr="00DC6C96" w:rsidRDefault="0001611D" w:rsidP="00820BD3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КТ</w:t>
            </w:r>
            <w:r w:rsidR="00FA770A">
              <w:rPr>
                <w:sz w:val="28"/>
                <w:szCs w:val="28"/>
              </w:rPr>
              <w:t>3</w:t>
            </w:r>
            <w:r w:rsidR="000F55BF">
              <w:rPr>
                <w:sz w:val="28"/>
                <w:szCs w:val="28"/>
              </w:rPr>
              <w:t>25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7EE57F" w14:textId="448C72D0" w:rsidR="0001611D" w:rsidRPr="00DC6C96" w:rsidRDefault="004C37C4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2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3727F5" w14:textId="13759206" w:rsidR="0001611D" w:rsidRPr="00DC6C96" w:rsidRDefault="00E74097" w:rsidP="003D69D3">
            <w:pPr>
              <w:jc w:val="center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1</w:t>
            </w:r>
            <w:r w:rsidR="004C37C4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04AE48" w14:textId="7772E3DA" w:rsidR="0001611D" w:rsidRPr="00DC6C96" w:rsidRDefault="004C37C4" w:rsidP="003D69D3">
            <w:pPr>
              <w:jc w:val="center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3</w:t>
            </w:r>
            <w:r w:rsidR="0001611D" w:rsidRPr="00DC6C96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9ED68D" w14:textId="0207256D" w:rsidR="0001611D" w:rsidRPr="00DC6C96" w:rsidRDefault="000F55BF" w:rsidP="003D69D3">
            <w:pPr>
              <w:jc w:val="center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99A341" w14:textId="3AA301CF" w:rsidR="0001611D" w:rsidRPr="00DC6C96" w:rsidRDefault="000F55BF" w:rsidP="003D69D3">
            <w:pPr>
              <w:jc w:val="center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3</w:t>
            </w:r>
            <w:r w:rsidR="0001611D" w:rsidRPr="00DC6C96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8F21E" w14:textId="3745826B" w:rsidR="0001611D" w:rsidRPr="00DC6C96" w:rsidRDefault="000F55BF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8</w:t>
            </w:r>
            <w:r w:rsidR="004C37C4">
              <w:rPr>
                <w:sz w:val="28"/>
                <w:szCs w:val="28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0D4C55" w14:textId="6F8648E7" w:rsidR="0001611D" w:rsidRPr="00DC6C96" w:rsidRDefault="004C37C4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2</w:t>
            </w:r>
            <w:r w:rsidR="00B05E17">
              <w:rPr>
                <w:sz w:val="28"/>
                <w:szCs w:val="28"/>
              </w:rPr>
              <w:t>.</w:t>
            </w:r>
            <w:r w:rsidR="000F55BF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60DC6" w14:textId="51DCA2E8" w:rsidR="0001611D" w:rsidRPr="00DC6C96" w:rsidRDefault="000F55BF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125</w:t>
            </w:r>
          </w:p>
        </w:tc>
      </w:tr>
    </w:tbl>
    <w:p w14:paraId="591C88D1" w14:textId="77777777" w:rsidR="0096403E" w:rsidRDefault="0096403E" w:rsidP="0096403E">
      <w:pPr>
        <w:jc w:val="both"/>
        <w:rPr>
          <w:rFonts w:ascii="Arial" w:hAnsi="Arial" w:cs="Arial"/>
        </w:rPr>
      </w:pPr>
    </w:p>
    <w:p w14:paraId="36B98F0C" w14:textId="43CE827C" w:rsidR="0096403E" w:rsidRDefault="0096403E" w:rsidP="0096403E">
      <w:pPr>
        <w:jc w:val="both"/>
        <w:rPr>
          <w:rFonts w:ascii="Arial" w:hAnsi="Arial" w:cs="Arial"/>
        </w:rPr>
      </w:pPr>
      <w:r>
        <w:rPr>
          <w:sz w:val="28"/>
          <w:szCs w:val="28"/>
        </w:rPr>
        <w:t xml:space="preserve">      Третья цифра (табл.</w:t>
      </w:r>
      <w:r w:rsidRPr="00381E37">
        <w:rPr>
          <w:sz w:val="28"/>
          <w:szCs w:val="28"/>
        </w:rPr>
        <w:t xml:space="preserve"> 3) определяет величину напряжения источника питания </w:t>
      </w:r>
      <w:r w:rsidRPr="00381E37">
        <w:rPr>
          <w:sz w:val="28"/>
          <w:szCs w:val="28"/>
          <w:lang w:val="en-US"/>
        </w:rPr>
        <w:t>E</w:t>
      </w:r>
      <w:proofErr w:type="gramStart"/>
      <w:r w:rsidRPr="00381E37">
        <w:rPr>
          <w:sz w:val="28"/>
          <w:szCs w:val="28"/>
        </w:rPr>
        <w:t>о ,</w:t>
      </w:r>
      <w:proofErr w:type="gramEnd"/>
      <w:r w:rsidRPr="00381E3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личину действующего значения выходного напряжения </w:t>
      </w:r>
      <w:r>
        <w:rPr>
          <w:sz w:val="28"/>
          <w:szCs w:val="28"/>
          <w:lang w:val="en-US"/>
        </w:rPr>
        <w:t>U</w:t>
      </w:r>
      <w:r w:rsidRPr="00A50BA8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>Н</w:t>
      </w:r>
      <w:r w:rsidR="00FC4916">
        <w:rPr>
          <w:sz w:val="28"/>
          <w:szCs w:val="28"/>
          <w:vertAlign w:val="subscript"/>
        </w:rPr>
        <w:t xml:space="preserve"> </w:t>
      </w:r>
      <w:r w:rsidR="00FC4916">
        <w:rPr>
          <w:sz w:val="28"/>
          <w:szCs w:val="28"/>
          <w:vertAlign w:val="subscript"/>
          <w:lang w:val="en-US"/>
        </w:rPr>
        <w:t>n</w:t>
      </w:r>
      <w:r w:rsidR="00FC4916" w:rsidRPr="00FC4916">
        <w:rPr>
          <w:sz w:val="28"/>
          <w:szCs w:val="28"/>
          <w:vertAlign w:val="subscript"/>
        </w:rPr>
        <w:t>-</w:t>
      </w:r>
      <w:r w:rsidR="00FC4916">
        <w:rPr>
          <w:sz w:val="28"/>
          <w:szCs w:val="28"/>
          <w:vertAlign w:val="subscript"/>
          <w:lang w:val="en-US"/>
        </w:rPr>
        <w:t>n</w:t>
      </w:r>
      <w:r w:rsidR="00FC4916" w:rsidRPr="00FC4916">
        <w:rPr>
          <w:sz w:val="28"/>
          <w:szCs w:val="28"/>
          <w:vertAlign w:val="subscript"/>
        </w:rPr>
        <w:t xml:space="preserve"> </w:t>
      </w:r>
      <w:r w:rsidR="00FC4916">
        <w:rPr>
          <w:sz w:val="28"/>
          <w:szCs w:val="28"/>
        </w:rPr>
        <w:softHyphen/>
      </w:r>
      <w:r w:rsidR="00FC4916" w:rsidRPr="00FC4916">
        <w:rPr>
          <w:sz w:val="28"/>
          <w:szCs w:val="28"/>
        </w:rPr>
        <w:t>(</w:t>
      </w:r>
      <w:r w:rsidR="00FC4916">
        <w:rPr>
          <w:sz w:val="28"/>
          <w:szCs w:val="28"/>
        </w:rPr>
        <w:t>от пика до пика)</w:t>
      </w:r>
      <w:r>
        <w:rPr>
          <w:sz w:val="28"/>
          <w:szCs w:val="28"/>
        </w:rPr>
        <w:t xml:space="preserve"> </w:t>
      </w:r>
      <w:r w:rsidRPr="00381E37">
        <w:rPr>
          <w:sz w:val="28"/>
          <w:szCs w:val="28"/>
        </w:rPr>
        <w:t xml:space="preserve">и полосу пропускания </w:t>
      </w:r>
      <w:r w:rsidRPr="00381E37">
        <w:rPr>
          <w:sz w:val="28"/>
          <w:szCs w:val="28"/>
          <w:lang w:val="en-US"/>
        </w:rPr>
        <w:t>f</w:t>
      </w:r>
      <w:r w:rsidRPr="00381E37">
        <w:rPr>
          <w:sz w:val="28"/>
          <w:szCs w:val="28"/>
        </w:rPr>
        <w:t>н</w:t>
      </w:r>
      <w:r w:rsidRPr="00381E37">
        <w:rPr>
          <w:sz w:val="28"/>
          <w:szCs w:val="28"/>
          <w:vertAlign w:val="subscript"/>
        </w:rPr>
        <w:fldChar w:fldCharType="begin"/>
      </w:r>
      <w:r w:rsidRPr="00381E37">
        <w:rPr>
          <w:sz w:val="28"/>
          <w:szCs w:val="28"/>
          <w:vertAlign w:val="subscript"/>
        </w:rPr>
        <w:instrText xml:space="preserve"> QUOTE </w:instrText>
      </w:r>
      <w:r w:rsidR="00FD17A9">
        <w:rPr>
          <w:position w:val="-5"/>
          <w:sz w:val="28"/>
          <w:szCs w:val="28"/>
          <w:vertAlign w:val="subscript"/>
        </w:rPr>
        <w:pict w14:anchorId="22FF862D">
          <v:shape id="_x0000_i1029" type="#_x0000_t75" style="width:11.9pt;height:11.9pt" equationxml="&lt;">
            <v:imagedata r:id="rId8" o:title="" chromakey="white"/>
          </v:shape>
        </w:pict>
      </w:r>
      <w:r w:rsidRPr="00381E37">
        <w:rPr>
          <w:sz w:val="28"/>
          <w:szCs w:val="28"/>
          <w:vertAlign w:val="subscript"/>
        </w:rPr>
        <w:instrText xml:space="preserve"> </w:instrText>
      </w:r>
      <w:r w:rsidRPr="00381E37">
        <w:rPr>
          <w:sz w:val="28"/>
          <w:szCs w:val="28"/>
          <w:vertAlign w:val="subscript"/>
        </w:rPr>
        <w:fldChar w:fldCharType="separate"/>
      </w:r>
      <w:r w:rsidR="00FD17A9">
        <w:rPr>
          <w:position w:val="-5"/>
          <w:sz w:val="28"/>
          <w:szCs w:val="28"/>
          <w:vertAlign w:val="subscript"/>
        </w:rPr>
        <w:pict w14:anchorId="3FCB3913">
          <v:shape id="_x0000_i1030" type="#_x0000_t75" style="width:11.9pt;height:11.9pt" equationxml="&lt;">
            <v:imagedata r:id="rId8" o:title="" chromakey="white"/>
          </v:shape>
        </w:pict>
      </w:r>
      <w:r w:rsidRPr="00381E37">
        <w:rPr>
          <w:sz w:val="28"/>
          <w:szCs w:val="28"/>
          <w:vertAlign w:val="subscript"/>
        </w:rPr>
        <w:fldChar w:fldCharType="end"/>
      </w:r>
      <w:r w:rsidRPr="00381E37">
        <w:rPr>
          <w:sz w:val="28"/>
          <w:szCs w:val="28"/>
        </w:rPr>
        <w:t xml:space="preserve">  и  </w:t>
      </w:r>
      <w:r w:rsidRPr="00381E37">
        <w:rPr>
          <w:sz w:val="28"/>
          <w:szCs w:val="28"/>
          <w:lang w:val="en-US"/>
        </w:rPr>
        <w:t>f</w:t>
      </w:r>
      <w:r w:rsidRPr="00381E37">
        <w:rPr>
          <w:sz w:val="28"/>
          <w:szCs w:val="28"/>
        </w:rPr>
        <w:t>в</w:t>
      </w:r>
      <w:r w:rsidRPr="00381E37">
        <w:rPr>
          <w:sz w:val="28"/>
          <w:szCs w:val="28"/>
          <w:vertAlign w:val="subscript"/>
        </w:rPr>
        <w:fldChar w:fldCharType="begin"/>
      </w:r>
      <w:r w:rsidRPr="00381E37">
        <w:rPr>
          <w:sz w:val="28"/>
          <w:szCs w:val="28"/>
          <w:vertAlign w:val="subscript"/>
        </w:rPr>
        <w:instrText xml:space="preserve"> QUOTE </w:instrText>
      </w:r>
      <w:r w:rsidR="00FD17A9">
        <w:rPr>
          <w:position w:val="-5"/>
          <w:sz w:val="28"/>
          <w:szCs w:val="28"/>
          <w:vertAlign w:val="subscript"/>
        </w:rPr>
        <w:pict w14:anchorId="725967BD">
          <v:shape id="_x0000_i1031" type="#_x0000_t75" style="width:11.9pt;height:11.9pt" equationxml="&lt;">
            <v:imagedata r:id="rId8" o:title="" chromakey="white"/>
          </v:shape>
        </w:pict>
      </w:r>
      <w:r w:rsidRPr="00381E37">
        <w:rPr>
          <w:sz w:val="28"/>
          <w:szCs w:val="28"/>
          <w:vertAlign w:val="subscript"/>
        </w:rPr>
        <w:instrText xml:space="preserve"> </w:instrText>
      </w:r>
      <w:r w:rsidRPr="00381E37">
        <w:rPr>
          <w:sz w:val="28"/>
          <w:szCs w:val="28"/>
          <w:vertAlign w:val="subscript"/>
        </w:rPr>
        <w:fldChar w:fldCharType="separate"/>
      </w:r>
      <w:r w:rsidR="00FD17A9">
        <w:rPr>
          <w:position w:val="-5"/>
          <w:sz w:val="28"/>
          <w:szCs w:val="28"/>
          <w:vertAlign w:val="subscript"/>
        </w:rPr>
        <w:pict w14:anchorId="6AEDB5B1">
          <v:shape id="_x0000_i1032" type="#_x0000_t75" style="width:11.9pt;height:11.9pt" equationxml="&lt;">
            <v:imagedata r:id="rId8" o:title="" chromakey="white"/>
          </v:shape>
        </w:pict>
      </w:r>
      <w:r w:rsidRPr="00381E37">
        <w:rPr>
          <w:sz w:val="28"/>
          <w:szCs w:val="28"/>
          <w:vertAlign w:val="subscript"/>
        </w:rPr>
        <w:fldChar w:fldCharType="end"/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</w:t>
      </w:r>
      <w:r>
        <w:rPr>
          <w:sz w:val="28"/>
          <w:szCs w:val="28"/>
          <w:vertAlign w:val="subscript"/>
        </w:rPr>
        <w:t xml:space="preserve"> </w:t>
      </w:r>
    </w:p>
    <w:p w14:paraId="07B18007" w14:textId="6E495FCB" w:rsidR="0096403E" w:rsidRPr="0096403E" w:rsidRDefault="0096403E" w:rsidP="0096403E">
      <w:pPr>
        <w:jc w:val="both"/>
        <w:rPr>
          <w:sz w:val="28"/>
          <w:szCs w:val="28"/>
        </w:rPr>
      </w:pPr>
      <w:r w:rsidRPr="0096403E">
        <w:rPr>
          <w:sz w:val="28"/>
          <w:szCs w:val="28"/>
        </w:rPr>
        <w:t xml:space="preserve">                                                                 Табл. 3</w:t>
      </w:r>
      <w:r w:rsidR="00DC6C96">
        <w:rPr>
          <w:sz w:val="28"/>
          <w:szCs w:val="28"/>
        </w:rPr>
        <w:t xml:space="preserve"> – параметры элементов схемы</w:t>
      </w:r>
    </w:p>
    <w:tbl>
      <w:tblPr>
        <w:tblW w:w="0" w:type="auto"/>
        <w:tblInd w:w="12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84"/>
        <w:gridCol w:w="1382"/>
        <w:gridCol w:w="1651"/>
        <w:gridCol w:w="1261"/>
        <w:gridCol w:w="1276"/>
      </w:tblGrid>
      <w:tr w:rsidR="0096403E" w14:paraId="050F3B2B" w14:textId="77777777" w:rsidTr="00441252">
        <w:trPr>
          <w:trHeight w:val="21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8936A7" w14:textId="77777777" w:rsidR="0096403E" w:rsidRPr="00DC6C96" w:rsidRDefault="0096403E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№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0E0281A8" w14:textId="77777777" w:rsidR="0096403E" w:rsidRPr="00DC6C96" w:rsidRDefault="0096403E" w:rsidP="001C15CB">
            <w:pPr>
              <w:jc w:val="both"/>
              <w:rPr>
                <w:rFonts w:ascii="Calibri" w:eastAsia="Calibri" w:hAnsi="Calibri"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Источник</w:t>
            </w:r>
          </w:p>
          <w:p w14:paraId="1134CD78" w14:textId="77777777" w:rsidR="0096403E" w:rsidRPr="00DC6C96" w:rsidRDefault="0096403E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</w:rPr>
              <w:t>питания</w:t>
            </w:r>
          </w:p>
          <w:p w14:paraId="31BB3A5A" w14:textId="77777777" w:rsidR="0096403E" w:rsidRPr="00DC6C96" w:rsidRDefault="0096403E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Е</w:t>
            </w:r>
            <w:r w:rsidRPr="00DC6C96">
              <w:rPr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6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76BA6CA7" w14:textId="77777777" w:rsidR="0096403E" w:rsidRPr="00DC6C96" w:rsidRDefault="0096403E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</w:rPr>
              <w:t>Выходное</w:t>
            </w:r>
          </w:p>
          <w:p w14:paraId="09B58581" w14:textId="67000493" w:rsidR="0096403E" w:rsidRPr="00DC6C96" w:rsidRDefault="0096403E" w:rsidP="001C15CB">
            <w:pPr>
              <w:jc w:val="both"/>
              <w:rPr>
                <w:sz w:val="28"/>
                <w:szCs w:val="28"/>
                <w:lang w:val="en-US"/>
              </w:rPr>
            </w:pPr>
            <w:r w:rsidRPr="00DC6C96">
              <w:rPr>
                <w:sz w:val="28"/>
                <w:szCs w:val="28"/>
              </w:rPr>
              <w:t>напряжение</w:t>
            </w:r>
          </w:p>
          <w:p w14:paraId="13CF694D" w14:textId="77777777" w:rsidR="0096403E" w:rsidRPr="00DC6C96" w:rsidRDefault="0096403E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  <w:lang w:val="en-US"/>
              </w:rPr>
              <w:t>U</w:t>
            </w:r>
            <w:r w:rsidRPr="00DC6C96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DC6C96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170774BC" w14:textId="77777777" w:rsidR="0096403E" w:rsidRPr="00DC6C96" w:rsidRDefault="0096403E" w:rsidP="001C15CB">
            <w:pPr>
              <w:jc w:val="both"/>
              <w:rPr>
                <w:rFonts w:ascii="Calibri" w:eastAsia="Calibri" w:hAnsi="Calibri"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Нижняя</w:t>
            </w:r>
          </w:p>
          <w:p w14:paraId="141607E6" w14:textId="77777777" w:rsidR="0096403E" w:rsidRPr="00DC6C96" w:rsidRDefault="0096403E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</w:rPr>
              <w:t>частота</w:t>
            </w:r>
          </w:p>
          <w:p w14:paraId="2C39AD7D" w14:textId="77777777" w:rsidR="0096403E" w:rsidRPr="00DC6C96" w:rsidRDefault="0096403E" w:rsidP="001C15CB">
            <w:pPr>
              <w:jc w:val="both"/>
              <w:rPr>
                <w:rFonts w:cs="Calibri"/>
                <w:sz w:val="28"/>
                <w:szCs w:val="28"/>
                <w:vertAlign w:val="subscript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f</w:t>
            </w:r>
            <w:r w:rsidRPr="00DC6C96">
              <w:rPr>
                <w:sz w:val="28"/>
                <w:szCs w:val="28"/>
              </w:rPr>
              <w:t>н</w:t>
            </w:r>
            <w:r w:rsidRPr="00DC6C96">
              <w:rPr>
                <w:sz w:val="28"/>
                <w:szCs w:val="28"/>
                <w:vertAlign w:val="subscript"/>
              </w:rPr>
              <w:fldChar w:fldCharType="begin"/>
            </w:r>
            <w:r w:rsidRPr="00DC6C96">
              <w:rPr>
                <w:sz w:val="28"/>
                <w:szCs w:val="28"/>
                <w:vertAlign w:val="subscript"/>
              </w:rPr>
              <w:instrText xml:space="preserve"> QUOTE </w:instrText>
            </w:r>
            <w:r w:rsidR="00FD17A9">
              <w:rPr>
                <w:position w:val="-5"/>
                <w:sz w:val="28"/>
                <w:szCs w:val="28"/>
                <w:vertAlign w:val="subscript"/>
              </w:rPr>
              <w:pict w14:anchorId="3C604734">
                <v:shape id="_x0000_i1033" type="#_x0000_t75" style="width:11.9pt;height:11.9pt" equationxml="&lt;">
                  <v:imagedata r:id="rId8" o:title="" chromakey="white"/>
                </v:shape>
              </w:pict>
            </w:r>
            <w:r w:rsidRPr="00DC6C96">
              <w:rPr>
                <w:sz w:val="28"/>
                <w:szCs w:val="28"/>
                <w:vertAlign w:val="subscript"/>
              </w:rPr>
              <w:instrText xml:space="preserve"> </w:instrText>
            </w:r>
            <w:r w:rsidRPr="00DC6C96">
              <w:rPr>
                <w:sz w:val="28"/>
                <w:szCs w:val="28"/>
                <w:vertAlign w:val="subscript"/>
              </w:rPr>
              <w:fldChar w:fldCharType="separate"/>
            </w:r>
            <w:r w:rsidR="00FD17A9">
              <w:rPr>
                <w:position w:val="-5"/>
                <w:sz w:val="28"/>
                <w:szCs w:val="28"/>
                <w:vertAlign w:val="subscript"/>
              </w:rPr>
              <w:pict w14:anchorId="54987220">
                <v:shape id="_x0000_i1034" type="#_x0000_t75" style="width:11.9pt;height:11.9pt" equationxml="&lt;">
                  <v:imagedata r:id="rId8" o:title="" chromakey="white"/>
                </v:shape>
              </w:pict>
            </w:r>
            <w:r w:rsidRPr="00DC6C96">
              <w:rPr>
                <w:sz w:val="28"/>
                <w:szCs w:val="28"/>
                <w:vertAlign w:val="subscript"/>
              </w:rPr>
              <w:fldChar w:fldCharType="end"/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3BC17152" w14:textId="45FBC6A2" w:rsidR="0096403E" w:rsidRPr="00DC6C96" w:rsidRDefault="0096403E" w:rsidP="001C15CB">
            <w:pPr>
              <w:jc w:val="both"/>
              <w:rPr>
                <w:rFonts w:ascii="Calibri" w:eastAsia="Calibri" w:hAnsi="Calibri"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Верхняя</w:t>
            </w:r>
          </w:p>
          <w:p w14:paraId="072539A0" w14:textId="77777777" w:rsidR="0096403E" w:rsidRPr="00DC6C96" w:rsidRDefault="0096403E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</w:rPr>
              <w:t>частота</w:t>
            </w:r>
          </w:p>
          <w:p w14:paraId="3A2052A4" w14:textId="77777777" w:rsidR="0096403E" w:rsidRPr="00DC6C96" w:rsidRDefault="0096403E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  <w:lang w:val="en-US"/>
              </w:rPr>
              <w:t>f</w:t>
            </w:r>
            <w:r w:rsidRPr="00DC6C96">
              <w:rPr>
                <w:sz w:val="28"/>
                <w:szCs w:val="28"/>
              </w:rPr>
              <w:t>в</w:t>
            </w:r>
            <w:r w:rsidRPr="00DC6C96">
              <w:rPr>
                <w:sz w:val="28"/>
                <w:szCs w:val="28"/>
                <w:vertAlign w:val="subscript"/>
              </w:rPr>
              <w:fldChar w:fldCharType="begin"/>
            </w:r>
            <w:r w:rsidRPr="00DC6C96">
              <w:rPr>
                <w:sz w:val="28"/>
                <w:szCs w:val="28"/>
                <w:vertAlign w:val="subscript"/>
              </w:rPr>
              <w:instrText xml:space="preserve"> QUOTE </w:instrText>
            </w:r>
            <w:r w:rsidR="00FD17A9">
              <w:rPr>
                <w:position w:val="-5"/>
                <w:sz w:val="28"/>
                <w:szCs w:val="28"/>
                <w:vertAlign w:val="subscript"/>
              </w:rPr>
              <w:pict w14:anchorId="775F2677">
                <v:shape id="_x0000_i1035" type="#_x0000_t75" style="width:11.9pt;height:11.9pt" equationxml="&lt;">
                  <v:imagedata r:id="rId8" o:title="" chromakey="white"/>
                </v:shape>
              </w:pict>
            </w:r>
            <w:r w:rsidRPr="00DC6C96">
              <w:rPr>
                <w:sz w:val="28"/>
                <w:szCs w:val="28"/>
                <w:vertAlign w:val="subscript"/>
              </w:rPr>
              <w:instrText xml:space="preserve"> </w:instrText>
            </w:r>
            <w:r w:rsidRPr="00DC6C96">
              <w:rPr>
                <w:sz w:val="28"/>
                <w:szCs w:val="28"/>
                <w:vertAlign w:val="subscript"/>
              </w:rPr>
              <w:fldChar w:fldCharType="separate"/>
            </w:r>
            <w:r w:rsidR="00FD17A9">
              <w:rPr>
                <w:position w:val="-5"/>
                <w:sz w:val="28"/>
                <w:szCs w:val="28"/>
                <w:vertAlign w:val="subscript"/>
              </w:rPr>
              <w:pict w14:anchorId="18539234">
                <v:shape id="_x0000_i1036" type="#_x0000_t75" style="width:11.9pt;height:11.9pt" equationxml="&lt;">
                  <v:imagedata r:id="rId8" o:title="" chromakey="white"/>
                </v:shape>
              </w:pict>
            </w:r>
            <w:r w:rsidRPr="00DC6C96">
              <w:rPr>
                <w:sz w:val="28"/>
                <w:szCs w:val="28"/>
                <w:vertAlign w:val="subscript"/>
              </w:rPr>
              <w:fldChar w:fldCharType="end"/>
            </w:r>
            <w:r w:rsidRPr="00DC6C96">
              <w:rPr>
                <w:sz w:val="28"/>
                <w:szCs w:val="28"/>
                <w:vertAlign w:val="subscript"/>
              </w:rPr>
              <w:t xml:space="preserve">   </w:t>
            </w:r>
          </w:p>
        </w:tc>
      </w:tr>
      <w:tr w:rsidR="0096403E" w14:paraId="1FFAE96B" w14:textId="77777777" w:rsidTr="00441252">
        <w:trPr>
          <w:trHeight w:val="18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5D8F14" w14:textId="77777777" w:rsidR="0096403E" w:rsidRPr="00DC6C96" w:rsidRDefault="0096403E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46BD6C" w14:textId="77777777" w:rsidR="0096403E" w:rsidRPr="00DC6C96" w:rsidRDefault="0096403E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В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DD92D4" w14:textId="77777777" w:rsidR="0096403E" w:rsidRPr="00DC6C96" w:rsidRDefault="0096403E" w:rsidP="001C15CB">
            <w:pPr>
              <w:jc w:val="both"/>
              <w:rPr>
                <w:sz w:val="28"/>
                <w:szCs w:val="28"/>
              </w:rPr>
            </w:pPr>
            <w:r w:rsidRPr="00DC6C96">
              <w:rPr>
                <w:sz w:val="28"/>
                <w:szCs w:val="28"/>
              </w:rPr>
              <w:t>В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56AA81" w14:textId="77777777" w:rsidR="0096403E" w:rsidRPr="00DC6C96" w:rsidRDefault="0096403E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кГц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D7E863" w14:textId="77777777" w:rsidR="0096403E" w:rsidRPr="00DC6C96" w:rsidRDefault="0096403E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 w:rsidRPr="00DC6C96">
              <w:rPr>
                <w:sz w:val="28"/>
                <w:szCs w:val="28"/>
              </w:rPr>
              <w:t>МГц</w:t>
            </w:r>
          </w:p>
        </w:tc>
      </w:tr>
      <w:tr w:rsidR="0096403E" w14:paraId="56009316" w14:textId="77777777" w:rsidTr="00441252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707794" w14:textId="51B5C2ED" w:rsidR="0096403E" w:rsidRPr="00DC6C96" w:rsidRDefault="00B05E17" w:rsidP="001C15CB">
            <w:pPr>
              <w:jc w:val="both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A850FD" w14:textId="0A490263" w:rsidR="0096403E" w:rsidRPr="00DC6C96" w:rsidRDefault="00B376D5" w:rsidP="003D69D3">
            <w:pPr>
              <w:jc w:val="center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1</w:t>
            </w:r>
            <w:r w:rsidR="003D69D3">
              <w:rPr>
                <w:sz w:val="28"/>
                <w:szCs w:val="28"/>
              </w:rPr>
              <w:t>0</w:t>
            </w:r>
          </w:p>
        </w:tc>
        <w:tc>
          <w:tcPr>
            <w:tcW w:w="1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37ED26" w14:textId="0BFACAA4" w:rsidR="0096403E" w:rsidRPr="00DC6C96" w:rsidRDefault="003D69D3" w:rsidP="003D69D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91B295" w14:textId="1948ADC0" w:rsidR="0096403E" w:rsidRPr="00DC6C96" w:rsidRDefault="00395496" w:rsidP="003D69D3">
            <w:pPr>
              <w:jc w:val="center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7CC78F" w14:textId="6715AC05" w:rsidR="0096403E" w:rsidRPr="00DC6C96" w:rsidRDefault="00B05E17" w:rsidP="003D69D3">
            <w:pPr>
              <w:jc w:val="center"/>
              <w:rPr>
                <w:rFonts w:cs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</w:tbl>
    <w:p w14:paraId="291A49F7" w14:textId="77777777" w:rsidR="0096403E" w:rsidRPr="00DC6C96" w:rsidRDefault="0096403E" w:rsidP="00DC6C96">
      <w:pPr>
        <w:rPr>
          <w:sz w:val="32"/>
          <w:szCs w:val="32"/>
          <w:lang w:eastAsia="en-US"/>
        </w:rPr>
      </w:pPr>
    </w:p>
    <w:p w14:paraId="2A2275C3" w14:textId="77777777" w:rsidR="00DC6C96" w:rsidRDefault="00DC6C96" w:rsidP="00DC6C96">
      <w:pPr>
        <w:pStyle w:val="af2"/>
      </w:pPr>
      <w:r w:rsidRPr="00DC6C96">
        <w:t xml:space="preserve">Тип используемого ОУ (Табл.4) определяется студентом также из табл. 3. по последней цифре с зачетной книжки. </w:t>
      </w:r>
    </w:p>
    <w:p w14:paraId="67E0171E" w14:textId="77777777" w:rsidR="00DC6C96" w:rsidRDefault="00DC6C96" w:rsidP="00DC6C96">
      <w:pPr>
        <w:pStyle w:val="af2"/>
        <w:rPr>
          <w:sz w:val="32"/>
          <w:szCs w:val="32"/>
          <w:lang w:eastAsia="en-US"/>
        </w:rPr>
      </w:pPr>
      <w:r w:rsidRPr="00DC6C96">
        <w:t>Основные параметры микросхемы AD1 операционного усилителя (ОУ) приведены в табл.4.</w:t>
      </w:r>
      <w:r w:rsidR="0096403E" w:rsidRPr="00DC6C96">
        <w:rPr>
          <w:sz w:val="32"/>
          <w:szCs w:val="32"/>
          <w:lang w:eastAsia="en-US"/>
        </w:rPr>
        <w:t xml:space="preserve">                                                                                                 </w:t>
      </w:r>
      <w:r>
        <w:rPr>
          <w:sz w:val="32"/>
          <w:szCs w:val="32"/>
          <w:lang w:eastAsia="en-US"/>
        </w:rPr>
        <w:t xml:space="preserve">                         </w:t>
      </w:r>
    </w:p>
    <w:p w14:paraId="0D2FC328" w14:textId="7875B92A" w:rsidR="0096403E" w:rsidRDefault="00DC6C96" w:rsidP="00DC6C96">
      <w:pPr>
        <w:rPr>
          <w:sz w:val="28"/>
          <w:szCs w:val="28"/>
          <w:lang w:eastAsia="en-US"/>
        </w:rPr>
      </w:pPr>
      <w:r>
        <w:rPr>
          <w:sz w:val="32"/>
          <w:szCs w:val="32"/>
          <w:lang w:eastAsia="en-US"/>
        </w:rPr>
        <w:t xml:space="preserve">                                                          </w:t>
      </w:r>
      <w:r w:rsidR="0096403E">
        <w:rPr>
          <w:sz w:val="28"/>
          <w:szCs w:val="28"/>
          <w:lang w:eastAsia="en-US"/>
        </w:rPr>
        <w:t>Табл.4</w:t>
      </w:r>
      <w:r>
        <w:rPr>
          <w:sz w:val="28"/>
          <w:szCs w:val="28"/>
          <w:lang w:eastAsia="en-US"/>
        </w:rPr>
        <w:t xml:space="preserve"> – основные параметры ОУ</w:t>
      </w:r>
    </w:p>
    <w:tbl>
      <w:tblPr>
        <w:tblW w:w="9243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6"/>
        <w:gridCol w:w="1658"/>
        <w:gridCol w:w="1843"/>
        <w:gridCol w:w="1417"/>
        <w:gridCol w:w="1985"/>
        <w:gridCol w:w="1984"/>
      </w:tblGrid>
      <w:tr w:rsidR="005E3A63" w14:paraId="08A4A2BB" w14:textId="77777777" w:rsidTr="00B376D5">
        <w:trPr>
          <w:trHeight w:val="850"/>
        </w:trPr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E8DCD" w14:textId="77777777" w:rsidR="005E3A63" w:rsidRPr="002A121A" w:rsidRDefault="005E3A63" w:rsidP="001C15CB">
            <w:pPr>
              <w:jc w:val="both"/>
              <w:rPr>
                <w:rFonts w:ascii="Arial Rounded MT Bold" w:hAnsi="Arial Rounded MT Bold"/>
                <w:sz w:val="48"/>
                <w:szCs w:val="48"/>
              </w:rPr>
            </w:pPr>
          </w:p>
        </w:tc>
        <w:tc>
          <w:tcPr>
            <w:tcW w:w="1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72DB1F" w14:textId="4ABE59EB" w:rsidR="005E3A63" w:rsidRPr="002A121A" w:rsidRDefault="000C19A9" w:rsidP="005E3A6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</w:t>
            </w:r>
            <w:r w:rsidR="005E3A63" w:rsidRPr="002A121A">
              <w:rPr>
                <w:sz w:val="28"/>
                <w:szCs w:val="28"/>
              </w:rPr>
              <w:t>ип ОУ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4D1299" w14:textId="59B3B8E3" w:rsidR="005E3A63" w:rsidRPr="003D69D3" w:rsidRDefault="005E3A63" w:rsidP="005E3A63">
            <w:pPr>
              <w:jc w:val="center"/>
              <w:rPr>
                <w:sz w:val="28"/>
                <w:szCs w:val="28"/>
              </w:rPr>
            </w:pPr>
            <w:r w:rsidRPr="002A121A">
              <w:rPr>
                <w:sz w:val="28"/>
                <w:szCs w:val="28"/>
              </w:rPr>
              <w:t xml:space="preserve">Частота единичного усиления </w:t>
            </w:r>
            <w:r w:rsidRPr="002A121A">
              <w:rPr>
                <w:sz w:val="28"/>
                <w:szCs w:val="28"/>
                <w:lang w:val="en-US"/>
              </w:rPr>
              <w:t>f</w:t>
            </w:r>
            <w:r w:rsidRPr="002A121A">
              <w:rPr>
                <w:sz w:val="28"/>
                <w:szCs w:val="28"/>
                <w:vertAlign w:val="subscript"/>
              </w:rPr>
              <w:t>1</w:t>
            </w:r>
            <w:r w:rsidR="003D69D3">
              <w:rPr>
                <w:sz w:val="28"/>
                <w:szCs w:val="28"/>
              </w:rPr>
              <w:t>, МГц</w:t>
            </w:r>
            <w:r w:rsidR="003D69D3">
              <w:rPr>
                <w:sz w:val="28"/>
                <w:szCs w:val="28"/>
                <w:vertAlign w:val="subscript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CB626" w14:textId="5C50A486" w:rsidR="005E3A63" w:rsidRPr="003D69D3" w:rsidRDefault="005E3A63" w:rsidP="005E3A63">
            <w:pPr>
              <w:jc w:val="center"/>
              <w:rPr>
                <w:sz w:val="28"/>
                <w:szCs w:val="28"/>
                <w:lang w:val="en-US"/>
              </w:rPr>
            </w:pPr>
            <w:r w:rsidRPr="000C19A9">
              <w:rPr>
                <w:sz w:val="28"/>
                <w:szCs w:val="28"/>
              </w:rPr>
              <w:t>Входной ток</w:t>
            </w:r>
            <w:r w:rsidR="003D69D3">
              <w:rPr>
                <w:sz w:val="28"/>
                <w:szCs w:val="28"/>
              </w:rPr>
              <w:t xml:space="preserve">, </w:t>
            </w:r>
            <w:r w:rsidR="00FA770A">
              <w:rPr>
                <w:sz w:val="28"/>
                <w:szCs w:val="28"/>
              </w:rPr>
              <w:t>п</w:t>
            </w:r>
            <w:r w:rsidR="003D69D3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AA3E4" w14:textId="1ABEBDDA" w:rsidR="005E3A63" w:rsidRPr="000C19A9" w:rsidRDefault="005E3A63" w:rsidP="00C36624">
            <w:pPr>
              <w:pStyle w:val="11"/>
              <w:rPr>
                <w:b w:val="0"/>
                <w:bCs w:val="0"/>
              </w:rPr>
            </w:pPr>
            <w:r w:rsidRPr="000C19A9">
              <w:rPr>
                <w:b w:val="0"/>
                <w:bCs w:val="0"/>
              </w:rPr>
              <w:t>Напряжение питания, В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F455B" w14:textId="73E6B4FC" w:rsidR="005E3A63" w:rsidRPr="002A121A" w:rsidRDefault="005E3A63" w:rsidP="001C15CB">
            <w:pPr>
              <w:jc w:val="both"/>
              <w:rPr>
                <w:sz w:val="28"/>
                <w:szCs w:val="28"/>
              </w:rPr>
            </w:pPr>
            <w:r w:rsidRPr="002A121A">
              <w:rPr>
                <w:sz w:val="28"/>
                <w:szCs w:val="28"/>
              </w:rPr>
              <w:t>Коэффициент усиления ОУ</w:t>
            </w:r>
            <w:r w:rsidR="003D69D3">
              <w:rPr>
                <w:sz w:val="28"/>
                <w:szCs w:val="28"/>
              </w:rPr>
              <w:t>, дБ</w:t>
            </w:r>
            <w:r w:rsidRPr="002A121A">
              <w:rPr>
                <w:sz w:val="28"/>
                <w:szCs w:val="28"/>
              </w:rPr>
              <w:t xml:space="preserve">              </w:t>
            </w:r>
          </w:p>
        </w:tc>
      </w:tr>
      <w:tr w:rsidR="005E3A63" w14:paraId="33E9BA4B" w14:textId="77777777" w:rsidTr="00B376D5">
        <w:trPr>
          <w:trHeight w:val="688"/>
        </w:trPr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39E5A" w14:textId="4179CD19" w:rsidR="005E3A63" w:rsidRPr="002A121A" w:rsidRDefault="00B05E17" w:rsidP="001C15C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DEA1F0" w14:textId="35846C5D" w:rsidR="005E3A63" w:rsidRPr="00B05E17" w:rsidRDefault="00395496" w:rsidP="005E3A6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OPA</w:t>
            </w:r>
            <w:r w:rsidR="00B05E17">
              <w:rPr>
                <w:sz w:val="28"/>
                <w:szCs w:val="28"/>
              </w:rPr>
              <w:t>85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F7335A" w14:textId="4842B5A1" w:rsidR="005E3A63" w:rsidRPr="00F801E3" w:rsidRDefault="00F801E3" w:rsidP="005E3A63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B05E17">
              <w:rPr>
                <w:sz w:val="28"/>
                <w:szCs w:val="28"/>
              </w:rPr>
              <w:t>8</w:t>
            </w:r>
            <w:r w:rsidR="00395496">
              <w:rPr>
                <w:sz w:val="28"/>
                <w:szCs w:val="28"/>
                <w:lang w:val="en-US"/>
              </w:rPr>
              <w:t>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4257D" w14:textId="17F263AD" w:rsidR="005E3A63" w:rsidRPr="00FA770A" w:rsidRDefault="005E3A63" w:rsidP="005E3A63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±0.5</m:t>
                </m:r>
              </m:oMath>
            </m:oMathPara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32CC0" w14:textId="51EBF574" w:rsidR="005E3A63" w:rsidRPr="00B376D5" w:rsidRDefault="00442E09" w:rsidP="005E3A63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±2.5</m:t>
                </m:r>
              </m:oMath>
            </m:oMathPara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9E241" w14:textId="2651074E" w:rsidR="005E3A63" w:rsidRPr="00FA770A" w:rsidRDefault="00B05E17" w:rsidP="000C19A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</w:tc>
      </w:tr>
    </w:tbl>
    <w:p w14:paraId="032F7F69" w14:textId="77777777" w:rsidR="0096403E" w:rsidRDefault="0096403E" w:rsidP="0096403E">
      <w:pPr>
        <w:jc w:val="both"/>
        <w:rPr>
          <w:sz w:val="28"/>
          <w:szCs w:val="28"/>
        </w:rPr>
      </w:pPr>
    </w:p>
    <w:p w14:paraId="61DA2225" w14:textId="47EFF751" w:rsidR="0096403E" w:rsidRPr="00381E37" w:rsidRDefault="00C4621C" w:rsidP="00C4621C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Емкости разделительных и блокировочных конденсаторов</w:t>
      </w:r>
      <w:r w:rsidR="0096403E">
        <w:rPr>
          <w:sz w:val="28"/>
          <w:szCs w:val="28"/>
        </w:rPr>
        <w:t xml:space="preserve"> С1-С8</w:t>
      </w:r>
      <w:r w:rsidR="0096403E" w:rsidRPr="00381E37">
        <w:rPr>
          <w:sz w:val="28"/>
          <w:szCs w:val="28"/>
        </w:rPr>
        <w:t xml:space="preserve"> выбираются студентами равными </w:t>
      </w:r>
      <w:r w:rsidR="005E3A63">
        <w:rPr>
          <w:sz w:val="28"/>
          <w:szCs w:val="28"/>
        </w:rPr>
        <w:t>0,</w:t>
      </w:r>
      <w:r w:rsidR="0096403E" w:rsidRPr="00381E37">
        <w:rPr>
          <w:sz w:val="28"/>
          <w:szCs w:val="28"/>
        </w:rPr>
        <w:t>1…5 мкФ.</w:t>
      </w:r>
    </w:p>
    <w:p w14:paraId="411EA43A" w14:textId="3604527E" w:rsidR="0096403E" w:rsidRDefault="0096403E" w:rsidP="00C4621C">
      <w:pPr>
        <w:ind w:firstLine="708"/>
        <w:jc w:val="both"/>
        <w:rPr>
          <w:sz w:val="28"/>
          <w:szCs w:val="28"/>
        </w:rPr>
      </w:pPr>
      <w:r w:rsidRPr="00381E37">
        <w:rPr>
          <w:sz w:val="28"/>
          <w:szCs w:val="28"/>
        </w:rPr>
        <w:t xml:space="preserve">Ток источника сигнала </w:t>
      </w:r>
      <w:proofErr w:type="spellStart"/>
      <w:r w:rsidRPr="00DD08A4">
        <w:rPr>
          <w:sz w:val="28"/>
          <w:szCs w:val="28"/>
          <w:lang w:val="en-US"/>
        </w:rPr>
        <w:t>I</w:t>
      </w:r>
      <w:r w:rsidRPr="00DD08A4">
        <w:rPr>
          <w:sz w:val="28"/>
          <w:szCs w:val="28"/>
          <w:vertAlign w:val="subscript"/>
          <w:lang w:val="en-US"/>
        </w:rPr>
        <w:t>m</w:t>
      </w:r>
      <w:proofErr w:type="spellEnd"/>
      <w:r w:rsidRPr="00DD08A4">
        <w:rPr>
          <w:sz w:val="28"/>
          <w:szCs w:val="28"/>
          <w:vertAlign w:val="subscript"/>
        </w:rPr>
        <w:t>1</w:t>
      </w:r>
      <w:r w:rsidRPr="00381E37">
        <w:rPr>
          <w:sz w:val="28"/>
          <w:szCs w:val="28"/>
        </w:rPr>
        <w:t>=1мкА.</w:t>
      </w:r>
      <w:r w:rsidR="005E3A6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противление внешней нагрузки </w:t>
      </w:r>
      <w:r w:rsidRPr="0014560F">
        <w:rPr>
          <w:sz w:val="36"/>
          <w:szCs w:val="36"/>
        </w:rPr>
        <w:t xml:space="preserve">  </w:t>
      </w:r>
      <w:r w:rsidRPr="005E3A63">
        <w:rPr>
          <w:sz w:val="28"/>
          <w:szCs w:val="28"/>
          <w:lang w:val="en-US"/>
        </w:rPr>
        <w:t>R</w:t>
      </w:r>
      <w:r w:rsidRPr="005E3A63">
        <w:rPr>
          <w:sz w:val="28"/>
          <w:szCs w:val="28"/>
          <w:vertAlign w:val="subscript"/>
        </w:rPr>
        <w:t>2Н</w:t>
      </w:r>
      <w:r w:rsidRPr="005E3A63">
        <w:rPr>
          <w:sz w:val="28"/>
          <w:szCs w:val="28"/>
        </w:rPr>
        <w:t>=3кОм</w:t>
      </w:r>
      <w:r>
        <w:t>.</w:t>
      </w:r>
      <w:r w:rsidRPr="0014560F">
        <w:rPr>
          <w:sz w:val="36"/>
          <w:szCs w:val="36"/>
        </w:rPr>
        <w:t xml:space="preserve"> </w:t>
      </w:r>
      <w:r>
        <w:rPr>
          <w:sz w:val="28"/>
          <w:szCs w:val="28"/>
        </w:rPr>
        <w:t xml:space="preserve"> </w:t>
      </w:r>
    </w:p>
    <w:p w14:paraId="402BC79E" w14:textId="77777777" w:rsidR="0096403E" w:rsidRDefault="0096403E" w:rsidP="0096403E">
      <w:pPr>
        <w:jc w:val="both"/>
        <w:rPr>
          <w:sz w:val="28"/>
          <w:szCs w:val="28"/>
        </w:rPr>
      </w:pPr>
    </w:p>
    <w:p w14:paraId="12F105D7" w14:textId="77777777" w:rsidR="0096403E" w:rsidRDefault="0096403E" w:rsidP="0096403E">
      <w:pPr>
        <w:jc w:val="both"/>
        <w:rPr>
          <w:sz w:val="28"/>
          <w:szCs w:val="28"/>
        </w:rPr>
      </w:pPr>
    </w:p>
    <w:p w14:paraId="328BF78C" w14:textId="77777777" w:rsidR="0096403E" w:rsidRDefault="0096403E" w:rsidP="0096403E">
      <w:pPr>
        <w:jc w:val="both"/>
        <w:rPr>
          <w:sz w:val="28"/>
          <w:szCs w:val="28"/>
        </w:rPr>
      </w:pPr>
    </w:p>
    <w:p w14:paraId="4B34EBAC" w14:textId="77777777" w:rsidR="0096403E" w:rsidRDefault="0096403E" w:rsidP="0096403E">
      <w:pPr>
        <w:jc w:val="both"/>
        <w:rPr>
          <w:sz w:val="28"/>
          <w:szCs w:val="28"/>
        </w:rPr>
      </w:pPr>
    </w:p>
    <w:p w14:paraId="26EA04F5" w14:textId="77777777" w:rsidR="0096403E" w:rsidRDefault="0096403E" w:rsidP="0096403E">
      <w:pPr>
        <w:jc w:val="both"/>
        <w:rPr>
          <w:sz w:val="28"/>
          <w:szCs w:val="28"/>
        </w:rPr>
      </w:pPr>
    </w:p>
    <w:p w14:paraId="210CC005" w14:textId="77777777" w:rsidR="0096403E" w:rsidRDefault="0096403E" w:rsidP="0096403E">
      <w:pPr>
        <w:jc w:val="both"/>
        <w:rPr>
          <w:sz w:val="28"/>
          <w:szCs w:val="28"/>
        </w:rPr>
      </w:pPr>
    </w:p>
    <w:p w14:paraId="0EFCE5D0" w14:textId="77777777" w:rsidR="0096403E" w:rsidRDefault="0096403E" w:rsidP="0096403E">
      <w:pPr>
        <w:jc w:val="both"/>
        <w:rPr>
          <w:sz w:val="28"/>
          <w:szCs w:val="28"/>
        </w:rPr>
      </w:pPr>
    </w:p>
    <w:p w14:paraId="51E16AFF" w14:textId="77777777" w:rsidR="0096403E" w:rsidRDefault="0096403E" w:rsidP="0096403E">
      <w:pPr>
        <w:jc w:val="both"/>
        <w:rPr>
          <w:sz w:val="28"/>
          <w:szCs w:val="28"/>
        </w:rPr>
      </w:pPr>
    </w:p>
    <w:p w14:paraId="6F7F2709" w14:textId="41C4360C" w:rsidR="0096403E" w:rsidRDefault="0096403E" w:rsidP="0096403E">
      <w:pPr>
        <w:jc w:val="both"/>
        <w:rPr>
          <w:sz w:val="28"/>
          <w:szCs w:val="28"/>
        </w:rPr>
      </w:pPr>
    </w:p>
    <w:p w14:paraId="1F5A4DCB" w14:textId="77777777" w:rsidR="00965065" w:rsidRDefault="00965065" w:rsidP="0096403E">
      <w:pPr>
        <w:jc w:val="both"/>
        <w:rPr>
          <w:sz w:val="28"/>
          <w:szCs w:val="28"/>
        </w:rPr>
      </w:pPr>
    </w:p>
    <w:p w14:paraId="085CD1B7" w14:textId="5F7CFF73" w:rsidR="0096403E" w:rsidRPr="00291C23" w:rsidRDefault="0096403E" w:rsidP="0096403E">
      <w:pPr>
        <w:jc w:val="both"/>
        <w:rPr>
          <w:sz w:val="28"/>
          <w:szCs w:val="28"/>
        </w:rPr>
      </w:pPr>
    </w:p>
    <w:p w14:paraId="0A623F1E" w14:textId="65F05BE7" w:rsidR="0096403E" w:rsidRDefault="0096403E" w:rsidP="00CD5FC8">
      <w:pPr>
        <w:pStyle w:val="a"/>
        <w:outlineLvl w:val="0"/>
      </w:pPr>
      <w:bookmarkStart w:id="4" w:name="_Toc105369761"/>
      <w:r>
        <w:t>Описание принципиальной схемы</w:t>
      </w:r>
      <w:bookmarkEnd w:id="4"/>
    </w:p>
    <w:p w14:paraId="5102894E" w14:textId="77777777" w:rsidR="00343780" w:rsidRPr="00343780" w:rsidRDefault="00343780" w:rsidP="00343780"/>
    <w:p w14:paraId="2FEE0438" w14:textId="190142F3" w:rsidR="0096403E" w:rsidRDefault="0096403E" w:rsidP="0096403E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нципиальная схема усилителя представлена на рис. 1. Усилитель</w:t>
      </w:r>
      <w:r w:rsidR="00965065" w:rsidRPr="00965065">
        <w:rPr>
          <w:sz w:val="28"/>
          <w:szCs w:val="28"/>
        </w:rPr>
        <w:t xml:space="preserve"> </w:t>
      </w:r>
      <w:r w:rsidRPr="00850969">
        <w:rPr>
          <w:sz w:val="28"/>
          <w:szCs w:val="28"/>
        </w:rPr>
        <w:t>состоит из предварительных каскадов и основного усилителя [1,2].</w:t>
      </w:r>
    </w:p>
    <w:p w14:paraId="5924A299" w14:textId="76D5F3FC" w:rsidR="0096403E" w:rsidRDefault="0096403E" w:rsidP="0096403E">
      <w:pPr>
        <w:tabs>
          <w:tab w:val="left" w:pos="370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точником сигнала является ток фотодиода –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1. Даже когда свет падает на фотодиод V1, его внутреннее сопротивление при фототоке </w:t>
      </w:r>
      <w:proofErr w:type="spellStart"/>
      <w:r w:rsidRPr="00DD08A4">
        <w:rPr>
          <w:sz w:val="28"/>
          <w:szCs w:val="28"/>
          <w:lang w:val="en-US"/>
        </w:rPr>
        <w:t>I</w:t>
      </w:r>
      <w:r w:rsidRPr="00DD08A4">
        <w:rPr>
          <w:sz w:val="28"/>
          <w:szCs w:val="28"/>
          <w:vertAlign w:val="subscript"/>
          <w:lang w:val="en-US"/>
        </w:rPr>
        <w:t>m</w:t>
      </w:r>
      <w:proofErr w:type="spellEnd"/>
      <w:r w:rsidRPr="00DD08A4">
        <w:rPr>
          <w:sz w:val="28"/>
          <w:szCs w:val="28"/>
          <w:vertAlign w:val="subscript"/>
        </w:rPr>
        <w:t>1</w:t>
      </w:r>
      <w:r w:rsidR="00965065">
        <w:rPr>
          <w:sz w:val="28"/>
          <w:szCs w:val="28"/>
        </w:rPr>
        <w:t xml:space="preserve">=1мкА остаётся </w:t>
      </w:r>
      <w:r>
        <w:rPr>
          <w:sz w:val="28"/>
          <w:szCs w:val="28"/>
        </w:rPr>
        <w:t>большим. Вследствие этого источник сигнала является генератором тока.</w:t>
      </w:r>
      <w:r w:rsidR="00965065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ы С1</w:t>
      </w:r>
      <w:r w:rsidRPr="00201153">
        <w:rPr>
          <w:sz w:val="28"/>
          <w:szCs w:val="28"/>
        </w:rPr>
        <w:t>,</w:t>
      </w:r>
      <w:r>
        <w:rPr>
          <w:sz w:val="28"/>
          <w:szCs w:val="28"/>
        </w:rPr>
        <w:t xml:space="preserve"> R2 образуют развязывающий фильтр по цепям питания (Е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). </w:t>
      </w:r>
    </w:p>
    <w:p w14:paraId="6D7EA1A5" w14:textId="6210789B" w:rsidR="0096403E" w:rsidRPr="00263FC9" w:rsidRDefault="0096403E" w:rsidP="00A250C2">
      <w:pPr>
        <w:tabs>
          <w:tab w:val="left" w:pos="3705"/>
        </w:tabs>
        <w:jc w:val="center"/>
        <w:rPr>
          <w:color w:val="0070C0"/>
          <w:sz w:val="28"/>
          <w:szCs w:val="28"/>
        </w:rPr>
      </w:pPr>
      <w:r w:rsidRPr="00726A40">
        <w:rPr>
          <w:noProof/>
          <w:color w:val="0070C0"/>
          <w:sz w:val="28"/>
          <w:szCs w:val="28"/>
        </w:rPr>
        <w:drawing>
          <wp:inline distT="0" distB="0" distL="0" distR="0" wp14:anchorId="42EC78AC" wp14:editId="22772D0D">
            <wp:extent cx="5555615" cy="2393026"/>
            <wp:effectExtent l="0" t="0" r="6985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6999" cy="2415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C1D85" w14:textId="66084BC3" w:rsidR="0096403E" w:rsidRPr="00586D09" w:rsidRDefault="0096403E" w:rsidP="00A250C2">
      <w:pPr>
        <w:tabs>
          <w:tab w:val="left" w:pos="3120"/>
        </w:tabs>
        <w:jc w:val="center"/>
        <w:rPr>
          <w:sz w:val="28"/>
          <w:szCs w:val="28"/>
        </w:rPr>
      </w:pPr>
      <w:r w:rsidRPr="00A250C2">
        <w:rPr>
          <w:b/>
          <w:bCs/>
        </w:rPr>
        <w:t>Рис.</w:t>
      </w:r>
      <w:r w:rsidR="00C437B5">
        <w:rPr>
          <w:b/>
          <w:bCs/>
        </w:rPr>
        <w:t xml:space="preserve"> </w:t>
      </w:r>
      <w:r w:rsidRPr="00A250C2">
        <w:rPr>
          <w:b/>
          <w:bCs/>
        </w:rPr>
        <w:t>1</w:t>
      </w:r>
      <w:r w:rsidR="00C437B5">
        <w:rPr>
          <w:b/>
          <w:bCs/>
        </w:rPr>
        <w:t>.</w:t>
      </w:r>
      <w:r w:rsidRPr="00263FC9">
        <w:t xml:space="preserve"> Принципиальная схема усилителя</w:t>
      </w:r>
    </w:p>
    <w:p w14:paraId="21D5446B" w14:textId="77777777" w:rsidR="0096403E" w:rsidRPr="00586D09" w:rsidRDefault="0096403E" w:rsidP="0096403E">
      <w:pPr>
        <w:tabs>
          <w:tab w:val="left" w:pos="3120"/>
        </w:tabs>
        <w:jc w:val="both"/>
        <w:rPr>
          <w:sz w:val="28"/>
          <w:szCs w:val="28"/>
        </w:rPr>
      </w:pPr>
    </w:p>
    <w:p w14:paraId="48DC9BB2" w14:textId="77777777" w:rsidR="00610569" w:rsidRDefault="0096403E" w:rsidP="00180DAF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  В качестве активного элемента первого каскада выбран полевой транзистор</w:t>
      </w:r>
      <w:r w:rsidRPr="00223492">
        <w:rPr>
          <w:sz w:val="28"/>
          <w:szCs w:val="28"/>
        </w:rPr>
        <w:t>,</w:t>
      </w:r>
      <w:r>
        <w:rPr>
          <w:sz w:val="28"/>
          <w:szCs w:val="28"/>
        </w:rPr>
        <w:t xml:space="preserve"> так как он обладает меньшим уровнем собственных шумов</w:t>
      </w:r>
      <w:r w:rsidR="009451EF">
        <w:rPr>
          <w:sz w:val="28"/>
          <w:szCs w:val="28"/>
        </w:rPr>
        <w:t xml:space="preserve"> и малым входным током затвора</w:t>
      </w:r>
      <w:r>
        <w:rPr>
          <w:sz w:val="28"/>
          <w:szCs w:val="28"/>
        </w:rPr>
        <w:t>. Входная цепь устройства образована</w:t>
      </w:r>
      <w:r w:rsidRPr="00B962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ходным сопротивлением каскада V2 и суммарной </w:t>
      </w:r>
      <w:r w:rsidRPr="00EF71D9">
        <w:rPr>
          <w:sz w:val="28"/>
          <w:szCs w:val="28"/>
        </w:rPr>
        <w:t>емкостью</w:t>
      </w:r>
      <w:r>
        <w:rPr>
          <w:sz w:val="28"/>
          <w:szCs w:val="28"/>
        </w:rPr>
        <w:t xml:space="preserve"> С, состоящей из проходной емкости Сд фотодиода V1, входной емкости Свх транзистора V2 и емкости</w:t>
      </w:r>
      <w:r w:rsidRPr="005E7000">
        <w:rPr>
          <w:sz w:val="28"/>
          <w:szCs w:val="28"/>
        </w:rPr>
        <w:t xml:space="preserve"> монтажа См</w:t>
      </w:r>
      <w:r>
        <w:rPr>
          <w:sz w:val="28"/>
          <w:szCs w:val="28"/>
        </w:rPr>
        <w:t xml:space="preserve">. </w:t>
      </w:r>
    </w:p>
    <w:p w14:paraId="6F9A0B6E" w14:textId="2E10781C" w:rsidR="00DC6C96" w:rsidRDefault="0096403E" w:rsidP="00610569">
      <w:pPr>
        <w:pStyle w:val="af2"/>
      </w:pPr>
      <w:r>
        <w:t xml:space="preserve">Хотя входное сопротивление полевого транзистора V2 - </w:t>
      </w:r>
      <w:r w:rsidRPr="00523695">
        <w:rPr>
          <w:sz w:val="32"/>
          <w:szCs w:val="32"/>
          <w:lang w:val="en-US"/>
        </w:rPr>
        <w:t>r</w:t>
      </w:r>
      <w:r>
        <w:rPr>
          <w:sz w:val="22"/>
          <w:szCs w:val="22"/>
        </w:rPr>
        <w:t>зи</w:t>
      </w:r>
      <w:r w:rsidRPr="00A64DBA">
        <w:t xml:space="preserve"> велико</w:t>
      </w:r>
      <w:r>
        <w:t xml:space="preserve">, входное сопротивление каскада определяется делителем напряжения на его затворе (параллельным соединением резисторов </w:t>
      </w:r>
      <w:r>
        <w:rPr>
          <w:lang w:val="en-US"/>
        </w:rPr>
        <w:t>R</w:t>
      </w:r>
      <w:r w:rsidRPr="00A64DBA">
        <w:t>3</w:t>
      </w:r>
      <w:r>
        <w:t xml:space="preserve"> и </w:t>
      </w:r>
      <w:r>
        <w:rPr>
          <w:lang w:val="en-US"/>
        </w:rPr>
        <w:t>R</w:t>
      </w:r>
      <w:r w:rsidRPr="00A64DBA">
        <w:t>4</w:t>
      </w:r>
      <w:r>
        <w:t>)</w:t>
      </w:r>
      <w:r w:rsidRPr="00A64DBA">
        <w:t>.</w:t>
      </w:r>
      <w:r>
        <w:t xml:space="preserve"> Данная входная цепь и будет определять частоту верхнего среза </w:t>
      </w:r>
      <w:r>
        <w:rPr>
          <w:lang w:val="en-US"/>
        </w:rPr>
        <w:t>f</w:t>
      </w:r>
      <w:r>
        <w:rPr>
          <w:vertAlign w:val="subscript"/>
        </w:rPr>
        <w:t>ВХ</w:t>
      </w:r>
      <w:r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FD17A9">
        <w:rPr>
          <w:position w:val="-5"/>
          <w:vertAlign w:val="subscript"/>
        </w:rPr>
        <w:pict w14:anchorId="04DE2D50">
          <v:shape id="_x0000_i1037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>
        <w:rPr>
          <w:sz w:val="18"/>
          <w:szCs w:val="18"/>
          <w:vertAlign w:val="subscript"/>
        </w:rPr>
        <w:fldChar w:fldCharType="separate"/>
      </w:r>
      <w:r w:rsidR="00FD17A9">
        <w:rPr>
          <w:position w:val="-5"/>
          <w:vertAlign w:val="subscript"/>
        </w:rPr>
        <w:pict w14:anchorId="5A7D0CD5">
          <v:shape id="_x0000_i1038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fldChar w:fldCharType="end"/>
      </w:r>
      <w:r>
        <w:t xml:space="preserve">. </w:t>
      </w:r>
    </w:p>
    <w:p w14:paraId="01C5F4D3" w14:textId="38E3F70F" w:rsidR="00610569" w:rsidRDefault="0096403E" w:rsidP="00610569">
      <w:pPr>
        <w:pStyle w:val="af2"/>
        <w:rPr>
          <w:szCs w:val="28"/>
        </w:rPr>
      </w:pPr>
      <w:r>
        <w:t xml:space="preserve">Биполярный транзистор V3, включенный по схеме общий коллектор (ОК) служит буферным каскадом с большим входным и малым выходным сопротивлениями. Транзистор </w:t>
      </w:r>
      <w:r>
        <w:rPr>
          <w:lang w:val="en-US"/>
        </w:rPr>
        <w:t>V</w:t>
      </w:r>
      <w:r w:rsidRPr="00365C8B">
        <w:t xml:space="preserve">4 </w:t>
      </w:r>
      <w:r>
        <w:t xml:space="preserve">включен по схеме с общим эмиттером (ОЭ). Его нагрузкой является делитель напряжения на резисторах </w:t>
      </w:r>
      <w:r>
        <w:rPr>
          <w:lang w:val="en-US"/>
        </w:rPr>
        <w:t>R</w:t>
      </w:r>
      <w:r w:rsidRPr="00726A40">
        <w:t xml:space="preserve">12 </w:t>
      </w:r>
      <w:r>
        <w:t xml:space="preserve">и </w:t>
      </w:r>
      <w:r>
        <w:rPr>
          <w:lang w:val="en-US"/>
        </w:rPr>
        <w:t>R</w:t>
      </w:r>
      <w:r>
        <w:t>13, обеспечивающий потенциал средней точки однополярного напряжения питанияЕ</w:t>
      </w:r>
      <w:r>
        <w:rPr>
          <w:vertAlign w:val="subscript"/>
        </w:rPr>
        <w:t>0</w:t>
      </w:r>
      <w:r>
        <w:t xml:space="preserve"> операционного усилителя</w:t>
      </w:r>
      <w:r w:rsidRPr="00726A40">
        <w:t xml:space="preserve"> </w:t>
      </w:r>
      <w:r>
        <w:rPr>
          <w:lang w:val="en-US"/>
        </w:rPr>
        <w:t>AD</w:t>
      </w:r>
      <w:r w:rsidRPr="00726A40">
        <w:t>1</w:t>
      </w:r>
      <w:r>
        <w:t>. По этой причине</w:t>
      </w:r>
      <w:r w:rsidRPr="0043420F">
        <w:t xml:space="preserve"> </w:t>
      </w:r>
      <w:r>
        <w:rPr>
          <w:lang w:val="en-US"/>
        </w:rPr>
        <w:t>R</w:t>
      </w:r>
      <w:r w:rsidRPr="00726A40">
        <w:t>12</w:t>
      </w:r>
      <w:r>
        <w:t>=</w:t>
      </w:r>
      <w:r>
        <w:rPr>
          <w:lang w:val="en-US"/>
        </w:rPr>
        <w:t>R</w:t>
      </w:r>
      <w:r>
        <w:t xml:space="preserve">13. </w:t>
      </w:r>
      <w:r w:rsidR="00610569">
        <w:t>Чтобы коэффициент усиления каскада на V4 не снижался из-за шунтирования его нагрузки R10 резисторами R12 и R13 их следует выбирать равными (</w:t>
      </w:r>
      <w:r w:rsidR="003D69D3" w:rsidRPr="003D69D3">
        <w:t>5</w:t>
      </w:r>
      <w:r w:rsidR="00610569">
        <w:t xml:space="preserve">…20)·R10 и более (в случае использования более мощных схем), поскольку входные токи ОУ малы (от единиц фемтоампер), но не превышают десятков микроампер (обычно являются справочными данными, которые указываются </w:t>
      </w:r>
      <w:r w:rsidR="00610569">
        <w:lastRenderedPageBreak/>
        <w:t>в спецификациях - Data Sheets – на ОУ на сайтах фирм-производителей и справочных материалов для разработчиков).</w:t>
      </w:r>
      <w:r w:rsidR="00180DAF">
        <w:rPr>
          <w:szCs w:val="28"/>
        </w:rPr>
        <w:t xml:space="preserve">    </w:t>
      </w:r>
    </w:p>
    <w:p w14:paraId="3A348C48" w14:textId="5ADEA33B" w:rsidR="00DC6C96" w:rsidRDefault="00180DAF" w:rsidP="00610569">
      <w:pPr>
        <w:pStyle w:val="af2"/>
        <w:rPr>
          <w:szCs w:val="28"/>
        </w:rPr>
      </w:pPr>
      <w:r>
        <w:rPr>
          <w:szCs w:val="28"/>
        </w:rPr>
        <w:t xml:space="preserve">  </w:t>
      </w:r>
      <w:r w:rsidR="00610569">
        <w:t>Для расширения полосы пропускания в области верхних частот в каскаде ОЭ (ОИ) может быть применена индуктивная коррекция в цепи коллектора транзистора V4 (стока транзистора V2), либо отрицательная обратная связь (ООС) и основанная на ней эмиттерная коррекция (R11, C5) в каскаде на V4 или истоковая коррекция (R6, C3) в каскаде на полевом транзисторе V2 [6]. В области нижних частот спад АЧХ определяется дифференцирующими цепочками на разделительных конденсаторах С2, С4, C6, С7, С8.</w:t>
      </w:r>
    </w:p>
    <w:p w14:paraId="6BBAF331" w14:textId="16F8C6A9" w:rsidR="00180DAF" w:rsidRPr="00180DAF" w:rsidRDefault="00610569" w:rsidP="00610569">
      <w:pPr>
        <w:pStyle w:val="af2"/>
        <w:rPr>
          <w:sz w:val="36"/>
          <w:szCs w:val="36"/>
        </w:rPr>
      </w:pPr>
      <w:r>
        <w:t>Конденсаторы С3 и С5 устраняют местную отрицательную обратную связь по сигналу в транзисторных каскадах и также могут использоваться для частотной коррекции полосы рабочего диапазона частот.</w:t>
      </w:r>
    </w:p>
    <w:p w14:paraId="41A8A429" w14:textId="416C8937" w:rsidR="00610569" w:rsidRDefault="00610569" w:rsidP="00610569">
      <w:pPr>
        <w:pStyle w:val="af2"/>
      </w:pPr>
      <w:r>
        <w:t xml:space="preserve">Основное усиление сигнала по напряжению выполняет транзисторный каскад на транзисторе V4 и каскад на ОУ AD1. Операционный усилитель должен довести выходное напряжение на средней частоте рабочего диапазона до заданного (действующего значения) U2Н (табл. 3). </w:t>
      </w:r>
    </w:p>
    <w:p w14:paraId="71BCC591" w14:textId="71F43BD7" w:rsidR="00610569" w:rsidRDefault="00610569" w:rsidP="00610569">
      <w:pPr>
        <w:pStyle w:val="af2"/>
      </w:pPr>
      <w:r>
        <w:t xml:space="preserve">Сигнал подаётся на неинвертирующий вход ОУ AD1. На этот же вход подаётся напряжение смещения с делителя R12, R13. Оно необходимо для получения симметричного питания ОУ в схеме с однополярным источником Е0. </w:t>
      </w:r>
    </w:p>
    <w:p w14:paraId="53AE5936" w14:textId="65D4691F" w:rsidR="00786A92" w:rsidRDefault="00610569" w:rsidP="00610569">
      <w:pPr>
        <w:pStyle w:val="af2"/>
      </w:pPr>
      <w:r>
        <w:t>Для того, чтобы ОУ не усиливал постоянное напряжение, искусственной средней точки Е0/2 в схему введен конденсатор С7. На постоянном токе его сопротивление равно бесконечности (разрыв цепи) и ОУ на своем выходе повторяет постоянную составляющую входного напряжения</w:t>
      </w:r>
      <w:r w:rsidR="00951D68">
        <w:t xml:space="preserve"> </w:t>
      </w:r>
      <w:r>
        <w:t>Е0/2, но усиливая в заданное число раз сигнал в рабочей полосе частот.</w:t>
      </w:r>
    </w:p>
    <w:p w14:paraId="78F46482" w14:textId="52C0D5A6" w:rsidR="00343780" w:rsidRDefault="00343780" w:rsidP="00786A92"/>
    <w:p w14:paraId="247E986E" w14:textId="05E70BAE" w:rsidR="00343780" w:rsidRDefault="00343780" w:rsidP="00786A92"/>
    <w:p w14:paraId="0BB7D1D4" w14:textId="77777777" w:rsidR="00180DAF" w:rsidRDefault="00180DAF" w:rsidP="00786A92"/>
    <w:p w14:paraId="52544292" w14:textId="058AB867" w:rsidR="00343780" w:rsidRDefault="00343780" w:rsidP="00786A92"/>
    <w:p w14:paraId="35D10755" w14:textId="2F131F66" w:rsidR="00343780" w:rsidRDefault="00343780" w:rsidP="00786A92"/>
    <w:p w14:paraId="0BA84587" w14:textId="51800BBB" w:rsidR="00343780" w:rsidRDefault="00343780" w:rsidP="00786A92"/>
    <w:p w14:paraId="384EEDE9" w14:textId="4709C97A" w:rsidR="00343780" w:rsidRDefault="00343780" w:rsidP="00786A92"/>
    <w:p w14:paraId="5D83323F" w14:textId="0D2B8E6E" w:rsidR="00343780" w:rsidRDefault="00343780" w:rsidP="00786A92"/>
    <w:p w14:paraId="5B03C8E2" w14:textId="3B3E6569" w:rsidR="00343780" w:rsidRDefault="00343780" w:rsidP="00786A92"/>
    <w:p w14:paraId="63C548C8" w14:textId="2286001E" w:rsidR="00343780" w:rsidRDefault="00343780" w:rsidP="00786A92"/>
    <w:p w14:paraId="09BF421D" w14:textId="09580364" w:rsidR="00343780" w:rsidRDefault="00343780" w:rsidP="00786A92"/>
    <w:p w14:paraId="1086D74B" w14:textId="1FFE020F" w:rsidR="00343780" w:rsidRDefault="00343780" w:rsidP="00786A92"/>
    <w:p w14:paraId="6EA1BA8F" w14:textId="4D7EFA3B" w:rsidR="00343780" w:rsidRDefault="00343780" w:rsidP="00786A92"/>
    <w:p w14:paraId="1B52940F" w14:textId="4A06C922" w:rsidR="00343780" w:rsidRDefault="00343780" w:rsidP="00786A92"/>
    <w:p w14:paraId="015EF459" w14:textId="32D0A963" w:rsidR="00343780" w:rsidRDefault="00343780" w:rsidP="00786A92"/>
    <w:p w14:paraId="09FF1782" w14:textId="1A357B5B" w:rsidR="00343780" w:rsidRDefault="00343780" w:rsidP="00786A92"/>
    <w:p w14:paraId="10CA18D5" w14:textId="34275924" w:rsidR="00343780" w:rsidRDefault="00343780" w:rsidP="00786A92"/>
    <w:p w14:paraId="64938D49" w14:textId="0BA00B7E" w:rsidR="00343780" w:rsidRDefault="00343780" w:rsidP="00786A92"/>
    <w:p w14:paraId="15E59407" w14:textId="236C8D50" w:rsidR="00343780" w:rsidRDefault="00343780" w:rsidP="00786A92"/>
    <w:p w14:paraId="1675F574" w14:textId="04AF71D7" w:rsidR="00343780" w:rsidRDefault="00343780" w:rsidP="00786A92"/>
    <w:p w14:paraId="59AF0744" w14:textId="1B76BC9C" w:rsidR="00942098" w:rsidRDefault="00942098" w:rsidP="00786A92"/>
    <w:p w14:paraId="57F2B952" w14:textId="15BC6286" w:rsidR="00343780" w:rsidRPr="00FD17A9" w:rsidRDefault="00343780" w:rsidP="00786A92"/>
    <w:p w14:paraId="076C1197" w14:textId="57EB8E38" w:rsidR="00343780" w:rsidRDefault="00343780" w:rsidP="00786A92"/>
    <w:p w14:paraId="7AF2FECE" w14:textId="5C63CB3E" w:rsidR="00343780" w:rsidRDefault="00343780" w:rsidP="00CD5FC8">
      <w:pPr>
        <w:pStyle w:val="a"/>
        <w:ind w:left="360"/>
        <w:outlineLvl w:val="0"/>
      </w:pPr>
      <w:bookmarkStart w:id="5" w:name="_Toc105369762"/>
      <w:r>
        <w:t>Расчёт элементов схемы по постоянному току</w:t>
      </w:r>
      <w:bookmarkEnd w:id="5"/>
    </w:p>
    <w:p w14:paraId="748A1F7C" w14:textId="77777777" w:rsidR="00523B8A" w:rsidRDefault="00523B8A" w:rsidP="00523B8A">
      <w:pPr>
        <w:pStyle w:val="a6"/>
        <w:tabs>
          <w:tab w:val="left" w:pos="375"/>
          <w:tab w:val="left" w:pos="3120"/>
        </w:tabs>
        <w:jc w:val="both"/>
        <w:rPr>
          <w:sz w:val="28"/>
          <w:szCs w:val="28"/>
        </w:rPr>
      </w:pPr>
    </w:p>
    <w:p w14:paraId="6A87E888" w14:textId="6D344258" w:rsidR="00523B8A" w:rsidRDefault="00523B8A" w:rsidP="00951D68">
      <w:pPr>
        <w:pStyle w:val="af2"/>
      </w:pPr>
      <w:r w:rsidRPr="00523B8A">
        <w:t>Расчет элементов необходимо начать с обеспечения режимов работы фотодиода и транзисторов по постоянному току. Схема усилителя по постоянному току представлена на рис. 2. На этом рисунке показаны только те элементы схемы, по которым протекают постоянные токи.</w:t>
      </w:r>
    </w:p>
    <w:p w14:paraId="08E2248E" w14:textId="77777777" w:rsidR="00A250C2" w:rsidRPr="00523B8A" w:rsidRDefault="00A250C2" w:rsidP="00523B8A">
      <w:pPr>
        <w:pStyle w:val="a6"/>
        <w:tabs>
          <w:tab w:val="left" w:pos="375"/>
          <w:tab w:val="left" w:pos="3120"/>
        </w:tabs>
        <w:jc w:val="both"/>
        <w:rPr>
          <w:sz w:val="28"/>
          <w:szCs w:val="28"/>
        </w:rPr>
      </w:pPr>
    </w:p>
    <w:p w14:paraId="7AF0AAE1" w14:textId="1B4E115C" w:rsidR="00523B8A" w:rsidRPr="00523B8A" w:rsidRDefault="00930770" w:rsidP="00951D68">
      <w:pPr>
        <w:pStyle w:val="a6"/>
        <w:tabs>
          <w:tab w:val="left" w:pos="375"/>
          <w:tab w:val="left" w:pos="3120"/>
        </w:tabs>
        <w:ind w:left="0"/>
        <w:jc w:val="center"/>
        <w:rPr>
          <w:sz w:val="28"/>
          <w:szCs w:val="28"/>
        </w:rPr>
      </w:pPr>
      <w:r w:rsidRPr="00930770">
        <w:rPr>
          <w:noProof/>
          <w:sz w:val="28"/>
          <w:szCs w:val="28"/>
        </w:rPr>
        <w:drawing>
          <wp:inline distT="0" distB="0" distL="0" distR="0" wp14:anchorId="1CFCB5AA" wp14:editId="435AA267">
            <wp:extent cx="5940425" cy="2258060"/>
            <wp:effectExtent l="0" t="0" r="3175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87524" w14:textId="6DDFB9A0" w:rsidR="00523B8A" w:rsidRDefault="00523B8A" w:rsidP="00951D68">
      <w:pPr>
        <w:pStyle w:val="a6"/>
        <w:tabs>
          <w:tab w:val="left" w:pos="3210"/>
        </w:tabs>
        <w:ind w:left="0"/>
        <w:jc w:val="center"/>
      </w:pPr>
      <w:r w:rsidRPr="00A250C2">
        <w:rPr>
          <w:b/>
          <w:bCs/>
        </w:rPr>
        <w:t>Рис.</w:t>
      </w:r>
      <w:r w:rsidR="00C437B5">
        <w:rPr>
          <w:b/>
          <w:bCs/>
        </w:rPr>
        <w:t xml:space="preserve"> </w:t>
      </w:r>
      <w:r w:rsidRPr="00A250C2">
        <w:rPr>
          <w:b/>
          <w:bCs/>
        </w:rPr>
        <w:t>2</w:t>
      </w:r>
      <w:r w:rsidR="00C437B5">
        <w:rPr>
          <w:b/>
          <w:bCs/>
        </w:rPr>
        <w:t>.</w:t>
      </w:r>
      <w:r>
        <w:t xml:space="preserve"> </w:t>
      </w:r>
      <w:r w:rsidRPr="00E07F29">
        <w:t>Схема</w:t>
      </w:r>
      <w:r>
        <w:t xml:space="preserve"> транзисторной части</w:t>
      </w:r>
      <w:r w:rsidRPr="00E07F29">
        <w:t xml:space="preserve"> усилителя по постоянному току</w:t>
      </w:r>
      <w:r w:rsidRPr="00586D09">
        <w:t>.</w:t>
      </w:r>
    </w:p>
    <w:p w14:paraId="7412EC92" w14:textId="77777777" w:rsidR="00523B8A" w:rsidRPr="00586D09" w:rsidRDefault="00523B8A" w:rsidP="00523B8A">
      <w:pPr>
        <w:pStyle w:val="a6"/>
        <w:tabs>
          <w:tab w:val="left" w:pos="3210"/>
        </w:tabs>
        <w:jc w:val="both"/>
      </w:pPr>
    </w:p>
    <w:p w14:paraId="06AC480E" w14:textId="77777777" w:rsidR="00AB3F87" w:rsidRDefault="00523B8A" w:rsidP="00951D68">
      <w:pPr>
        <w:pStyle w:val="af2"/>
      </w:pPr>
      <w:r w:rsidRPr="00523B8A">
        <w:t xml:space="preserve">В связи с тем, что конденсаторы не пропускают постоянный ток, рис. 2 представляется состоящим из трех независимых фрагментов схемы: </w:t>
      </w:r>
    </w:p>
    <w:p w14:paraId="150A9F0B" w14:textId="427ECC09" w:rsidR="00523B8A" w:rsidRPr="00523B8A" w:rsidRDefault="00523B8A" w:rsidP="00AB3F87">
      <w:pPr>
        <w:pStyle w:val="af2"/>
        <w:ind w:firstLine="0"/>
      </w:pPr>
      <w:r w:rsidRPr="00523B8A">
        <w:t xml:space="preserve">фрагмент с фотодиодом, </w:t>
      </w:r>
      <w:r w:rsidRPr="00523B8A">
        <w:rPr>
          <w:lang w:val="en-US"/>
        </w:rPr>
        <w:t>c</w:t>
      </w:r>
      <w:r w:rsidRPr="00523B8A">
        <w:t xml:space="preserve"> полевым транзистором</w:t>
      </w:r>
      <w:r w:rsidR="00AB3F87">
        <w:t>,</w:t>
      </w:r>
      <w:r w:rsidRPr="00523B8A">
        <w:t xml:space="preserve"> с биполярными транзисторами.</w:t>
      </w:r>
    </w:p>
    <w:p w14:paraId="1E46976C" w14:textId="4813D797" w:rsidR="009D1889" w:rsidRDefault="009D1889" w:rsidP="00786A92"/>
    <w:p w14:paraId="3C42977E" w14:textId="61BA9C3B" w:rsidR="00951D68" w:rsidRDefault="00951D68" w:rsidP="00786A92"/>
    <w:p w14:paraId="4F086D02" w14:textId="25E38CB7" w:rsidR="00951D68" w:rsidRDefault="00951D68" w:rsidP="00951D68">
      <w:pPr>
        <w:jc w:val="center"/>
        <w:rPr>
          <w:b/>
          <w:bCs/>
          <w:i/>
          <w:iCs/>
          <w:sz w:val="32"/>
          <w:szCs w:val="32"/>
        </w:rPr>
      </w:pPr>
      <w:r w:rsidRPr="00951D68">
        <w:rPr>
          <w:b/>
          <w:bCs/>
          <w:i/>
          <w:iCs/>
          <w:sz w:val="32"/>
          <w:szCs w:val="32"/>
        </w:rPr>
        <w:t>3.1. Предварительный расчет резисторов по постоянному току</w:t>
      </w:r>
    </w:p>
    <w:p w14:paraId="259A1CB4" w14:textId="77777777" w:rsidR="00951D68" w:rsidRPr="00951D68" w:rsidRDefault="00951D68" w:rsidP="00951D68">
      <w:pPr>
        <w:jc w:val="center"/>
        <w:rPr>
          <w:b/>
          <w:bCs/>
          <w:i/>
          <w:iCs/>
          <w:sz w:val="32"/>
          <w:szCs w:val="32"/>
        </w:rPr>
      </w:pPr>
    </w:p>
    <w:p w14:paraId="16F3E889" w14:textId="61FDDD72" w:rsidR="00523B8A" w:rsidRPr="00A53BD5" w:rsidRDefault="00A53BD5" w:rsidP="00CD5FC8">
      <w:pPr>
        <w:pStyle w:val="a8"/>
        <w:numPr>
          <w:ilvl w:val="2"/>
          <w:numId w:val="18"/>
        </w:numPr>
        <w:ind w:left="720"/>
        <w:jc w:val="center"/>
        <w:outlineLvl w:val="1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 </w:t>
      </w:r>
      <w:bookmarkStart w:id="6" w:name="_Toc105369763"/>
      <w:r w:rsidR="00523B8A" w:rsidRPr="00523B8A"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Предварительный расчёт резисторов </w:t>
      </w:r>
      <w:r w:rsidR="00523B8A"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диода </w:t>
      </w:r>
      <w:r w:rsidR="00523B8A">
        <w:rPr>
          <w:rFonts w:ascii="Times New Roman" w:hAnsi="Times New Roman" w:cs="Times New Roman"/>
          <w:b/>
          <w:bCs/>
          <w:color w:val="auto"/>
          <w:sz w:val="32"/>
          <w:szCs w:val="32"/>
          <w:lang w:val="en-US"/>
        </w:rPr>
        <w:t>V</w:t>
      </w:r>
      <w:r w:rsidR="00523B8A" w:rsidRPr="00A53BD5">
        <w:rPr>
          <w:rFonts w:ascii="Times New Roman" w:hAnsi="Times New Roman" w:cs="Times New Roman"/>
          <w:b/>
          <w:bCs/>
          <w:color w:val="auto"/>
          <w:sz w:val="32"/>
          <w:szCs w:val="32"/>
        </w:rPr>
        <w:t>1</w:t>
      </w:r>
      <w:bookmarkEnd w:id="6"/>
    </w:p>
    <w:p w14:paraId="268E7BDE" w14:textId="4332AAA5" w:rsidR="00523B8A" w:rsidRPr="00A53BD5" w:rsidRDefault="00523B8A" w:rsidP="00523B8A"/>
    <w:p w14:paraId="50061A35" w14:textId="6A89E9A8" w:rsidR="00523B8A" w:rsidRDefault="004A7A13" w:rsidP="00523B8A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араметры фотодиода V1-ФД-252-01А</w:t>
      </w:r>
      <w:r w:rsidR="00523B8A" w:rsidRPr="00070711">
        <w:rPr>
          <w:sz w:val="28"/>
          <w:szCs w:val="28"/>
        </w:rPr>
        <w:t>:</w:t>
      </w:r>
      <w:r w:rsidR="00523B8A">
        <w:rPr>
          <w:sz w:val="28"/>
          <w:szCs w:val="28"/>
        </w:rPr>
        <w:t xml:space="preserve"> </w:t>
      </w:r>
    </w:p>
    <w:p w14:paraId="09742A2B" w14:textId="733A35B0" w:rsidR="00523B8A" w:rsidRDefault="00523B8A" w:rsidP="00523B8A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4A7A13">
        <w:rPr>
          <w:sz w:val="28"/>
          <w:szCs w:val="28"/>
        </w:rPr>
        <w:t xml:space="preserve"> </w:t>
      </w:r>
      <w:r>
        <w:rPr>
          <w:sz w:val="28"/>
          <w:szCs w:val="28"/>
        </w:rPr>
        <w:t>рабочее напряжение U</w:t>
      </w:r>
      <w:r w:rsidRPr="004A7A13">
        <w:rPr>
          <w:sz w:val="28"/>
          <w:szCs w:val="28"/>
          <w:vertAlign w:val="subscript"/>
        </w:rPr>
        <w:t>раб</w:t>
      </w:r>
      <w:r>
        <w:rPr>
          <w:sz w:val="28"/>
          <w:szCs w:val="28"/>
        </w:rPr>
        <w:t xml:space="preserve"> = </w:t>
      </w:r>
      <w:r w:rsidR="004A7A13">
        <w:rPr>
          <w:sz w:val="28"/>
          <w:szCs w:val="28"/>
        </w:rPr>
        <w:t xml:space="preserve">5 </w:t>
      </w:r>
      <w:r>
        <w:rPr>
          <w:sz w:val="28"/>
          <w:szCs w:val="28"/>
        </w:rPr>
        <w:t>В;</w:t>
      </w:r>
    </w:p>
    <w:p w14:paraId="3DFF0F2B" w14:textId="6F97D281" w:rsidR="004A7A13" w:rsidRPr="004A7A13" w:rsidRDefault="004A7A13" w:rsidP="00523B8A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>- емкость фотодиода С</w:t>
      </w:r>
      <w:r>
        <w:rPr>
          <w:sz w:val="28"/>
          <w:szCs w:val="28"/>
          <w:vertAlign w:val="subscript"/>
        </w:rPr>
        <w:t>д</w:t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= 1 Пф;</w:t>
      </w:r>
    </w:p>
    <w:p w14:paraId="4C3AD657" w14:textId="36F062EE" w:rsidR="00523B8A" w:rsidRDefault="00523B8A" w:rsidP="00523B8A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4A7A13">
        <w:rPr>
          <w:sz w:val="28"/>
          <w:szCs w:val="28"/>
        </w:rPr>
        <w:t xml:space="preserve"> </w:t>
      </w:r>
      <w:r>
        <w:rPr>
          <w:sz w:val="28"/>
          <w:szCs w:val="28"/>
        </w:rPr>
        <w:t>темновой ток I</w:t>
      </w:r>
      <w:r w:rsidRPr="004A7A13">
        <w:rPr>
          <w:sz w:val="28"/>
          <w:szCs w:val="28"/>
          <w:vertAlign w:val="subscript"/>
        </w:rPr>
        <w:t>тем</w:t>
      </w:r>
      <w:r>
        <w:rPr>
          <w:sz w:val="28"/>
          <w:szCs w:val="28"/>
        </w:rPr>
        <w:t xml:space="preserve"> = </w:t>
      </w:r>
      <w:r w:rsidR="004A7A13">
        <w:rPr>
          <w:sz w:val="28"/>
          <w:szCs w:val="28"/>
        </w:rPr>
        <w:t>5 н</w:t>
      </w:r>
      <w:r>
        <w:rPr>
          <w:sz w:val="28"/>
          <w:szCs w:val="28"/>
        </w:rPr>
        <w:t xml:space="preserve">А; </w:t>
      </w:r>
    </w:p>
    <w:p w14:paraId="4882763B" w14:textId="740F513B" w:rsidR="00523B8A" w:rsidRDefault="00523B8A" w:rsidP="00523B8A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4A7A13">
        <w:rPr>
          <w:sz w:val="28"/>
          <w:szCs w:val="28"/>
        </w:rPr>
        <w:t xml:space="preserve"> </w:t>
      </w:r>
      <w:r w:rsidRPr="00EF71D9">
        <w:rPr>
          <w:sz w:val="28"/>
          <w:szCs w:val="28"/>
        </w:rPr>
        <w:t>амплитуда</w:t>
      </w:r>
      <w:r>
        <w:rPr>
          <w:sz w:val="28"/>
          <w:szCs w:val="28"/>
        </w:rPr>
        <w:t xml:space="preserve"> </w:t>
      </w:r>
      <w:r w:rsidRPr="00D0188E">
        <w:rPr>
          <w:sz w:val="28"/>
          <w:szCs w:val="28"/>
        </w:rPr>
        <w:t xml:space="preserve">фототока </w:t>
      </w:r>
      <w:proofErr w:type="spellStart"/>
      <w:r w:rsidRPr="00DD08A4">
        <w:rPr>
          <w:sz w:val="28"/>
          <w:szCs w:val="28"/>
          <w:lang w:val="en-US"/>
        </w:rPr>
        <w:t>I</w:t>
      </w:r>
      <w:r w:rsidRPr="00DD08A4">
        <w:rPr>
          <w:sz w:val="28"/>
          <w:szCs w:val="28"/>
          <w:vertAlign w:val="subscript"/>
          <w:lang w:val="en-US"/>
        </w:rPr>
        <w:t>m</w:t>
      </w:r>
      <w:proofErr w:type="spellEnd"/>
      <w:r w:rsidRPr="00DD08A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1 мкА.</w:t>
      </w:r>
    </w:p>
    <w:p w14:paraId="1A142103" w14:textId="11432C69" w:rsidR="00951D68" w:rsidRDefault="00523B8A" w:rsidP="00951D68">
      <w:pPr>
        <w:pStyle w:val="af2"/>
      </w:pPr>
      <w:r w:rsidRPr="00632D7C">
        <w:t xml:space="preserve">Принципиальная схема цепей питания фотодиода </w:t>
      </w:r>
      <w:r w:rsidRPr="00632D7C">
        <w:rPr>
          <w:lang w:val="en-US"/>
        </w:rPr>
        <w:t>V</w:t>
      </w:r>
      <w:r w:rsidRPr="00632D7C">
        <w:t>1 и его типовая вольтамперная харак</w:t>
      </w:r>
      <w:r>
        <w:t>теристика приведены на рис.3</w:t>
      </w:r>
      <w:r w:rsidRPr="00632D7C">
        <w:t>.</w:t>
      </w:r>
      <w:r w:rsidRPr="007B354B">
        <w:t xml:space="preserve"> </w:t>
      </w:r>
      <w:r w:rsidRPr="00632D7C">
        <w:t>Обратное смещение на фотодиод подается для вывода его в</w:t>
      </w:r>
      <w:r>
        <w:t xml:space="preserve"> </w:t>
      </w:r>
      <w:r w:rsidRPr="00632D7C">
        <w:t>линейную</w:t>
      </w:r>
      <w:r>
        <w:t xml:space="preserve"> </w:t>
      </w:r>
      <w:r w:rsidRPr="00632D7C">
        <w:t xml:space="preserve">область   ВАХ.  Одновременно с этим увеличение напряжения </w:t>
      </w:r>
      <w:r w:rsidRPr="00632D7C">
        <w:rPr>
          <w:lang w:val="en-US"/>
        </w:rPr>
        <w:t>U</w:t>
      </w:r>
      <w:r w:rsidRPr="00632D7C">
        <w:t>ак уменьшае</w:t>
      </w:r>
      <w:r>
        <w:t>т</w:t>
      </w:r>
      <w:r w:rsidRPr="00632D7C">
        <w:t xml:space="preserve"> проходную емкость фотодиода</w:t>
      </w:r>
      <w:r>
        <w:t>.</w:t>
      </w:r>
    </w:p>
    <w:p w14:paraId="41F62D5C" w14:textId="77D89CF8" w:rsidR="00951D68" w:rsidRDefault="00951D68" w:rsidP="00951D68">
      <w:pPr>
        <w:pStyle w:val="af2"/>
      </w:pPr>
      <w:r>
        <w:t>На рис. 3, б показана также нагрузочная линия ФД по постоянному току. При отсутствии светового сигнала через фотодиод протекает темновой ток. Он практически не создаёт падения напряжения на резисторах R1, R2. Вследствие этого к фотодиоду прикладывается всё запирающее напряжение питания Е0.</w:t>
      </w:r>
    </w:p>
    <w:p w14:paraId="2C0D51B1" w14:textId="46AC2C51" w:rsidR="00F343DB" w:rsidRDefault="00523B8A" w:rsidP="00951D68">
      <w:pPr>
        <w:pStyle w:val="af2"/>
        <w:rPr>
          <w:rFonts w:ascii="Arial" w:hAnsi="Arial" w:cs="Arial"/>
        </w:rPr>
      </w:pPr>
      <w:r>
        <w:lastRenderedPageBreak/>
        <w:t>При заданном уровне фототока исходная рабочая точка перемещается по нагрузочной линии в точку А.  С</w:t>
      </w:r>
      <w:r w:rsidRPr="00211B36">
        <w:t>опротивление фотодиода постоянному току в этой точке с координатами</w:t>
      </w:r>
      <w:r>
        <w:t xml:space="preserve"> </w:t>
      </w:r>
      <w:r w:rsidRPr="00211B36">
        <w:t>(</w:t>
      </w:r>
      <w:r w:rsidRPr="00211B36">
        <w:rPr>
          <w:lang w:val="en-US"/>
        </w:rPr>
        <w:t>I</w:t>
      </w:r>
      <w:r w:rsidRPr="00211B36">
        <w:t xml:space="preserve">1, </w:t>
      </w:r>
      <w:r w:rsidRPr="00211B36">
        <w:rPr>
          <w:lang w:val="en-US"/>
        </w:rPr>
        <w:t>U</w:t>
      </w:r>
      <w:r>
        <w:t>ак)</w:t>
      </w:r>
      <w:r w:rsidR="00D72804">
        <w:t xml:space="preserve"> определяется по формуле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а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ascii="Arial" w:hAnsi="Arial" w:cs="Arial"/>
        </w:rPr>
        <w:t xml:space="preserve"> </w:t>
      </w:r>
      <w:r w:rsidR="00D72804">
        <w:rPr>
          <w:rFonts w:ascii="Arial" w:hAnsi="Arial" w:cs="Arial"/>
        </w:rPr>
        <w:t xml:space="preserve">и </w:t>
      </w:r>
      <w:r w:rsidRPr="00BE654C">
        <w:t>составляет несколько мегаом</w:t>
      </w:r>
      <w:r>
        <w:t>.</w:t>
      </w:r>
    </w:p>
    <w:p w14:paraId="1D113AA4" w14:textId="77777777" w:rsidR="00F343DB" w:rsidRDefault="00F343DB" w:rsidP="00951D68">
      <w:pPr>
        <w:pStyle w:val="af2"/>
        <w:rPr>
          <w:noProof/>
          <w:szCs w:val="28"/>
        </w:rPr>
      </w:pPr>
    </w:p>
    <w:p w14:paraId="55E283E8" w14:textId="77777777" w:rsidR="00F343DB" w:rsidRDefault="00F343DB" w:rsidP="00AB3F87">
      <w:pPr>
        <w:pStyle w:val="af2"/>
        <w:keepNext/>
        <w:jc w:val="center"/>
      </w:pPr>
      <w:r w:rsidRPr="008F7F80">
        <w:rPr>
          <w:noProof/>
          <w:szCs w:val="28"/>
        </w:rPr>
        <w:drawing>
          <wp:inline distT="0" distB="0" distL="0" distR="0" wp14:anchorId="63B79477" wp14:editId="7B8B8D75">
            <wp:extent cx="4462249" cy="2257898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596" cy="226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BEC15" w14:textId="604A9B96" w:rsidR="00F343DB" w:rsidRDefault="00F343DB" w:rsidP="00F343DB">
      <w:pPr>
        <w:jc w:val="center"/>
      </w:pPr>
      <w:r w:rsidRPr="00DB78CB">
        <w:rPr>
          <w:b/>
          <w:bCs/>
        </w:rPr>
        <w:t>Рис.</w:t>
      </w:r>
      <w:r w:rsidR="00C437B5">
        <w:rPr>
          <w:b/>
          <w:bCs/>
        </w:rPr>
        <w:t xml:space="preserve"> </w:t>
      </w:r>
      <w:r w:rsidRPr="00DB78CB">
        <w:rPr>
          <w:b/>
          <w:bCs/>
        </w:rPr>
        <w:t>3</w:t>
      </w:r>
      <w:r w:rsidR="005A0398">
        <w:rPr>
          <w:b/>
          <w:bCs/>
        </w:rPr>
        <w:t>.</w:t>
      </w:r>
      <w:r w:rsidRPr="00211B36">
        <w:t xml:space="preserve"> Принципиальная схема цепей питания фотодиода а) и его типовая</w:t>
      </w:r>
      <w:r>
        <w:t xml:space="preserve"> </w:t>
      </w:r>
      <w:r w:rsidRPr="00211B36">
        <w:t>вольтамперная характеристика б)</w:t>
      </w:r>
      <w:r>
        <w:t xml:space="preserve"> </w:t>
      </w:r>
    </w:p>
    <w:p w14:paraId="6E12C199" w14:textId="0E545F8E" w:rsidR="00B24A00" w:rsidRDefault="00523B8A" w:rsidP="00951D68">
      <w:pPr>
        <w:pStyle w:val="af2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</w:p>
    <w:p w14:paraId="4D7B2E1B" w14:textId="22700032" w:rsidR="00445AF4" w:rsidRDefault="00445AF4" w:rsidP="00445AF4">
      <w:pPr>
        <w:jc w:val="both"/>
        <w:rPr>
          <w:rFonts w:ascii="Arial" w:hAnsi="Arial" w:cs="Arial"/>
        </w:rPr>
      </w:pPr>
      <w:r w:rsidRPr="00632D7C">
        <w:rPr>
          <w:sz w:val="28"/>
          <w:szCs w:val="28"/>
        </w:rPr>
        <w:t xml:space="preserve">Выберем напряжение анод-катод </w:t>
      </w:r>
      <w:r w:rsidRPr="005A0398">
        <w:rPr>
          <w:sz w:val="28"/>
          <w:szCs w:val="28"/>
        </w:rPr>
        <w:t>фотодиода</w:t>
      </w:r>
      <w:r w:rsidRPr="005A0398">
        <w:t xml:space="preserve"> </w:t>
      </w:r>
      <w:r w:rsidRPr="005A0398">
        <w:rPr>
          <w:sz w:val="28"/>
          <w:szCs w:val="28"/>
          <w:lang w:val="en-US"/>
        </w:rPr>
        <w:t>U</w:t>
      </w:r>
      <w:r w:rsidRPr="005A0398">
        <w:t>ак:</w:t>
      </w:r>
      <w:r w:rsidRPr="005A0398">
        <w:rPr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ак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≈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>раб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2.5</m:t>
        </m:r>
      </m:oMath>
      <w:r>
        <w:rPr>
          <w:sz w:val="28"/>
          <w:szCs w:val="28"/>
        </w:rPr>
        <w:t xml:space="preserve">  </w:t>
      </w:r>
      <w:r>
        <w:rPr>
          <w:rFonts w:ascii="Arial" w:hAnsi="Arial" w:cs="Arial"/>
        </w:rPr>
        <w:t xml:space="preserve"> </w:t>
      </w:r>
    </w:p>
    <w:p w14:paraId="0D9A6DEC" w14:textId="62E2FDD5" w:rsidR="00445AF4" w:rsidRPr="00B24A00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. 3 </w:t>
      </w:r>
      <w:r>
        <w:rPr>
          <w:sz w:val="28"/>
          <w:szCs w:val="28"/>
          <w:lang w:val="en-US"/>
        </w:rPr>
        <w:t>I</w:t>
      </w:r>
      <w:r w:rsidRPr="00B24A00">
        <w:rPr>
          <w:sz w:val="28"/>
          <w:szCs w:val="28"/>
        </w:rPr>
        <w:t>1=1</w:t>
      </w:r>
      <w:r>
        <w:rPr>
          <w:sz w:val="28"/>
          <w:szCs w:val="28"/>
        </w:rPr>
        <w:t>.</w:t>
      </w:r>
      <w:r w:rsidRPr="00B24A00">
        <w:rPr>
          <w:sz w:val="28"/>
          <w:szCs w:val="28"/>
        </w:rPr>
        <w:t xml:space="preserve">1 </w:t>
      </w:r>
      <w:r>
        <w:rPr>
          <w:sz w:val="28"/>
          <w:szCs w:val="28"/>
        </w:rPr>
        <w:t>мкА, поэтому</w:t>
      </w:r>
      <w:r w:rsidR="0090490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1 мкА</m:t>
            </m:r>
          </m:den>
        </m:f>
        <m:r>
          <w:rPr>
            <w:rFonts w:ascii="Cambria Math" w:hAnsi="Cambria Math"/>
            <w:sz w:val="28"/>
            <w:szCs w:val="28"/>
          </w:rPr>
          <m:t>=2.3 МОм</m:t>
        </m:r>
      </m:oMath>
      <w:r>
        <w:rPr>
          <w:sz w:val="28"/>
          <w:szCs w:val="28"/>
        </w:rPr>
        <w:t xml:space="preserve"> </w:t>
      </w:r>
    </w:p>
    <w:p w14:paraId="50FAAE80" w14:textId="77777777" w:rsidR="0090490F" w:rsidRDefault="00445AF4" w:rsidP="00445AF4">
      <w:pPr>
        <w:jc w:val="both"/>
        <w:rPr>
          <w:rFonts w:ascii="Arial" w:hAnsi="Arial" w:cs="Arial"/>
        </w:rPr>
      </w:pPr>
      <w:r w:rsidRPr="00632D7C">
        <w:rPr>
          <w:sz w:val="28"/>
          <w:szCs w:val="28"/>
        </w:rPr>
        <w:t>Тогда на</w:t>
      </w:r>
      <w:r>
        <w:rPr>
          <w:rFonts w:ascii="Arial" w:hAnsi="Arial" w:cs="Arial"/>
        </w:rPr>
        <w:t xml:space="preserve"> </w:t>
      </w:r>
      <w:r w:rsidRPr="00632D7C">
        <w:rPr>
          <w:sz w:val="28"/>
          <w:szCs w:val="28"/>
        </w:rPr>
        <w:t>резисторах (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1+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2) должно быть падение напряжения, равное</w:t>
      </w:r>
      <w:r>
        <w:rPr>
          <w:rFonts w:ascii="Arial" w:hAnsi="Arial" w:cs="Arial"/>
        </w:rPr>
        <w:t xml:space="preserve">: </w:t>
      </w:r>
    </w:p>
    <w:p w14:paraId="26F9A567" w14:textId="79A90252" w:rsidR="00445AF4" w:rsidRDefault="00445AF4" w:rsidP="0090490F">
      <w:pPr>
        <w:spacing w:after="80"/>
        <w:jc w:val="both"/>
        <w:rPr>
          <w:sz w:val="28"/>
          <w:szCs w:val="28"/>
        </w:rPr>
      </w:pPr>
      <w:r w:rsidRPr="00D72804">
        <w:rPr>
          <w:sz w:val="28"/>
          <w:szCs w:val="28"/>
        </w:rPr>
        <w:t xml:space="preserve">Eо – Uак = </w:t>
      </w:r>
      <w:r>
        <w:rPr>
          <w:sz w:val="28"/>
          <w:szCs w:val="28"/>
        </w:rPr>
        <w:t>1</w:t>
      </w:r>
      <w:r w:rsidR="00D12731" w:rsidRPr="00D12731">
        <w:rPr>
          <w:sz w:val="28"/>
          <w:szCs w:val="28"/>
        </w:rPr>
        <w:t>0</w:t>
      </w:r>
      <w:r w:rsidRPr="00D72804">
        <w:rPr>
          <w:sz w:val="28"/>
          <w:szCs w:val="28"/>
        </w:rPr>
        <w:t xml:space="preserve"> – </w:t>
      </w:r>
      <w:r w:rsidR="00F27035">
        <w:rPr>
          <w:sz w:val="28"/>
          <w:szCs w:val="28"/>
        </w:rPr>
        <w:t>2.</w:t>
      </w:r>
      <w:r w:rsidR="006D5296" w:rsidRPr="001F221A">
        <w:rPr>
          <w:sz w:val="28"/>
          <w:szCs w:val="28"/>
        </w:rPr>
        <w:t>5</w:t>
      </w:r>
      <w:r w:rsidRPr="00D72804">
        <w:rPr>
          <w:sz w:val="28"/>
          <w:szCs w:val="28"/>
        </w:rPr>
        <w:t xml:space="preserve"> = </w:t>
      </w:r>
      <w:r w:rsidR="00F27035">
        <w:rPr>
          <w:sz w:val="28"/>
          <w:szCs w:val="28"/>
        </w:rPr>
        <w:t>7.</w:t>
      </w:r>
      <w:r w:rsidR="006D5296" w:rsidRPr="001F221A">
        <w:rPr>
          <w:sz w:val="28"/>
          <w:szCs w:val="28"/>
        </w:rPr>
        <w:t>5</w:t>
      </w:r>
      <w:r w:rsidRPr="00D72804">
        <w:rPr>
          <w:sz w:val="28"/>
          <w:szCs w:val="28"/>
        </w:rPr>
        <w:t xml:space="preserve"> В</w:t>
      </w:r>
      <w:r>
        <w:rPr>
          <w:rFonts w:ascii="Arial" w:hAnsi="Arial" w:cs="Arial"/>
        </w:rPr>
        <w:t>.</w:t>
      </w:r>
      <w:r w:rsidRPr="00506EE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14:paraId="2B20A67C" w14:textId="0AABC937" w:rsidR="00445AF4" w:rsidRDefault="00445AF4" w:rsidP="0090490F">
      <w:pPr>
        <w:spacing w:after="80"/>
        <w:jc w:val="both"/>
        <w:rPr>
          <w:sz w:val="28"/>
          <w:szCs w:val="28"/>
        </w:rPr>
      </w:pPr>
      <w:r>
        <w:rPr>
          <w:sz w:val="28"/>
          <w:szCs w:val="28"/>
        </w:rPr>
        <w:t>Задав напряжение на</w:t>
      </w:r>
      <w:r>
        <w:rPr>
          <w:rFonts w:ascii="Arial" w:hAnsi="Arial" w:cs="Arial"/>
        </w:rPr>
        <w:t xml:space="preserve"> </w:t>
      </w:r>
      <w:r>
        <w:rPr>
          <w:sz w:val="28"/>
          <w:szCs w:val="28"/>
        </w:rPr>
        <w:t>аноде: Uа = 0,1*Eо = 1 В</w:t>
      </w:r>
    </w:p>
    <w:p w14:paraId="38300907" w14:textId="77777777" w:rsidR="0090490F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>определяем по закону Кирхгофа напряжение</w:t>
      </w:r>
      <w:r w:rsidRPr="00BE65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катоде: </w:t>
      </w:r>
    </w:p>
    <w:p w14:paraId="713DC0B6" w14:textId="08E5A238" w:rsidR="00445AF4" w:rsidRPr="00E828C5" w:rsidRDefault="00445AF4" w:rsidP="0090490F">
      <w:pPr>
        <w:spacing w:after="8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U</w:t>
      </w:r>
      <w:r w:rsidRPr="00070711">
        <w:rPr>
          <w:sz w:val="28"/>
          <w:szCs w:val="28"/>
        </w:rPr>
        <w:t xml:space="preserve">к = </w:t>
      </w:r>
      <w:r>
        <w:rPr>
          <w:sz w:val="28"/>
          <w:szCs w:val="28"/>
          <w:lang w:val="en-US"/>
        </w:rPr>
        <w:t>U</w:t>
      </w:r>
      <w:r w:rsidRPr="00070711">
        <w:rPr>
          <w:sz w:val="28"/>
          <w:szCs w:val="28"/>
        </w:rPr>
        <w:t xml:space="preserve">а + </w:t>
      </w:r>
      <w:r>
        <w:rPr>
          <w:sz w:val="28"/>
          <w:szCs w:val="28"/>
          <w:lang w:val="en-US"/>
        </w:rPr>
        <w:t>U</w:t>
      </w:r>
      <w:r w:rsidRPr="00070711">
        <w:rPr>
          <w:sz w:val="28"/>
          <w:szCs w:val="28"/>
        </w:rPr>
        <w:t>ак</w:t>
      </w:r>
      <w:r>
        <w:rPr>
          <w:sz w:val="28"/>
          <w:szCs w:val="28"/>
        </w:rPr>
        <w:t xml:space="preserve"> =1+ </w:t>
      </w:r>
      <w:r w:rsidR="00F27035">
        <w:rPr>
          <w:sz w:val="28"/>
          <w:szCs w:val="28"/>
        </w:rPr>
        <w:t>2.</w:t>
      </w:r>
      <w:r w:rsidR="006D5296" w:rsidRPr="001F221A">
        <w:rPr>
          <w:sz w:val="28"/>
          <w:szCs w:val="28"/>
        </w:rPr>
        <w:t>5</w:t>
      </w:r>
      <w:r w:rsidR="003D06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 w:rsidR="00F27035">
        <w:rPr>
          <w:sz w:val="28"/>
          <w:szCs w:val="28"/>
        </w:rPr>
        <w:t>3.5</w:t>
      </w:r>
      <w:r>
        <w:rPr>
          <w:sz w:val="28"/>
          <w:szCs w:val="28"/>
        </w:rPr>
        <w:t xml:space="preserve"> В </w:t>
      </w:r>
      <w:r>
        <w:rPr>
          <w:rFonts w:ascii="Arial" w:hAnsi="Arial" w:cs="Arial"/>
        </w:rPr>
        <w:t xml:space="preserve"> </w:t>
      </w:r>
    </w:p>
    <w:p w14:paraId="6916FEE6" w14:textId="77777777" w:rsidR="00445AF4" w:rsidRPr="00B9623E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, </w:t>
      </w:r>
      <w:r w:rsidRPr="006C5339">
        <w:rPr>
          <w:sz w:val="28"/>
          <w:szCs w:val="28"/>
        </w:rPr>
        <w:t>зная</w:t>
      </w:r>
      <w:r w:rsidRPr="006C5339">
        <w:rPr>
          <w:rFonts w:ascii="Arial" w:hAnsi="Arial" w:cs="Arial"/>
        </w:rPr>
        <w:t xml:space="preserve"> </w:t>
      </w:r>
      <w:r>
        <w:rPr>
          <w:sz w:val="28"/>
          <w:szCs w:val="28"/>
        </w:rPr>
        <w:t>фототок, вычисляем сопротивления резисторов R1 и R2:</w:t>
      </w:r>
    </w:p>
    <w:p w14:paraId="04861A16" w14:textId="2834CB1C" w:rsidR="00445AF4" w:rsidRPr="00D72804" w:rsidRDefault="00000000" w:rsidP="00445AF4">
      <w:pPr>
        <w:tabs>
          <w:tab w:val="left" w:pos="3210"/>
        </w:tabs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 мкА</m:t>
            </m:r>
          </m:den>
        </m:f>
        <m:r>
          <w:rPr>
            <w:rFonts w:ascii="Cambria Math" w:hAnsi="Cambria Math"/>
            <w:sz w:val="28"/>
            <w:szCs w:val="28"/>
          </w:rPr>
          <m:t>=1 МОм</m:t>
        </m:r>
      </m:oMath>
      <w:r w:rsidR="00445AF4" w:rsidRPr="00D72804">
        <w:rPr>
          <w:sz w:val="28"/>
          <w:szCs w:val="28"/>
        </w:rPr>
        <w:t xml:space="preserve">; </w:t>
      </w:r>
    </w:p>
    <w:p w14:paraId="27A36721" w14:textId="2E8E7483" w:rsidR="00445AF4" w:rsidRDefault="00000000" w:rsidP="00445AF4">
      <w:pPr>
        <w:tabs>
          <w:tab w:val="left" w:pos="3210"/>
        </w:tabs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 xml:space="preserve">Eо – Uк 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10-3.5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 мкА</m:t>
            </m:r>
          </m:den>
        </m:f>
        <m:r>
          <w:rPr>
            <w:rFonts w:ascii="Cambria Math" w:hAnsi="Cambria Math"/>
            <w:sz w:val="28"/>
            <w:szCs w:val="28"/>
          </w:rPr>
          <m:t>=6.5 МОм</m:t>
        </m:r>
      </m:oMath>
      <w:r w:rsidR="00445AF4" w:rsidRPr="00D72804">
        <w:rPr>
          <w:sz w:val="28"/>
          <w:szCs w:val="28"/>
        </w:rPr>
        <w:t>.</w:t>
      </w:r>
    </w:p>
    <w:p w14:paraId="42B82C1D" w14:textId="77777777" w:rsidR="00445AF4" w:rsidRDefault="00445AF4" w:rsidP="00445AF4">
      <w:pPr>
        <w:jc w:val="both"/>
      </w:pPr>
      <w:r>
        <w:rPr>
          <w:rFonts w:ascii="Arial" w:hAnsi="Arial" w:cs="Arial"/>
          <w:sz w:val="28"/>
          <w:szCs w:val="28"/>
        </w:rPr>
        <w:t xml:space="preserve">                                                                                                        </w:t>
      </w:r>
      <w:r>
        <w:rPr>
          <w:sz w:val="28"/>
          <w:szCs w:val="28"/>
        </w:rPr>
        <w:t>Табл.5</w:t>
      </w:r>
      <w:r>
        <w:rPr>
          <w:rFonts w:ascii="Arial" w:hAnsi="Arial" w:cs="Arial"/>
          <w:sz w:val="28"/>
          <w:szCs w:val="28"/>
        </w:rPr>
        <w:t xml:space="preserve">                                                                                                        </w:t>
      </w:r>
      <w:r w:rsidRPr="00E26462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            </w:t>
      </w:r>
      <w:r w:rsidRPr="00263FC9">
        <w:rPr>
          <w:noProof/>
        </w:rPr>
        <w:drawing>
          <wp:inline distT="0" distB="0" distL="0" distR="0" wp14:anchorId="340432DD" wp14:editId="4524B3C9">
            <wp:extent cx="6273570" cy="853017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481" cy="86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1272F" w14:textId="77777777" w:rsidR="00445AF4" w:rsidRDefault="00445AF4" w:rsidP="00445AF4"/>
    <w:p w14:paraId="2939EA74" w14:textId="77777777" w:rsidR="00D12731" w:rsidRDefault="00445AF4" w:rsidP="00AB3F87">
      <w:pPr>
        <w:pStyle w:val="af2"/>
        <w:rPr>
          <w:noProof/>
        </w:rPr>
      </w:pPr>
      <w:r>
        <w:rPr>
          <w:noProof/>
        </w:rPr>
        <w:t xml:space="preserve">В соответствии с номинальным рядом: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1 МОм ±10%</m:t>
        </m:r>
      </m:oMath>
      <w:r w:rsidRPr="00B24A00">
        <w:rPr>
          <w:noProof/>
        </w:rPr>
        <w:t>,</w:t>
      </w:r>
    </w:p>
    <w:p w14:paraId="57B720BE" w14:textId="12FC1FC4" w:rsidR="00445AF4" w:rsidRDefault="00445AF4" w:rsidP="00AB3F87">
      <w:pPr>
        <w:pStyle w:val="af2"/>
        <w:rPr>
          <w:noProof/>
        </w:rPr>
      </w:pPr>
      <w:r>
        <w:rPr>
          <w:noProof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6.8 МОм ±10% </m:t>
        </m:r>
      </m:oMath>
      <w:r w:rsidR="003A442B">
        <w:rPr>
          <w:noProof/>
        </w:rPr>
        <w:t>.</w:t>
      </w:r>
    </w:p>
    <w:p w14:paraId="7F32944A" w14:textId="526FDA2F" w:rsidR="0090490F" w:rsidRDefault="0090490F" w:rsidP="00AB3F87">
      <w:pPr>
        <w:pStyle w:val="af2"/>
        <w:rPr>
          <w:noProof/>
        </w:rPr>
      </w:pPr>
    </w:p>
    <w:p w14:paraId="30F9B50A" w14:textId="77777777" w:rsidR="001334DA" w:rsidRDefault="001334DA" w:rsidP="001334DA">
      <w:pPr>
        <w:pStyle w:val="af2"/>
        <w:ind w:firstLine="0"/>
        <w:rPr>
          <w:lang w:val="en-US"/>
        </w:rPr>
      </w:pPr>
    </w:p>
    <w:p w14:paraId="28900608" w14:textId="77777777" w:rsidR="00FD17A9" w:rsidRPr="00FD17A9" w:rsidRDefault="00FD17A9" w:rsidP="001334DA">
      <w:pPr>
        <w:pStyle w:val="af2"/>
        <w:ind w:firstLine="0"/>
        <w:rPr>
          <w:lang w:val="en-US"/>
        </w:rPr>
      </w:pPr>
    </w:p>
    <w:p w14:paraId="27701003" w14:textId="77777777" w:rsidR="00445AF4" w:rsidRDefault="00445AF4" w:rsidP="00CD5FC8">
      <w:pPr>
        <w:pStyle w:val="a8"/>
        <w:numPr>
          <w:ilvl w:val="2"/>
          <w:numId w:val="18"/>
        </w:numPr>
        <w:jc w:val="center"/>
        <w:outlineLvl w:val="1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lastRenderedPageBreak/>
        <w:t xml:space="preserve"> </w:t>
      </w:r>
      <w:bookmarkStart w:id="7" w:name="_Toc105369764"/>
      <w:r w:rsidRPr="00523B8A">
        <w:rPr>
          <w:rFonts w:ascii="Times New Roman" w:hAnsi="Times New Roman" w:cs="Times New Roman"/>
          <w:b/>
          <w:bCs/>
          <w:color w:val="auto"/>
          <w:sz w:val="32"/>
          <w:szCs w:val="32"/>
        </w:rPr>
        <w:t>Предварительный расчёт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 по постоянному току каскада на полевом транзисторе 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  <w:lang w:val="en-US"/>
        </w:rPr>
        <w:t>V</w:t>
      </w:r>
      <w:r w:rsidRPr="000F5DA6">
        <w:rPr>
          <w:rFonts w:ascii="Times New Roman" w:hAnsi="Times New Roman" w:cs="Times New Roman"/>
          <w:b/>
          <w:bCs/>
          <w:color w:val="auto"/>
          <w:sz w:val="32"/>
          <w:szCs w:val="32"/>
        </w:rPr>
        <w:t>2</w:t>
      </w:r>
      <w:bookmarkEnd w:id="7"/>
      <w:r w:rsidRPr="00523B8A"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 </w:t>
      </w:r>
    </w:p>
    <w:p w14:paraId="112307A7" w14:textId="77777777" w:rsidR="00445AF4" w:rsidRDefault="00445AF4" w:rsidP="00445AF4"/>
    <w:p w14:paraId="1B06B312" w14:textId="77492571" w:rsidR="00C437B5" w:rsidRPr="00287353" w:rsidRDefault="00C437B5" w:rsidP="00C437B5">
      <w:pPr>
        <w:pStyle w:val="af2"/>
      </w:pPr>
      <w:r w:rsidRPr="00287353">
        <w:t>Каждый транзистор</w:t>
      </w:r>
      <w:r w:rsidR="004C37C4">
        <w:t xml:space="preserve"> КП3</w:t>
      </w:r>
      <w:r w:rsidR="00A2380F">
        <w:t>12Б</w:t>
      </w:r>
      <w:r w:rsidRPr="00287353">
        <w:t xml:space="preserve"> имеет свои справочные данные:</w:t>
      </w:r>
    </w:p>
    <w:p w14:paraId="6B1077F4" w14:textId="2849A54B" w:rsidR="00C437B5" w:rsidRDefault="00C437B5" w:rsidP="00C437B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к стока начальный – </w:t>
      </w:r>
      <w:r w:rsidRPr="00287353"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с нач = </w:t>
      </w:r>
      <w:r w:rsidR="00A2380F">
        <w:rPr>
          <w:sz w:val="28"/>
          <w:szCs w:val="28"/>
        </w:rPr>
        <w:t>7</w:t>
      </w:r>
      <w:r>
        <w:rPr>
          <w:sz w:val="28"/>
          <w:szCs w:val="28"/>
        </w:rPr>
        <w:t xml:space="preserve"> мА;   </w:t>
      </w:r>
    </w:p>
    <w:p w14:paraId="71D6B13E" w14:textId="1F06C663" w:rsidR="00C437B5" w:rsidRDefault="00C437B5" w:rsidP="00C437B5">
      <w:pPr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287353">
        <w:rPr>
          <w:sz w:val="28"/>
          <w:szCs w:val="28"/>
        </w:rPr>
        <w:t xml:space="preserve">аксимальная крутизна – </w:t>
      </w:r>
      <w:r w:rsidRPr="00287353">
        <w:rPr>
          <w:sz w:val="28"/>
          <w:szCs w:val="28"/>
          <w:lang w:val="en-US"/>
        </w:rPr>
        <w:t>S</w:t>
      </w:r>
      <w:r w:rsidRPr="00287353">
        <w:rPr>
          <w:sz w:val="28"/>
          <w:szCs w:val="28"/>
        </w:rPr>
        <w:t>макс</w:t>
      </w:r>
      <w:r>
        <w:rPr>
          <w:sz w:val="28"/>
          <w:szCs w:val="28"/>
        </w:rPr>
        <w:t xml:space="preserve"> = </w:t>
      </w:r>
      <w:r w:rsidR="00A2380F">
        <w:rPr>
          <w:sz w:val="28"/>
          <w:szCs w:val="28"/>
        </w:rPr>
        <w:t>5</w:t>
      </w:r>
      <w:r w:rsidRPr="00586244">
        <w:rPr>
          <w:sz w:val="28"/>
          <w:szCs w:val="28"/>
        </w:rPr>
        <w:t xml:space="preserve"> </w:t>
      </w:r>
      <w:r w:rsidRPr="00287353">
        <w:rPr>
          <w:sz w:val="28"/>
          <w:szCs w:val="28"/>
        </w:rPr>
        <w:t>мА/В</w:t>
      </w:r>
      <w:r>
        <w:rPr>
          <w:sz w:val="28"/>
          <w:szCs w:val="28"/>
        </w:rPr>
        <w:t xml:space="preserve">;   </w:t>
      </w:r>
    </w:p>
    <w:p w14:paraId="545A7D0D" w14:textId="21E850BB" w:rsidR="00C437B5" w:rsidRDefault="00C437B5" w:rsidP="00C437B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яжение отсечки – </w:t>
      </w:r>
      <w:r w:rsidRPr="00287353">
        <w:rPr>
          <w:sz w:val="28"/>
          <w:szCs w:val="28"/>
          <w:lang w:val="en-US"/>
        </w:rPr>
        <w:t>U</w:t>
      </w:r>
      <w:r w:rsidRPr="00287353">
        <w:rPr>
          <w:sz w:val="28"/>
          <w:szCs w:val="28"/>
        </w:rPr>
        <w:t xml:space="preserve"> отс</w:t>
      </w:r>
      <w:r>
        <w:rPr>
          <w:sz w:val="28"/>
          <w:szCs w:val="28"/>
        </w:rPr>
        <w:t xml:space="preserve"> = </w:t>
      </w:r>
      <w:r w:rsidR="00D12731">
        <w:rPr>
          <w:sz w:val="28"/>
          <w:szCs w:val="28"/>
        </w:rPr>
        <w:t>-</w:t>
      </w:r>
      <w:r w:rsidR="00A2380F">
        <w:rPr>
          <w:sz w:val="28"/>
          <w:szCs w:val="28"/>
        </w:rPr>
        <w:t>6</w:t>
      </w:r>
      <w:r w:rsidR="004C37C4">
        <w:rPr>
          <w:sz w:val="28"/>
          <w:szCs w:val="28"/>
        </w:rPr>
        <w:t>.0</w:t>
      </w:r>
      <w:r w:rsidRPr="00287353">
        <w:rPr>
          <w:sz w:val="28"/>
          <w:szCs w:val="28"/>
        </w:rPr>
        <w:t xml:space="preserve"> В. </w:t>
      </w:r>
    </w:p>
    <w:p w14:paraId="2E7C3A5C" w14:textId="77777777" w:rsidR="00C437B5" w:rsidRPr="00035B68" w:rsidRDefault="00C437B5" w:rsidP="00C437B5">
      <w:pPr>
        <w:jc w:val="both"/>
        <w:rPr>
          <w:sz w:val="28"/>
          <w:szCs w:val="28"/>
        </w:rPr>
      </w:pPr>
      <w:r w:rsidRPr="00287353">
        <w:rPr>
          <w:sz w:val="28"/>
          <w:szCs w:val="28"/>
        </w:rPr>
        <w:t>Другие показатели</w:t>
      </w:r>
      <w:r w:rsidRPr="00CC0643">
        <w:rPr>
          <w:sz w:val="28"/>
          <w:szCs w:val="28"/>
        </w:rPr>
        <w:t>:</w:t>
      </w:r>
      <w:r>
        <w:rPr>
          <w:sz w:val="28"/>
          <w:szCs w:val="28"/>
        </w:rPr>
        <w:t xml:space="preserve">  </w:t>
      </w:r>
    </w:p>
    <w:p w14:paraId="6ED79EB4" w14:textId="5BC27A0A" w:rsidR="00C437B5" w:rsidRDefault="00C437B5" w:rsidP="00C437B5">
      <w:pPr>
        <w:jc w:val="both"/>
        <w:rPr>
          <w:sz w:val="28"/>
          <w:szCs w:val="28"/>
        </w:rPr>
      </w:pPr>
      <w:r w:rsidRPr="00287353">
        <w:rPr>
          <w:sz w:val="28"/>
          <w:szCs w:val="28"/>
        </w:rPr>
        <w:t xml:space="preserve">ёмкость затвор-исток – </w:t>
      </w:r>
      <w:r w:rsidRPr="00287353">
        <w:rPr>
          <w:sz w:val="28"/>
          <w:szCs w:val="28"/>
          <w:lang w:val="en-US"/>
        </w:rPr>
        <w:t>C</w:t>
      </w:r>
      <w:r w:rsidRPr="00287353">
        <w:rPr>
          <w:sz w:val="28"/>
          <w:szCs w:val="28"/>
        </w:rPr>
        <w:t xml:space="preserve">зи = </w:t>
      </w:r>
      <w:r w:rsidR="00A2380F">
        <w:rPr>
          <w:sz w:val="28"/>
          <w:szCs w:val="28"/>
        </w:rPr>
        <w:t>4</w:t>
      </w:r>
      <w:r w:rsidRPr="00287353">
        <w:rPr>
          <w:sz w:val="28"/>
          <w:szCs w:val="28"/>
        </w:rPr>
        <w:t xml:space="preserve"> пФ,</w:t>
      </w:r>
    </w:p>
    <w:p w14:paraId="60F063F0" w14:textId="3B14BBAA" w:rsidR="00C437B5" w:rsidRDefault="00C437B5" w:rsidP="00C437B5">
      <w:pPr>
        <w:jc w:val="both"/>
        <w:rPr>
          <w:sz w:val="28"/>
          <w:szCs w:val="28"/>
        </w:rPr>
      </w:pPr>
      <w:r w:rsidRPr="00287353">
        <w:rPr>
          <w:sz w:val="28"/>
          <w:szCs w:val="28"/>
        </w:rPr>
        <w:t>ёмкость проходная – Сзс =</w:t>
      </w:r>
      <w:r w:rsidR="00F27035">
        <w:rPr>
          <w:sz w:val="28"/>
          <w:szCs w:val="28"/>
        </w:rPr>
        <w:t xml:space="preserve"> </w:t>
      </w:r>
      <w:r w:rsidR="000F55BF">
        <w:rPr>
          <w:sz w:val="28"/>
          <w:szCs w:val="28"/>
        </w:rPr>
        <w:t>1</w:t>
      </w:r>
      <w:r w:rsidRPr="00287353">
        <w:rPr>
          <w:sz w:val="28"/>
          <w:szCs w:val="28"/>
        </w:rPr>
        <w:t xml:space="preserve"> пФ; </w:t>
      </w:r>
      <w:r>
        <w:rPr>
          <w:sz w:val="28"/>
          <w:szCs w:val="28"/>
        </w:rPr>
        <w:t xml:space="preserve"> </w:t>
      </w:r>
    </w:p>
    <w:p w14:paraId="0136D478" w14:textId="5073E6AB" w:rsidR="00C437B5" w:rsidRDefault="00C437B5" w:rsidP="00C437B5">
      <w:pPr>
        <w:jc w:val="both"/>
        <w:rPr>
          <w:sz w:val="28"/>
          <w:szCs w:val="28"/>
        </w:rPr>
      </w:pPr>
      <w:r w:rsidRPr="00287353">
        <w:rPr>
          <w:sz w:val="28"/>
          <w:szCs w:val="28"/>
        </w:rPr>
        <w:t xml:space="preserve">ток утечки затвора – </w:t>
      </w:r>
      <w:r w:rsidRPr="00287353">
        <w:rPr>
          <w:sz w:val="28"/>
          <w:szCs w:val="28"/>
          <w:lang w:val="en-US"/>
        </w:rPr>
        <w:t>I</w:t>
      </w:r>
      <w:r w:rsidRPr="00287353">
        <w:rPr>
          <w:sz w:val="28"/>
          <w:szCs w:val="28"/>
          <w:vertAlign w:val="subscript"/>
        </w:rPr>
        <w:t>УТ.З</w:t>
      </w:r>
      <w:r w:rsidR="00F27035">
        <w:rPr>
          <w:sz w:val="28"/>
          <w:szCs w:val="28"/>
          <w:vertAlign w:val="subscript"/>
        </w:rPr>
        <w:t xml:space="preserve"> </w:t>
      </w:r>
      <w:r w:rsidRPr="00287353">
        <w:rPr>
          <w:sz w:val="28"/>
          <w:szCs w:val="28"/>
        </w:rPr>
        <w:t>=</w:t>
      </w:r>
      <w:r w:rsidR="00F27035">
        <w:rPr>
          <w:sz w:val="28"/>
          <w:szCs w:val="28"/>
        </w:rPr>
        <w:t xml:space="preserve"> </w:t>
      </w:r>
      <w:r w:rsidRPr="00287353">
        <w:rPr>
          <w:sz w:val="28"/>
          <w:szCs w:val="28"/>
        </w:rPr>
        <w:t>1 нА;</w:t>
      </w:r>
      <w:r>
        <w:rPr>
          <w:sz w:val="28"/>
          <w:szCs w:val="28"/>
        </w:rPr>
        <w:t xml:space="preserve"> </w:t>
      </w:r>
    </w:p>
    <w:p w14:paraId="2F81B0BF" w14:textId="3B953BE3" w:rsidR="00C437B5" w:rsidRDefault="00C437B5" w:rsidP="00C437B5">
      <w:pPr>
        <w:jc w:val="both"/>
        <w:rPr>
          <w:sz w:val="28"/>
          <w:szCs w:val="28"/>
        </w:rPr>
      </w:pPr>
      <w:r w:rsidRPr="00287353">
        <w:rPr>
          <w:sz w:val="28"/>
          <w:szCs w:val="28"/>
        </w:rPr>
        <w:t>сопротивление затвор</w:t>
      </w:r>
      <w:r w:rsidRPr="000F5DA6">
        <w:rPr>
          <w:sz w:val="28"/>
          <w:szCs w:val="28"/>
        </w:rPr>
        <w:t xml:space="preserve"> </w:t>
      </w:r>
      <w:r w:rsidRPr="00287353">
        <w:rPr>
          <w:sz w:val="28"/>
          <w:szCs w:val="28"/>
        </w:rPr>
        <w:t>– исток</w:t>
      </w:r>
      <w:r w:rsidRPr="000F5DA6">
        <w:rPr>
          <w:sz w:val="28"/>
          <w:szCs w:val="28"/>
        </w:rPr>
        <w:t xml:space="preserve"> </w:t>
      </w:r>
      <w:r w:rsidRPr="00287353">
        <w:rPr>
          <w:sz w:val="28"/>
          <w:szCs w:val="28"/>
          <w:lang w:val="en-US"/>
        </w:rPr>
        <w:t>r</w:t>
      </w:r>
      <w:r w:rsidRPr="00287353">
        <w:rPr>
          <w:sz w:val="28"/>
          <w:szCs w:val="28"/>
        </w:rPr>
        <w:t>зи</w:t>
      </w:r>
      <w:r w:rsidRPr="005F4C64">
        <w:rPr>
          <w:sz w:val="28"/>
          <w:szCs w:val="28"/>
        </w:rPr>
        <w:t xml:space="preserve"> </w:t>
      </w:r>
      <w:r w:rsidRPr="00287353">
        <w:rPr>
          <w:sz w:val="28"/>
          <w:szCs w:val="28"/>
        </w:rPr>
        <w:t xml:space="preserve">= </w:t>
      </w:r>
      <w:r w:rsidRPr="00287353">
        <w:rPr>
          <w:sz w:val="28"/>
          <w:szCs w:val="28"/>
          <w:lang w:val="en-US"/>
        </w:rPr>
        <w:t>U</w:t>
      </w:r>
      <w:r w:rsidRPr="00287353">
        <w:rPr>
          <w:sz w:val="28"/>
          <w:szCs w:val="28"/>
          <w:vertAlign w:val="subscript"/>
        </w:rPr>
        <w:t>ЗИ</w:t>
      </w:r>
      <w:r w:rsidRPr="00287353">
        <w:rPr>
          <w:sz w:val="28"/>
          <w:szCs w:val="28"/>
        </w:rPr>
        <w:t>/</w:t>
      </w:r>
      <w:r w:rsidRPr="00287353">
        <w:rPr>
          <w:sz w:val="28"/>
          <w:szCs w:val="28"/>
          <w:lang w:val="en-US"/>
        </w:rPr>
        <w:t>I</w:t>
      </w:r>
      <w:r w:rsidRPr="00287353">
        <w:rPr>
          <w:sz w:val="28"/>
          <w:szCs w:val="28"/>
          <w:vertAlign w:val="subscript"/>
        </w:rPr>
        <w:t>УТ.З</w:t>
      </w:r>
      <w:r w:rsidRPr="000F5DA6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Pr="005F4C64">
        <w:rPr>
          <w:sz w:val="28"/>
          <w:szCs w:val="28"/>
        </w:rPr>
        <w:t xml:space="preserve"> </w:t>
      </w:r>
      <w:r w:rsidR="001F3617">
        <w:rPr>
          <w:sz w:val="28"/>
          <w:szCs w:val="28"/>
        </w:rPr>
        <w:t>10</w:t>
      </w:r>
      <w:r w:rsidR="00D12731">
        <w:rPr>
          <w:sz w:val="28"/>
          <w:szCs w:val="28"/>
        </w:rPr>
        <w:t>00</w:t>
      </w:r>
      <w:r>
        <w:rPr>
          <w:sz w:val="28"/>
          <w:szCs w:val="28"/>
        </w:rPr>
        <w:t xml:space="preserve"> </w:t>
      </w:r>
      <w:r w:rsidR="00D12731">
        <w:rPr>
          <w:sz w:val="28"/>
          <w:szCs w:val="28"/>
        </w:rPr>
        <w:t>М</w:t>
      </w:r>
      <w:r>
        <w:rPr>
          <w:sz w:val="28"/>
          <w:szCs w:val="28"/>
        </w:rPr>
        <w:t>ом.</w:t>
      </w:r>
    </w:p>
    <w:p w14:paraId="533F979D" w14:textId="77777777" w:rsidR="00445AF4" w:rsidRPr="00287353" w:rsidRDefault="00445AF4" w:rsidP="00445AF4">
      <w:pPr>
        <w:jc w:val="both"/>
        <w:rPr>
          <w:sz w:val="28"/>
          <w:szCs w:val="28"/>
        </w:rPr>
      </w:pPr>
    </w:p>
    <w:p w14:paraId="49A855CD" w14:textId="77069511" w:rsidR="00445AF4" w:rsidRDefault="00445AF4" w:rsidP="00445AF4">
      <w:pPr>
        <w:pStyle w:val="af2"/>
      </w:pPr>
      <w:r w:rsidRPr="00632D7C">
        <w:t xml:space="preserve">Принципиальная схема каскада на полевом транзисторе </w:t>
      </w:r>
      <w:r w:rsidRPr="00632D7C">
        <w:rPr>
          <w:lang w:val="en-US"/>
        </w:rPr>
        <w:t>V</w:t>
      </w:r>
      <w:r w:rsidRPr="00632D7C">
        <w:t>2 по постоя</w:t>
      </w:r>
      <w:r>
        <w:t>нному току представлена на рис.4.</w:t>
      </w:r>
      <w:r w:rsidRPr="00907CFB">
        <w:t xml:space="preserve">  </w:t>
      </w:r>
      <w:r>
        <w:t xml:space="preserve">Необходимо для заданного типа полевого транзистора вычертить свою вольтамперную характеристику, используя известные соотношение: </w:t>
      </w:r>
      <m:oMath>
        <m:sSub>
          <m:sSubPr>
            <m:ctrlPr>
              <w:rPr>
                <w:rFonts w:ascii="Cambria Math" w:hAnsi="Cambria Math"/>
                <w:iCs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Cs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 нач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∙</m:t>
        </m:r>
        <m:sSup>
          <m:sSupPr>
            <m:ctrlPr>
              <w:rPr>
                <w:rFonts w:ascii="Cambria Math" w:hAnsi="Cambria Math"/>
                <w:iCs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Cs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Cs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ЗИ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отс</m:t>
                        </m:r>
                      </m:sub>
                    </m:sSub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FA2B0F">
        <w:t xml:space="preserve"> </w:t>
      </w:r>
      <w:r>
        <w:t>(рис.4,</w:t>
      </w:r>
      <w:r w:rsidRPr="000F5DA6">
        <w:t xml:space="preserve"> </w:t>
      </w:r>
      <w:r>
        <w:t>б).</w:t>
      </w:r>
    </w:p>
    <w:p w14:paraId="59F0654D" w14:textId="77777777" w:rsidR="00445AF4" w:rsidRDefault="00445AF4" w:rsidP="00445AF4">
      <w:pPr>
        <w:jc w:val="both"/>
        <w:rPr>
          <w:sz w:val="28"/>
          <w:szCs w:val="28"/>
        </w:rPr>
      </w:pPr>
    </w:p>
    <w:p w14:paraId="766B0DEA" w14:textId="77777777" w:rsidR="00445AF4" w:rsidRDefault="00445AF4" w:rsidP="0090490F">
      <w:pPr>
        <w:jc w:val="center"/>
        <w:rPr>
          <w:sz w:val="28"/>
          <w:szCs w:val="28"/>
        </w:rPr>
      </w:pPr>
      <w:r w:rsidRPr="009D7C8D">
        <w:rPr>
          <w:noProof/>
          <w:sz w:val="28"/>
          <w:szCs w:val="28"/>
        </w:rPr>
        <w:drawing>
          <wp:inline distT="0" distB="0" distL="0" distR="0" wp14:anchorId="0B095FF7" wp14:editId="01B34154">
            <wp:extent cx="4578985" cy="25590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985" cy="255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1CD23" w14:textId="191D5EFD" w:rsidR="00445AF4" w:rsidRDefault="00445AF4" w:rsidP="0090490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а)                                                           б)</w:t>
      </w:r>
    </w:p>
    <w:p w14:paraId="54276665" w14:textId="5638C61D" w:rsidR="00445AF4" w:rsidRPr="00211B36" w:rsidRDefault="00445AF4" w:rsidP="00C437B5">
      <w:pPr>
        <w:jc w:val="center"/>
      </w:pPr>
      <w:r w:rsidRPr="00457132">
        <w:rPr>
          <w:b/>
          <w:bCs/>
        </w:rPr>
        <w:t>Рис. 4</w:t>
      </w:r>
      <w:r w:rsidR="00457132" w:rsidRPr="00457132">
        <w:rPr>
          <w:b/>
          <w:bCs/>
        </w:rPr>
        <w:t>.</w:t>
      </w:r>
      <w:r w:rsidRPr="00211B36">
        <w:t xml:space="preserve"> Принципиальная схема по постоянному току каскада </w:t>
      </w:r>
      <w:r w:rsidRPr="00211B36">
        <w:rPr>
          <w:lang w:val="en-US"/>
        </w:rPr>
        <w:t>V</w:t>
      </w:r>
      <w:r w:rsidRPr="00211B36">
        <w:t xml:space="preserve">2 а) и типовая вольтамперная характеристика полевого транзистора с </w:t>
      </w:r>
      <w:r w:rsidRPr="00211B36">
        <w:rPr>
          <w:lang w:val="en-US"/>
        </w:rPr>
        <w:t>n</w:t>
      </w:r>
      <w:r w:rsidRPr="00211B36">
        <w:t>-каналом б)</w:t>
      </w:r>
    </w:p>
    <w:p w14:paraId="069010C1" w14:textId="77777777" w:rsidR="00445AF4" w:rsidRPr="008579D9" w:rsidRDefault="00445AF4" w:rsidP="00445AF4">
      <w:pPr>
        <w:tabs>
          <w:tab w:val="left" w:pos="3210"/>
        </w:tabs>
        <w:jc w:val="both"/>
        <w:rPr>
          <w:sz w:val="28"/>
          <w:szCs w:val="28"/>
        </w:rPr>
      </w:pPr>
    </w:p>
    <w:p w14:paraId="5FDF6A58" w14:textId="77777777" w:rsidR="00445AF4" w:rsidRDefault="00445AF4" w:rsidP="00445AF4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 w:rsidRPr="00FA2B0F">
        <w:rPr>
          <w:sz w:val="28"/>
          <w:szCs w:val="28"/>
        </w:rPr>
        <w:t xml:space="preserve">Для расчета резисторов </w:t>
      </w:r>
      <w:r w:rsidRPr="00FA2B0F">
        <w:rPr>
          <w:sz w:val="28"/>
          <w:szCs w:val="28"/>
          <w:lang w:val="en-US"/>
        </w:rPr>
        <w:t>R</w:t>
      </w:r>
      <w:r w:rsidRPr="00FA2B0F">
        <w:rPr>
          <w:sz w:val="28"/>
          <w:szCs w:val="28"/>
        </w:rPr>
        <w:t xml:space="preserve">3, </w:t>
      </w:r>
      <w:r w:rsidRPr="00FA2B0F">
        <w:rPr>
          <w:sz w:val="28"/>
          <w:szCs w:val="28"/>
          <w:lang w:val="en-US"/>
        </w:rPr>
        <w:t>R</w:t>
      </w:r>
      <w:r w:rsidRPr="00FA2B0F">
        <w:rPr>
          <w:sz w:val="28"/>
          <w:szCs w:val="28"/>
        </w:rPr>
        <w:t xml:space="preserve">4, </w:t>
      </w:r>
      <w:r w:rsidRPr="00FA2B0F">
        <w:rPr>
          <w:sz w:val="28"/>
          <w:szCs w:val="28"/>
          <w:lang w:val="en-US"/>
        </w:rPr>
        <w:t>R</w:t>
      </w:r>
      <w:r w:rsidRPr="00FA2B0F">
        <w:rPr>
          <w:sz w:val="28"/>
          <w:szCs w:val="28"/>
        </w:rPr>
        <w:t xml:space="preserve">5 и </w:t>
      </w:r>
      <w:r w:rsidRPr="00FA2B0F">
        <w:rPr>
          <w:sz w:val="28"/>
          <w:szCs w:val="28"/>
          <w:lang w:val="en-US"/>
        </w:rPr>
        <w:t>R</w:t>
      </w:r>
      <w:r w:rsidRPr="00FA2B0F">
        <w:rPr>
          <w:sz w:val="28"/>
          <w:szCs w:val="28"/>
        </w:rPr>
        <w:t xml:space="preserve">6 сначала необходимо рассчитать точку покоя полевого транзистора V2, исходя из его параметров: начального тока стока Ic нач, максимальной крутизны </w:t>
      </w:r>
      <w:r w:rsidRPr="00FA2B0F">
        <w:rPr>
          <w:sz w:val="28"/>
          <w:szCs w:val="28"/>
          <w:lang w:val="en-US"/>
        </w:rPr>
        <w:t>Smax</w:t>
      </w:r>
      <w:r w:rsidRPr="00FA2B0F">
        <w:rPr>
          <w:sz w:val="28"/>
          <w:szCs w:val="28"/>
        </w:rPr>
        <w:t xml:space="preserve"> и напряжения отсечки Uотс</w:t>
      </w:r>
      <w:r>
        <w:rPr>
          <w:sz w:val="28"/>
          <w:szCs w:val="28"/>
        </w:rPr>
        <w:t xml:space="preserve">. </w:t>
      </w:r>
    </w:p>
    <w:p w14:paraId="11C86A09" w14:textId="65BBA0D0" w:rsidR="00457132" w:rsidRDefault="00457132" w:rsidP="0045713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ираем напряжение затвор-исток Uзи = </w:t>
      </w:r>
      <w:r w:rsidRPr="00F343DB">
        <w:rPr>
          <w:sz w:val="28"/>
          <w:szCs w:val="28"/>
        </w:rPr>
        <w:t>-</w:t>
      </w:r>
      <w:r w:rsidR="005577F4">
        <w:rPr>
          <w:sz w:val="28"/>
          <w:szCs w:val="28"/>
        </w:rPr>
        <w:t>1</w:t>
      </w:r>
      <w:r w:rsidRPr="00F343DB">
        <w:rPr>
          <w:sz w:val="32"/>
          <w:szCs w:val="32"/>
        </w:rPr>
        <w:t xml:space="preserve"> </w:t>
      </w:r>
      <w:r>
        <w:rPr>
          <w:sz w:val="28"/>
          <w:szCs w:val="28"/>
        </w:rPr>
        <w:t>В.</w:t>
      </w:r>
    </w:p>
    <w:p w14:paraId="50988800" w14:textId="77777777" w:rsidR="00457132" w:rsidRDefault="00457132" w:rsidP="00457132">
      <w:pPr>
        <w:jc w:val="both"/>
        <w:rPr>
          <w:sz w:val="28"/>
          <w:szCs w:val="28"/>
        </w:rPr>
      </w:pPr>
      <w:r>
        <w:rPr>
          <w:sz w:val="28"/>
          <w:szCs w:val="28"/>
        </w:rPr>
        <w:t>Затем определяем ток покоя стока</w:t>
      </w:r>
      <w:r w:rsidRPr="00E26462">
        <w:rPr>
          <w:sz w:val="28"/>
          <w:szCs w:val="28"/>
        </w:rPr>
        <w:t xml:space="preserve"> </w:t>
      </w:r>
      <w:r>
        <w:rPr>
          <w:sz w:val="28"/>
          <w:szCs w:val="28"/>
        </w:rPr>
        <w:t>и крутизну:</w:t>
      </w:r>
    </w:p>
    <w:p w14:paraId="06A652B4" w14:textId="2FB598DD" w:rsidR="00457132" w:rsidRPr="00035B68" w:rsidRDefault="00000000" w:rsidP="00457132">
      <w:pPr>
        <w:tabs>
          <w:tab w:val="left" w:pos="945"/>
        </w:tabs>
        <w:rPr>
          <w:rFonts w:eastAsia="MS Mincho"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Cs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с нач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ЗИ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отс</m:t>
                          </m:r>
                        </m:sub>
                      </m:sSub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7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6.0</m:t>
                          </m:r>
                        </m:e>
                      </m:d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.861 мА</m:t>
          </m:r>
          <m:r>
            <m:rPr>
              <m:sty m:val="p"/>
            </m:rPr>
            <w:rPr>
              <w:rFonts w:ascii="Cambria Math" w:eastAsia="MS Mincho" w:hAnsi="Cambria Math"/>
              <w:sz w:val="28"/>
              <w:szCs w:val="28"/>
            </w:rPr>
            <m:t>.</m:t>
          </m:r>
        </m:oMath>
      </m:oMathPara>
    </w:p>
    <w:p w14:paraId="35BF69AE" w14:textId="60D43CAC" w:rsidR="00457132" w:rsidRPr="008C02CF" w:rsidRDefault="00457132" w:rsidP="00457132">
      <w:pPr>
        <w:tabs>
          <w:tab w:val="left" w:pos="375"/>
          <w:tab w:val="left" w:pos="3120"/>
        </w:tabs>
        <w:spacing w:after="80"/>
        <w:rPr>
          <w:iCs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ЗИ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отс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5∙</m:t>
        </m:r>
        <m:d>
          <m: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e>
                </m:d>
              </m:num>
              <m:den>
                <m:d>
                  <m:d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6.0</m:t>
                    </m:r>
                  </m:e>
                </m:d>
              </m:den>
            </m:f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4.16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А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В</m:t>
            </m:r>
          </m:den>
        </m:f>
      </m:oMath>
      <w:r w:rsidRPr="00035B68">
        <w:rPr>
          <w:iCs/>
          <w:sz w:val="28"/>
          <w:szCs w:val="28"/>
        </w:rPr>
        <w:t xml:space="preserve"> </w:t>
      </w:r>
    </w:p>
    <w:p w14:paraId="0B460B16" w14:textId="614B9995" w:rsidR="00457132" w:rsidRDefault="00457132" w:rsidP="0045713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ак правило, выбирают напряжение на истоке: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 xml:space="preserve">и = </w:t>
      </w:r>
      <w:r>
        <w:rPr>
          <w:sz w:val="28"/>
          <w:szCs w:val="28"/>
        </w:rPr>
        <w:t>0.2*Eo = 0.2*1</w:t>
      </w:r>
      <w:r w:rsidR="00D12731">
        <w:rPr>
          <w:sz w:val="28"/>
          <w:szCs w:val="28"/>
        </w:rPr>
        <w:t>0</w:t>
      </w:r>
      <w:r>
        <w:rPr>
          <w:sz w:val="28"/>
          <w:szCs w:val="28"/>
        </w:rPr>
        <w:t xml:space="preserve">= 2 В, </w:t>
      </w:r>
    </w:p>
    <w:p w14:paraId="1923FA6D" w14:textId="0EE86860" w:rsidR="00457132" w:rsidRDefault="00457132" w:rsidP="0045713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напряжение сток- исток: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 xml:space="preserve">си = </w:t>
      </w:r>
      <w:r>
        <w:rPr>
          <w:sz w:val="28"/>
          <w:szCs w:val="28"/>
          <w:lang w:val="en-US"/>
        </w:rPr>
        <w:t>E</w:t>
      </w:r>
      <w:r>
        <w:rPr>
          <w:sz w:val="20"/>
          <w:szCs w:val="20"/>
        </w:rPr>
        <w:t>0</w:t>
      </w:r>
      <w:r w:rsidRPr="00B1024E">
        <w:rPr>
          <w:sz w:val="28"/>
          <w:szCs w:val="28"/>
        </w:rPr>
        <w:t>/2</w:t>
      </w:r>
      <w:r>
        <w:rPr>
          <w:sz w:val="28"/>
          <w:szCs w:val="28"/>
        </w:rPr>
        <w:t xml:space="preserve"> = </w:t>
      </w:r>
      <w:r w:rsidR="00D12731">
        <w:rPr>
          <w:sz w:val="28"/>
          <w:szCs w:val="28"/>
        </w:rPr>
        <w:t>5</w:t>
      </w:r>
      <w:r>
        <w:rPr>
          <w:sz w:val="28"/>
          <w:szCs w:val="28"/>
        </w:rPr>
        <w:t xml:space="preserve"> В</w:t>
      </w:r>
      <w:r w:rsidRPr="00B1024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144ADA41" w14:textId="3BDAC242" w:rsidR="00457132" w:rsidRDefault="00457132" w:rsidP="0045713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напряжение на стоке равно: </w:t>
      </w:r>
      <w:r>
        <w:rPr>
          <w:sz w:val="28"/>
          <w:szCs w:val="28"/>
          <w:lang w:val="en-US"/>
        </w:rPr>
        <w:t>Uc</w:t>
      </w:r>
      <w:r w:rsidRPr="00B1024E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и</w:t>
      </w:r>
      <w:r w:rsidRPr="00B1024E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U</w:t>
      </w:r>
      <w:r w:rsidRPr="00B1024E">
        <w:rPr>
          <w:sz w:val="28"/>
          <w:szCs w:val="28"/>
        </w:rPr>
        <w:t>си</w:t>
      </w:r>
      <w:r>
        <w:rPr>
          <w:sz w:val="28"/>
          <w:szCs w:val="28"/>
        </w:rPr>
        <w:t xml:space="preserve"> = 2 + </w:t>
      </w:r>
      <w:r w:rsidR="0053468B">
        <w:rPr>
          <w:sz w:val="28"/>
          <w:szCs w:val="28"/>
        </w:rPr>
        <w:t>5</w:t>
      </w:r>
      <w:r>
        <w:rPr>
          <w:sz w:val="28"/>
          <w:szCs w:val="28"/>
        </w:rPr>
        <w:t xml:space="preserve"> = </w:t>
      </w:r>
      <w:r w:rsidR="0053468B">
        <w:rPr>
          <w:sz w:val="28"/>
          <w:szCs w:val="28"/>
        </w:rPr>
        <w:t>7</w:t>
      </w:r>
      <w:r>
        <w:rPr>
          <w:sz w:val="28"/>
          <w:szCs w:val="28"/>
        </w:rPr>
        <w:t xml:space="preserve"> В. </w:t>
      </w:r>
    </w:p>
    <w:p w14:paraId="16A39B00" w14:textId="77777777" w:rsidR="00457132" w:rsidRDefault="00457132" w:rsidP="00457132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сопротивления в цепи истока и стока: </w:t>
      </w:r>
    </w:p>
    <w:p w14:paraId="072BE8BF" w14:textId="7D76063A" w:rsidR="00457132" w:rsidRPr="00457132" w:rsidRDefault="00457132" w:rsidP="00457132">
      <w:pPr>
        <w:tabs>
          <w:tab w:val="left" w:pos="375"/>
          <w:tab w:val="left" w:pos="3120"/>
        </w:tabs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R6 = 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 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.861 мА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11 Ом</m:t>
          </m:r>
        </m:oMath>
      </m:oMathPara>
    </w:p>
    <w:p w14:paraId="3A8C8D27" w14:textId="2449C58A" w:rsidR="00457132" w:rsidRPr="00C72441" w:rsidRDefault="00457132" w:rsidP="00457132">
      <w:pPr>
        <w:tabs>
          <w:tab w:val="left" w:pos="375"/>
          <w:tab w:val="left" w:pos="3120"/>
        </w:tabs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R5 = 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US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– U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10-7) 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.861 мА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17 Ом</m:t>
          </m:r>
        </m:oMath>
      </m:oMathPara>
    </w:p>
    <w:p w14:paraId="6675E80A" w14:textId="60D38116" w:rsidR="00445AF4" w:rsidRPr="00DD1257" w:rsidRDefault="00445AF4" w:rsidP="00445AF4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номинальному ряду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6 =430±5% Ом</m:t>
        </m:r>
      </m:oMath>
      <w:r>
        <w:rPr>
          <w:sz w:val="28"/>
          <w:szCs w:val="28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5 =620 ±5% Ом</m:t>
        </m:r>
      </m:oMath>
    </w:p>
    <w:p w14:paraId="5453B0D5" w14:textId="114E54D3" w:rsidR="00445AF4" w:rsidRDefault="00445AF4" w:rsidP="00445AF4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яжение на затворе Uз равно: </w:t>
      </w:r>
      <w:r>
        <w:rPr>
          <w:sz w:val="28"/>
          <w:szCs w:val="28"/>
          <w:lang w:val="en-US"/>
        </w:rPr>
        <w:t>U</w:t>
      </w:r>
      <w:r w:rsidRPr="00814C55">
        <w:rPr>
          <w:sz w:val="28"/>
          <w:szCs w:val="28"/>
        </w:rPr>
        <w:t xml:space="preserve">з = </w:t>
      </w:r>
      <w:r>
        <w:rPr>
          <w:sz w:val="28"/>
          <w:szCs w:val="28"/>
        </w:rPr>
        <w:t xml:space="preserve">Uи + Uзи = 2 – </w:t>
      </w:r>
      <w:r w:rsidR="002751BC">
        <w:rPr>
          <w:sz w:val="28"/>
          <w:szCs w:val="28"/>
        </w:rPr>
        <w:t>1</w:t>
      </w:r>
      <w:r>
        <w:rPr>
          <w:sz w:val="28"/>
          <w:szCs w:val="28"/>
        </w:rPr>
        <w:t xml:space="preserve"> = 1</w:t>
      </w:r>
      <w:r w:rsidR="00747E85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</w:p>
    <w:p w14:paraId="29B3CD1F" w14:textId="77777777" w:rsidR="00445AF4" w:rsidRDefault="00445AF4" w:rsidP="00445AF4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>Рассчитаем сопротивление R4</w:t>
      </w:r>
      <w:r w:rsidRPr="00814C5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14C55">
        <w:rPr>
          <w:sz w:val="28"/>
          <w:szCs w:val="28"/>
        </w:rPr>
        <w:t xml:space="preserve">исходя из заданной </w:t>
      </w:r>
      <w:r>
        <w:rPr>
          <w:sz w:val="28"/>
          <w:szCs w:val="28"/>
        </w:rPr>
        <w:t>верхней частоты</w:t>
      </w:r>
      <w:r w:rsidRPr="004F2028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f</w:t>
      </w:r>
      <w:r>
        <w:t>в</w:t>
      </w:r>
      <w:r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FD17A9">
        <w:rPr>
          <w:position w:val="-5"/>
          <w:vertAlign w:val="subscript"/>
        </w:rPr>
        <w:pict w14:anchorId="49608729">
          <v:shape id="_x0000_i1039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>
        <w:rPr>
          <w:sz w:val="18"/>
          <w:szCs w:val="18"/>
          <w:vertAlign w:val="subscript"/>
        </w:rPr>
        <w:fldChar w:fldCharType="separate"/>
      </w:r>
      <w:r w:rsidR="00FD17A9">
        <w:rPr>
          <w:position w:val="-5"/>
          <w:vertAlign w:val="subscript"/>
        </w:rPr>
        <w:pict w14:anchorId="172DF9B4">
          <v:shape id="_x0000_i1040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. Так как частота верхнего среза входной цепи </w:t>
      </w:r>
      <w:r w:rsidRPr="00014E7B">
        <w:rPr>
          <w:sz w:val="28"/>
          <w:szCs w:val="28"/>
          <w:lang w:val="en-US"/>
        </w:rPr>
        <w:t>f</w:t>
      </w:r>
      <w:proofErr w:type="spellStart"/>
      <w:r>
        <w:rPr>
          <w:sz w:val="22"/>
          <w:szCs w:val="22"/>
        </w:rPr>
        <w:t>вх</w:t>
      </w:r>
      <w:proofErr w:type="spellEnd"/>
      <w:r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FD17A9">
        <w:rPr>
          <w:position w:val="-5"/>
          <w:vertAlign w:val="subscript"/>
        </w:rPr>
        <w:pict w14:anchorId="59D11EA5">
          <v:shape id="_x0000_i1041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>
        <w:rPr>
          <w:sz w:val="18"/>
          <w:szCs w:val="18"/>
          <w:vertAlign w:val="subscript"/>
        </w:rPr>
        <w:fldChar w:fldCharType="separate"/>
      </w:r>
      <w:r w:rsidR="00FD17A9">
        <w:rPr>
          <w:position w:val="-5"/>
          <w:vertAlign w:val="subscript"/>
        </w:rPr>
        <w:pict w14:anchorId="469178E2">
          <v:shape id="_x0000_i1042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fldChar w:fldCharType="end"/>
      </w:r>
      <w:r>
        <w:rPr>
          <w:sz w:val="28"/>
          <w:szCs w:val="28"/>
        </w:rPr>
        <w:t xml:space="preserve"> </w:t>
      </w:r>
      <w:r w:rsidRPr="00014E7B">
        <w:rPr>
          <w:sz w:val="28"/>
          <w:szCs w:val="28"/>
        </w:rPr>
        <w:t>должна</w:t>
      </w:r>
      <w:r>
        <w:rPr>
          <w:sz w:val="28"/>
          <w:szCs w:val="28"/>
        </w:rPr>
        <w:t xml:space="preserve"> быть больше </w:t>
      </w:r>
      <w:r>
        <w:rPr>
          <w:sz w:val="32"/>
          <w:szCs w:val="32"/>
          <w:lang w:val="en-US"/>
        </w:rPr>
        <w:t>f</w:t>
      </w:r>
      <w:r>
        <w:t>в</w:t>
      </w:r>
      <w:r>
        <w:rPr>
          <w:sz w:val="18"/>
          <w:szCs w:val="18"/>
          <w:vertAlign w:val="subscript"/>
        </w:rPr>
        <w:fldChar w:fldCharType="begin"/>
      </w:r>
      <w:r>
        <w:rPr>
          <w:sz w:val="18"/>
          <w:szCs w:val="18"/>
          <w:vertAlign w:val="subscript"/>
        </w:rPr>
        <w:instrText xml:space="preserve"> QUOTE </w:instrText>
      </w:r>
      <w:r w:rsidR="00FD17A9">
        <w:rPr>
          <w:position w:val="-5"/>
          <w:vertAlign w:val="subscript"/>
        </w:rPr>
        <w:pict w14:anchorId="55D740E1">
          <v:shape id="_x0000_i1043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instrText xml:space="preserve"> </w:instrText>
      </w:r>
      <w:r>
        <w:rPr>
          <w:sz w:val="18"/>
          <w:szCs w:val="18"/>
          <w:vertAlign w:val="subscript"/>
        </w:rPr>
        <w:fldChar w:fldCharType="separate"/>
      </w:r>
      <w:r w:rsidR="00FD17A9">
        <w:rPr>
          <w:position w:val="-5"/>
          <w:vertAlign w:val="subscript"/>
        </w:rPr>
        <w:pict w14:anchorId="3DE0DC38">
          <v:shape id="_x0000_i1044" type="#_x0000_t75" style="width:11.9pt;height:11.9pt" equationxml="&lt;">
            <v:imagedata r:id="rId8" o:title="" chromakey="white"/>
          </v:shape>
        </w:pict>
      </w:r>
      <w:r>
        <w:rPr>
          <w:sz w:val="18"/>
          <w:szCs w:val="18"/>
          <w:vertAlign w:val="subscript"/>
        </w:rPr>
        <w:fldChar w:fldCharType="end"/>
      </w:r>
      <w:r w:rsidRPr="00327E29">
        <w:rPr>
          <w:sz w:val="28"/>
          <w:szCs w:val="28"/>
        </w:rPr>
        <w:t>,</w:t>
      </w:r>
      <w:r>
        <w:rPr>
          <w:sz w:val="28"/>
          <w:szCs w:val="28"/>
        </w:rPr>
        <w:t xml:space="preserve"> а она определяется сопротивлением R4 и суммарной </w:t>
      </w:r>
      <w:proofErr w:type="gramStart"/>
      <w:r>
        <w:rPr>
          <w:sz w:val="28"/>
          <w:szCs w:val="28"/>
        </w:rPr>
        <w:t xml:space="preserve">емкостью  </w:t>
      </w:r>
      <w:r w:rsidRPr="00811D5D">
        <w:t>С</w:t>
      </w:r>
      <w:proofErr w:type="gramEnd"/>
      <w:r w:rsidRPr="00811D5D">
        <w:t xml:space="preserve"> = Сд+Свх+См</w:t>
      </w:r>
      <w:r w:rsidRPr="004F2028">
        <w:rPr>
          <w:sz w:val="28"/>
          <w:szCs w:val="28"/>
        </w:rPr>
        <w:t>,</w:t>
      </w:r>
      <w:r>
        <w:rPr>
          <w:sz w:val="28"/>
          <w:szCs w:val="28"/>
        </w:rPr>
        <w:t xml:space="preserve">  </w:t>
      </w:r>
      <w:r w:rsidRPr="00E0308B">
        <w:rPr>
          <w:sz w:val="28"/>
          <w:szCs w:val="28"/>
        </w:rPr>
        <w:t xml:space="preserve">где </w:t>
      </w:r>
      <w:r w:rsidRPr="00E0308B">
        <w:t>Сд</w:t>
      </w:r>
      <w:r w:rsidRPr="00E0308B">
        <w:rPr>
          <w:sz w:val="28"/>
          <w:szCs w:val="28"/>
        </w:rPr>
        <w:t xml:space="preserve"> – проходная емкость диода</w:t>
      </w:r>
      <w:r w:rsidRPr="00D6217A">
        <w:rPr>
          <w:rFonts w:eastAsia="MS Mincho"/>
          <w:sz w:val="28"/>
          <w:szCs w:val="28"/>
        </w:rPr>
        <w:t>, равная 1 пФ</w:t>
      </w:r>
      <w:r>
        <w:rPr>
          <w:rFonts w:eastAsia="MS Mincho"/>
          <w:sz w:val="28"/>
          <w:szCs w:val="28"/>
        </w:rPr>
        <w:t>,</w:t>
      </w:r>
    </w:p>
    <w:p w14:paraId="71D0EDC2" w14:textId="77777777" w:rsidR="00445AF4" w:rsidRDefault="00445AF4" w:rsidP="00445AF4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 w:rsidRPr="00E0308B">
        <w:t>Свх</w:t>
      </w:r>
      <w:r w:rsidRPr="00E0308B">
        <w:rPr>
          <w:sz w:val="28"/>
          <w:szCs w:val="28"/>
        </w:rPr>
        <w:t xml:space="preserve"> – входная емкость транзистора </w:t>
      </w:r>
      <w:r w:rsidRPr="00E0308B">
        <w:rPr>
          <w:lang w:val="en-US"/>
        </w:rPr>
        <w:t>V</w:t>
      </w:r>
      <w:r w:rsidRPr="00E0308B">
        <w:t>2</w:t>
      </w:r>
      <w:r>
        <w:rPr>
          <w:sz w:val="28"/>
          <w:szCs w:val="28"/>
        </w:rPr>
        <w:t>,</w:t>
      </w:r>
    </w:p>
    <w:p w14:paraId="773E20F6" w14:textId="77777777" w:rsidR="00445AF4" w:rsidRDefault="00445AF4" w:rsidP="00445AF4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 w:rsidRPr="00E0308B">
        <w:rPr>
          <w:sz w:val="28"/>
          <w:szCs w:val="28"/>
        </w:rPr>
        <w:t xml:space="preserve"> </w:t>
      </w:r>
      <w:r w:rsidRPr="00E0308B">
        <w:t>См</w:t>
      </w:r>
      <w:r w:rsidRPr="00E0308B">
        <w:rPr>
          <w:sz w:val="28"/>
          <w:szCs w:val="28"/>
        </w:rPr>
        <w:t>– емкость монтажа</w:t>
      </w:r>
      <w:r w:rsidRPr="00D6217A">
        <w:rPr>
          <w:rFonts w:eastAsia="MS Mincho"/>
          <w:sz w:val="28"/>
          <w:szCs w:val="28"/>
        </w:rPr>
        <w:t>, равная 1 пФ</w:t>
      </w:r>
      <w:r>
        <w:rPr>
          <w:rFonts w:eastAsia="MS Mincho"/>
          <w:sz w:val="28"/>
          <w:szCs w:val="28"/>
        </w:rPr>
        <w:t>.</w:t>
      </w:r>
    </w:p>
    <w:p w14:paraId="143850D8" w14:textId="6291876C" w:rsidR="00C003EA" w:rsidRDefault="00C003EA" w:rsidP="00C003EA">
      <w:pPr>
        <w:tabs>
          <w:tab w:val="left" w:pos="375"/>
          <w:tab w:val="left" w:pos="3120"/>
        </w:tabs>
        <w:jc w:val="both"/>
        <w:rPr>
          <w:sz w:val="40"/>
          <w:szCs w:val="40"/>
        </w:rPr>
      </w:pPr>
      <m:oMath>
        <m:r>
          <w:rPr>
            <w:rFonts w:ascii="Cambria Math" w:hAnsi="Cambria Math"/>
            <w:sz w:val="28"/>
            <w:szCs w:val="28"/>
          </w:rPr>
          <m:t>Свх = С</m:t>
        </m:r>
        <m:r>
          <w:rPr>
            <w:rFonts w:ascii="Cambria Math" w:hAnsi="Cambria Math"/>
            <w:sz w:val="28"/>
            <w:szCs w:val="28"/>
            <w:vertAlign w:val="subscript"/>
          </w:rPr>
          <m:t>зи</m:t>
        </m:r>
        <m:r>
          <w:rPr>
            <w:rFonts w:ascii="Cambria Math" w:hAnsi="Cambria Math"/>
            <w:sz w:val="28"/>
            <w:szCs w:val="28"/>
          </w:rPr>
          <m:t xml:space="preserve"> +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·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>5+1</m:t>
            </m:r>
          </m:e>
        </m:d>
        <m:r>
          <w:rPr>
            <w:rFonts w:ascii="Cambria Math" w:hAnsi="Cambria Math"/>
            <w:sz w:val="28"/>
            <w:szCs w:val="28"/>
          </w:rPr>
          <m:t>·</m:t>
        </m:r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  <w:vertAlign w:val="subscript"/>
          </w:rPr>
          <m:t>зс</m:t>
        </m:r>
        <m:r>
          <w:rPr>
            <w:rFonts w:ascii="Cambria Math" w:hAnsi="Cambria Math"/>
            <w:sz w:val="28"/>
            <w:szCs w:val="28"/>
          </w:rPr>
          <m:t>=4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.16*0.62+1</m:t>
            </m:r>
          </m:e>
        </m:d>
        <m:r>
          <w:rPr>
            <w:rFonts w:ascii="Cambria Math" w:hAnsi="Cambria Math"/>
            <w:sz w:val="28"/>
            <w:szCs w:val="28"/>
          </w:rPr>
          <m:t>*1=7.58 пФ</m:t>
        </m:r>
      </m:oMath>
      <w:r w:rsidRPr="00E0308B">
        <w:rPr>
          <w:sz w:val="40"/>
          <w:szCs w:val="40"/>
        </w:rPr>
        <w:t>,</w:t>
      </w:r>
    </w:p>
    <w:p w14:paraId="4F823D25" w14:textId="77777777" w:rsidR="00C003EA" w:rsidRDefault="00C003EA" w:rsidP="00C003EA">
      <w:pPr>
        <w:pStyle w:val="a4"/>
        <w:spacing w:before="0" w:beforeAutospacing="0" w:after="160" w:afterAutospacing="0"/>
        <w:rPr>
          <w:sz w:val="28"/>
          <w:szCs w:val="28"/>
        </w:rPr>
      </w:pPr>
      <w:r>
        <w:rPr>
          <w:sz w:val="28"/>
          <w:szCs w:val="28"/>
        </w:rPr>
        <w:t>Следовательно:</w:t>
      </w:r>
    </w:p>
    <w:p w14:paraId="527083A4" w14:textId="7AA86AB8" w:rsidR="00C003EA" w:rsidRDefault="00C003EA" w:rsidP="00C003EA">
      <w:pPr>
        <w:pStyle w:val="a4"/>
        <w:spacing w:before="0" w:beforeAutospacing="0" w:after="160" w:afterAutospacing="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r>
          <w:rPr>
            <w:rFonts w:ascii="Cambria Math" w:eastAsia="MS Mincho" w:hAnsi="Cambria Math"/>
            <w:sz w:val="28"/>
            <w:szCs w:val="28"/>
          </w:rPr>
          <m:t>С=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MS Mincho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="MS Mincho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eastAsia="MS Mincho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MS Mincho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="MS Mincho" w:hAnsi="Cambria Math"/>
                <w:sz w:val="28"/>
                <w:szCs w:val="28"/>
              </w:rPr>
              <m:t>ВХ</m:t>
            </m:r>
          </m:sub>
        </m:sSub>
        <m:r>
          <w:rPr>
            <w:rFonts w:ascii="Cambria Math" w:eastAsia="MS Mincho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MS Mincho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="MS Mincho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hAnsi="Cambria Math"/>
            <w:sz w:val="28"/>
            <w:szCs w:val="28"/>
          </w:rPr>
          <m:t>=1 пФ+7.58 пФ+1 пФ=9.58 пФ</m:t>
        </m:r>
      </m:oMath>
      <w:r>
        <w:rPr>
          <w:color w:val="000000"/>
          <w:sz w:val="28"/>
          <w:szCs w:val="28"/>
          <w:shd w:val="clear" w:color="auto" w:fill="FFFFFF"/>
        </w:rPr>
        <w:t xml:space="preserve"> </w:t>
      </w:r>
    </w:p>
    <w:p w14:paraId="41770431" w14:textId="77777777" w:rsidR="00C003EA" w:rsidRDefault="00C003EA" w:rsidP="00C003EA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</w:t>
      </w:r>
      <w:r w:rsidRPr="00E0308B">
        <w:rPr>
          <w:sz w:val="28"/>
          <w:szCs w:val="28"/>
        </w:rPr>
        <w:t>можно заключить, что необходимо</w:t>
      </w:r>
      <w:r>
        <w:rPr>
          <w:sz w:val="28"/>
          <w:szCs w:val="28"/>
        </w:rPr>
        <w:t xml:space="preserve"> взять: </w:t>
      </w:r>
    </w:p>
    <w:p w14:paraId="0DE8AEEF" w14:textId="3E6348F5" w:rsidR="00C003EA" w:rsidRDefault="00C003EA" w:rsidP="00C003EA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R4≤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π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 xml:space="preserve"> QUOTE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5"/>
                    <w:sz w:val="28"/>
                    <w:szCs w:val="28"/>
                    <w:vertAlign w:val="subscript"/>
                  </w:rPr>
                  <w:pict w14:anchorId="15B23DE5">
                    <v:shape id="_x0000_i1049" type="#_x0000_t75" style="width:11.9pt;height:11.9pt" equationxml="&lt;">
                      <v:imagedata r:id="rId8" o:title="" chromakey="white"/>
                    </v:shape>
                  </w:pi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5"/>
                    <w:sz w:val="28"/>
                    <w:szCs w:val="28"/>
                    <w:vertAlign w:val="subscript"/>
                  </w:rPr>
                  <w:pict w14:anchorId="71FD317C">
                    <v:shape id="_x0000_i1050" type="#_x0000_t75" style="width:11.9pt;height:11.9pt" equationxml="&lt;">
                      <v:imagedata r:id="rId8" o:title="" chromakey="white"/>
                    </v:shape>
                  </w:pi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w:fldChar w:fldCharType="end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·С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2∙3.14∙15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Гц∙9.58 пФ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1107 Ом </m:t>
        </m:r>
      </m:oMath>
      <w:r>
        <w:rPr>
          <w:sz w:val="28"/>
          <w:szCs w:val="28"/>
        </w:rPr>
        <w:t xml:space="preserve"> </w:t>
      </w:r>
    </w:p>
    <w:p w14:paraId="328BC637" w14:textId="224BE8E8" w:rsidR="00C003EA" w:rsidRPr="004361BA" w:rsidRDefault="00C003EA" w:rsidP="00C003EA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номинальному ряду: </w:t>
      </w:r>
      <w:r>
        <w:rPr>
          <w:sz w:val="28"/>
          <w:szCs w:val="28"/>
          <w:lang w:val="en-US"/>
        </w:rPr>
        <w:t>R</w:t>
      </w:r>
      <w:r w:rsidRPr="004361BA">
        <w:rPr>
          <w:sz w:val="28"/>
          <w:szCs w:val="28"/>
        </w:rPr>
        <w:t>4=</w:t>
      </w:r>
      <w:r>
        <w:rPr>
          <w:sz w:val="28"/>
          <w:szCs w:val="28"/>
        </w:rPr>
        <w:t xml:space="preserve"> </w:t>
      </w:r>
      <w:r w:rsidR="00A2380F">
        <w:rPr>
          <w:sz w:val="28"/>
          <w:szCs w:val="28"/>
        </w:rPr>
        <w:t>1.1</w:t>
      </w:r>
      <w:r w:rsidR="0053468B">
        <w:rPr>
          <w:sz w:val="28"/>
          <w:szCs w:val="28"/>
        </w:rPr>
        <w:t xml:space="preserve"> </w:t>
      </w:r>
      <w:r w:rsidR="00A2380F">
        <w:rPr>
          <w:sz w:val="28"/>
          <w:szCs w:val="28"/>
        </w:rPr>
        <w:t>к</w:t>
      </w:r>
      <w:r w:rsidR="0053468B">
        <w:rPr>
          <w:sz w:val="28"/>
          <w:szCs w:val="28"/>
        </w:rPr>
        <w:t>Ом</w:t>
      </w:r>
      <w:r w:rsidRPr="004361B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±</m:t>
        </m:r>
      </m:oMath>
      <w:r w:rsidR="0053468B">
        <w:rPr>
          <w:sz w:val="28"/>
          <w:szCs w:val="28"/>
        </w:rPr>
        <w:t xml:space="preserve"> </w:t>
      </w:r>
      <w:r w:rsidR="00F27035">
        <w:rPr>
          <w:sz w:val="28"/>
          <w:szCs w:val="28"/>
        </w:rPr>
        <w:t>5</w:t>
      </w:r>
      <w:r w:rsidR="0053468B">
        <w:rPr>
          <w:sz w:val="28"/>
          <w:szCs w:val="28"/>
        </w:rPr>
        <w:t>%</w:t>
      </w:r>
    </w:p>
    <w:p w14:paraId="373FF915" w14:textId="77777777" w:rsidR="00C003EA" w:rsidRDefault="00C003EA" w:rsidP="00C003EA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осле этого определяем ток делителя</w:t>
      </w:r>
      <w:r w:rsidRPr="00100461">
        <w:rPr>
          <w:sz w:val="28"/>
          <w:szCs w:val="28"/>
        </w:rPr>
        <w:t xml:space="preserve"> </w:t>
      </w:r>
      <w:r>
        <w:rPr>
          <w:sz w:val="28"/>
          <w:szCs w:val="28"/>
        </w:rPr>
        <w:t>и сопротивление   резистора:</w:t>
      </w:r>
    </w:p>
    <w:p w14:paraId="2C4370F3" w14:textId="2D30B8C3" w:rsidR="00C003EA" w:rsidRPr="00135F5C" w:rsidRDefault="00000000" w:rsidP="00C003EA">
      <w:pPr>
        <w:tabs>
          <w:tab w:val="left" w:pos="375"/>
          <w:tab w:val="left" w:pos="3120"/>
        </w:tabs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R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 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1 кОм</m:t>
              </m:r>
            </m:den>
          </m:f>
          <m:r>
            <w:rPr>
              <w:rFonts w:ascii="Cambria Math" w:eastAsia="MS Mincho" w:hAnsi="Cambria Math"/>
              <w:sz w:val="28"/>
              <w:szCs w:val="28"/>
            </w:rPr>
            <m:t>=0.9 мА.</m:t>
          </m:r>
        </m:oMath>
      </m:oMathPara>
    </w:p>
    <w:p w14:paraId="3250D758" w14:textId="48A2BA82" w:rsidR="00C003EA" w:rsidRPr="000D7ECF" w:rsidRDefault="00C003EA" w:rsidP="00C003EA">
      <w:pPr>
        <w:tabs>
          <w:tab w:val="left" w:pos="945"/>
        </w:tabs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R3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З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-1</m:t>
                  </m:r>
                </m:e>
              </m:d>
            </m:num>
            <m:den>
              <m:r>
                <w:rPr>
                  <w:rFonts w:ascii="Cambria Math" w:eastAsia="MS Mincho" w:hAnsi="Cambria Math"/>
                  <w:sz w:val="28"/>
                  <w:szCs w:val="28"/>
                </w:rPr>
                <m:t>0.9 м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0 кОм</m:t>
          </m:r>
          <m:r>
            <w:rPr>
              <w:rFonts w:ascii="Cambria Math" w:eastAsia="MS Mincho" w:hAnsi="Cambria Math"/>
              <w:sz w:val="28"/>
              <w:szCs w:val="28"/>
            </w:rPr>
            <m:t>.</m:t>
          </m:r>
        </m:oMath>
      </m:oMathPara>
    </w:p>
    <w:p w14:paraId="128C3370" w14:textId="6094AA02" w:rsidR="00E846FA" w:rsidRDefault="00C003EA" w:rsidP="00C003EA">
      <w:pPr>
        <w:tabs>
          <w:tab w:val="left" w:pos="945"/>
        </w:tabs>
        <w:jc w:val="both"/>
        <w:rPr>
          <w:rFonts w:eastAsia="MS Mincho"/>
          <w:sz w:val="28"/>
          <w:szCs w:val="28"/>
        </w:rPr>
      </w:pPr>
      <w:r w:rsidRPr="00D6217A">
        <w:rPr>
          <w:rFonts w:eastAsia="MS Mincho"/>
          <w:sz w:val="28"/>
          <w:szCs w:val="28"/>
        </w:rPr>
        <w:t xml:space="preserve">В соответствии с номинальным рядом выбираем </w:t>
      </w:r>
      <w:r w:rsidRPr="00D6217A">
        <w:rPr>
          <w:rFonts w:eastAsia="MS Mincho"/>
          <w:sz w:val="28"/>
          <w:szCs w:val="28"/>
          <w:lang w:val="en-US"/>
        </w:rPr>
        <w:t>R</w:t>
      </w:r>
      <w:r w:rsidRPr="00D6217A">
        <w:rPr>
          <w:rFonts w:eastAsia="MS Mincho"/>
          <w:sz w:val="28"/>
          <w:szCs w:val="28"/>
        </w:rPr>
        <w:t xml:space="preserve">3 = </w:t>
      </w:r>
      <w:r w:rsidR="00A2380F">
        <w:rPr>
          <w:rFonts w:eastAsia="MS Mincho"/>
          <w:sz w:val="28"/>
          <w:szCs w:val="28"/>
        </w:rPr>
        <w:t>10</w:t>
      </w:r>
      <w:r>
        <w:rPr>
          <w:rFonts w:eastAsia="MS Mincho"/>
          <w:sz w:val="28"/>
          <w:szCs w:val="28"/>
        </w:rPr>
        <w:t xml:space="preserve"> </w:t>
      </w:r>
      <w:r w:rsidR="0053468B">
        <w:rPr>
          <w:rFonts w:eastAsia="MS Mincho"/>
          <w:sz w:val="28"/>
          <w:szCs w:val="28"/>
        </w:rPr>
        <w:t>к</w:t>
      </w:r>
      <w:r w:rsidRPr="00D6217A">
        <w:rPr>
          <w:rFonts w:eastAsia="MS Mincho"/>
          <w:sz w:val="28"/>
          <w:szCs w:val="28"/>
        </w:rPr>
        <w:t>Ом</w:t>
      </w:r>
      <w:r w:rsidR="0053468B">
        <w:rPr>
          <w:rFonts w:eastAsia="MS Mincho"/>
          <w:sz w:val="28"/>
          <w:szCs w:val="28"/>
        </w:rPr>
        <w:t xml:space="preserve"> </w:t>
      </w:r>
      <m:oMath>
        <m:r>
          <w:rPr>
            <w:rFonts w:ascii="Cambria Math" w:eastAsia="MS Mincho" w:hAnsi="Cambria Math"/>
            <w:sz w:val="28"/>
            <w:szCs w:val="28"/>
          </w:rPr>
          <m:t>±</m:t>
        </m:r>
      </m:oMath>
      <w:r w:rsidR="0053468B">
        <w:rPr>
          <w:rFonts w:eastAsia="MS Mincho"/>
          <w:sz w:val="28"/>
          <w:szCs w:val="28"/>
        </w:rPr>
        <w:t xml:space="preserve"> </w:t>
      </w:r>
      <w:r w:rsidR="006422DF">
        <w:rPr>
          <w:rFonts w:eastAsia="MS Mincho"/>
          <w:sz w:val="28"/>
          <w:szCs w:val="28"/>
        </w:rPr>
        <w:t>10</w:t>
      </w:r>
      <w:r w:rsidR="0053468B">
        <w:rPr>
          <w:rFonts w:eastAsia="MS Mincho"/>
          <w:sz w:val="28"/>
          <w:szCs w:val="28"/>
        </w:rPr>
        <w:t>%</w:t>
      </w:r>
    </w:p>
    <w:p w14:paraId="5C246D2A" w14:textId="77777777" w:rsidR="00C003EA" w:rsidRPr="008E6AB4" w:rsidRDefault="00C003EA" w:rsidP="00C003EA">
      <w:pPr>
        <w:tabs>
          <w:tab w:val="left" w:pos="945"/>
        </w:tabs>
        <w:jc w:val="both"/>
        <w:rPr>
          <w:sz w:val="28"/>
          <w:szCs w:val="28"/>
        </w:rPr>
      </w:pPr>
    </w:p>
    <w:p w14:paraId="12EDE137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69A7618F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781372CB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1DC5EBC0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7908EC50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57A63D86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6CDF8E1C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757C4F8E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01D117D3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7F8F5E6A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5E0118B1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5AC5DA1D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7C9D36B2" w14:textId="77777777" w:rsidR="000F55BF" w:rsidRDefault="000F55BF" w:rsidP="00445AF4">
      <w:pPr>
        <w:jc w:val="center"/>
        <w:rPr>
          <w:b/>
          <w:bCs/>
          <w:sz w:val="28"/>
          <w:szCs w:val="28"/>
        </w:rPr>
      </w:pPr>
    </w:p>
    <w:p w14:paraId="5649B109" w14:textId="734D6EB6" w:rsidR="00445AF4" w:rsidRPr="00254D4F" w:rsidRDefault="00445AF4" w:rsidP="00445AF4">
      <w:pPr>
        <w:jc w:val="center"/>
        <w:rPr>
          <w:b/>
          <w:bCs/>
          <w:sz w:val="28"/>
          <w:szCs w:val="28"/>
        </w:rPr>
      </w:pPr>
      <w:r w:rsidRPr="00254D4F">
        <w:rPr>
          <w:b/>
          <w:bCs/>
          <w:sz w:val="28"/>
          <w:szCs w:val="28"/>
        </w:rPr>
        <w:lastRenderedPageBreak/>
        <w:t>Проверка расчета по постоянному току с помощью компьютера</w:t>
      </w:r>
    </w:p>
    <w:p w14:paraId="6419844D" w14:textId="77777777" w:rsidR="00445AF4" w:rsidRPr="00254D4F" w:rsidRDefault="00445AF4" w:rsidP="00445AF4">
      <w:pPr>
        <w:rPr>
          <w:b/>
          <w:bCs/>
          <w:sz w:val="28"/>
          <w:szCs w:val="28"/>
        </w:rPr>
      </w:pPr>
    </w:p>
    <w:p w14:paraId="393464EE" w14:textId="7DC2AEDA" w:rsidR="001334DA" w:rsidRPr="009A61DC" w:rsidRDefault="00A2380F" w:rsidP="00445AF4">
      <w:pPr>
        <w:pStyle w:val="af2"/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799C25F1" wp14:editId="70B31380">
            <wp:extent cx="5935980" cy="472440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F38C7" w14:textId="08975C01" w:rsidR="00180AA3" w:rsidRPr="00180AA3" w:rsidRDefault="00445AF4" w:rsidP="0075623C">
      <w:pPr>
        <w:jc w:val="center"/>
      </w:pPr>
      <w:r w:rsidRPr="00180AA3">
        <w:rPr>
          <w:b/>
          <w:bCs/>
        </w:rPr>
        <w:t>Рис.</w:t>
      </w:r>
      <w:r w:rsidR="009224EB">
        <w:rPr>
          <w:b/>
          <w:bCs/>
        </w:rPr>
        <w:t xml:space="preserve"> </w:t>
      </w:r>
      <w:r w:rsidRPr="00180AA3">
        <w:rPr>
          <w:b/>
          <w:bCs/>
        </w:rPr>
        <w:t>5</w:t>
      </w:r>
      <w:r w:rsidR="009224EB">
        <w:rPr>
          <w:b/>
          <w:bCs/>
        </w:rPr>
        <w:t>.</w:t>
      </w:r>
      <w:r w:rsidRPr="00180AA3">
        <w:t xml:space="preserve"> </w:t>
      </w:r>
      <w:r w:rsidRPr="00180AA3">
        <w:rPr>
          <w:b/>
          <w:bCs/>
        </w:rPr>
        <w:t>(а)</w:t>
      </w:r>
      <w:r w:rsidRPr="00180AA3">
        <w:t xml:space="preserve"> Эквивалентная схема усилительного каскада на V2 по постоянному току </w:t>
      </w:r>
      <w:r w:rsidR="00180AA3" w:rsidRPr="00180AA3">
        <w:t xml:space="preserve">и </w:t>
      </w:r>
      <w:r w:rsidR="001334DA" w:rsidRPr="00353495">
        <w:rPr>
          <w:b/>
          <w:bCs/>
        </w:rPr>
        <w:t>(</w:t>
      </w:r>
      <w:r w:rsidR="007C45FB">
        <w:rPr>
          <w:b/>
          <w:bCs/>
        </w:rPr>
        <w:t>б</w:t>
      </w:r>
      <w:r w:rsidR="001334DA" w:rsidRPr="00353495">
        <w:rPr>
          <w:b/>
          <w:bCs/>
        </w:rPr>
        <w:t xml:space="preserve">) </w:t>
      </w:r>
      <w:r w:rsidR="00353495">
        <w:t>Вольтамперная характеристика нелинейного резистора</w:t>
      </w:r>
      <w:r w:rsidR="007C45FB">
        <w:t xml:space="preserve"> </w:t>
      </w:r>
      <w:r w:rsidR="007C45FB" w:rsidRPr="007C45FB">
        <w:rPr>
          <w:b/>
          <w:bCs/>
        </w:rPr>
        <w:t>(в)</w:t>
      </w:r>
      <w:r w:rsidR="007C45FB">
        <w:rPr>
          <w:b/>
          <w:bCs/>
        </w:rPr>
        <w:t xml:space="preserve"> </w:t>
      </w:r>
      <w:r w:rsidR="007C45FB" w:rsidRPr="00FD49A8">
        <w:t>Результаты анализа по постоянному току</w:t>
      </w:r>
    </w:p>
    <w:p w14:paraId="43753824" w14:textId="77777777" w:rsidR="000A1F47" w:rsidRDefault="00445AF4" w:rsidP="00445AF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</w:p>
    <w:p w14:paraId="705CBBEB" w14:textId="77777777" w:rsidR="000A1F47" w:rsidRPr="004C37C4" w:rsidRDefault="000A1F47" w:rsidP="00445AF4">
      <w:pPr>
        <w:rPr>
          <w:sz w:val="28"/>
          <w:szCs w:val="28"/>
        </w:rPr>
      </w:pPr>
    </w:p>
    <w:p w14:paraId="53B5621E" w14:textId="02F79D5D" w:rsidR="00445AF4" w:rsidRDefault="00445AF4" w:rsidP="000A1F47">
      <w:pPr>
        <w:jc w:val="center"/>
        <w:rPr>
          <w:sz w:val="28"/>
          <w:szCs w:val="28"/>
        </w:rPr>
      </w:pPr>
      <w:r w:rsidRPr="00254D4F">
        <w:rPr>
          <w:sz w:val="28"/>
          <w:szCs w:val="28"/>
        </w:rPr>
        <w:t xml:space="preserve">Табл. 6. </w:t>
      </w:r>
      <w:r>
        <w:rPr>
          <w:sz w:val="28"/>
          <w:szCs w:val="28"/>
        </w:rPr>
        <w:t>Р</w:t>
      </w:r>
      <w:r w:rsidRPr="00254D4F">
        <w:rPr>
          <w:sz w:val="28"/>
          <w:szCs w:val="28"/>
        </w:rPr>
        <w:t>езультаты компьютерного анализа по постоянному току</w:t>
      </w:r>
    </w:p>
    <w:tbl>
      <w:tblPr>
        <w:tblStyle w:val="af1"/>
        <w:tblW w:w="8642" w:type="dxa"/>
        <w:tblInd w:w="704" w:type="dxa"/>
        <w:tblLayout w:type="fixed"/>
        <w:tblLook w:val="04A0" w:firstRow="1" w:lastRow="0" w:firstColumn="1" w:lastColumn="0" w:noHBand="0" w:noVBand="1"/>
      </w:tblPr>
      <w:tblGrid>
        <w:gridCol w:w="3119"/>
        <w:gridCol w:w="1842"/>
        <w:gridCol w:w="1839"/>
        <w:gridCol w:w="992"/>
        <w:gridCol w:w="850"/>
      </w:tblGrid>
      <w:tr w:rsidR="00180AA3" w:rsidRPr="00625BB2" w14:paraId="4F49E95C" w14:textId="77777777" w:rsidTr="00353495">
        <w:tc>
          <w:tcPr>
            <w:tcW w:w="3119" w:type="dxa"/>
          </w:tcPr>
          <w:p w14:paraId="70820372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Токи и напряжения</w:t>
            </w:r>
          </w:p>
        </w:tc>
        <w:tc>
          <w:tcPr>
            <w:tcW w:w="1842" w:type="dxa"/>
          </w:tcPr>
          <w:p w14:paraId="65978B2C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U</w:t>
            </w:r>
            <w:r>
              <w:rPr>
                <w:sz w:val="28"/>
                <w:szCs w:val="28"/>
                <w:vertAlign w:val="subscript"/>
              </w:rPr>
              <w:t>ЗИ</w:t>
            </w:r>
          </w:p>
        </w:tc>
        <w:tc>
          <w:tcPr>
            <w:tcW w:w="1839" w:type="dxa"/>
          </w:tcPr>
          <w:p w14:paraId="01C31252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U</w:t>
            </w:r>
            <w:r w:rsidRPr="003D5D78">
              <w:rPr>
                <w:sz w:val="28"/>
                <w:szCs w:val="28"/>
                <w:vertAlign w:val="subscript"/>
              </w:rPr>
              <w:t>С</w:t>
            </w:r>
            <w:r>
              <w:rPr>
                <w:sz w:val="28"/>
                <w:szCs w:val="28"/>
                <w:vertAlign w:val="subscript"/>
              </w:rPr>
              <w:t>И</w:t>
            </w:r>
          </w:p>
        </w:tc>
        <w:tc>
          <w:tcPr>
            <w:tcW w:w="992" w:type="dxa"/>
          </w:tcPr>
          <w:p w14:paraId="33A28684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I</w:t>
            </w:r>
            <w:r w:rsidRPr="003D5D78">
              <w:rPr>
                <w:sz w:val="28"/>
                <w:szCs w:val="28"/>
                <w:vertAlign w:val="subscript"/>
              </w:rPr>
              <w:t>Д2</w:t>
            </w:r>
          </w:p>
        </w:tc>
        <w:tc>
          <w:tcPr>
            <w:tcW w:w="850" w:type="dxa"/>
          </w:tcPr>
          <w:p w14:paraId="7D0F4EAB" w14:textId="71B37494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I</w:t>
            </w:r>
            <w:r w:rsidR="00BC0902">
              <w:rPr>
                <w:sz w:val="28"/>
                <w:szCs w:val="28"/>
                <w:vertAlign w:val="subscript"/>
              </w:rPr>
              <w:t>С</w:t>
            </w:r>
          </w:p>
        </w:tc>
      </w:tr>
      <w:tr w:rsidR="00180AA3" w14:paraId="137E978F" w14:textId="77777777" w:rsidTr="00353495">
        <w:tc>
          <w:tcPr>
            <w:tcW w:w="3119" w:type="dxa"/>
          </w:tcPr>
          <w:p w14:paraId="618A5658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Единицы измерения</w:t>
            </w:r>
          </w:p>
        </w:tc>
        <w:tc>
          <w:tcPr>
            <w:tcW w:w="1842" w:type="dxa"/>
          </w:tcPr>
          <w:p w14:paraId="354A6BC5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839" w:type="dxa"/>
          </w:tcPr>
          <w:p w14:paraId="03153172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992" w:type="dxa"/>
          </w:tcPr>
          <w:p w14:paraId="5F16A3D3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мА</w:t>
            </w:r>
          </w:p>
        </w:tc>
        <w:tc>
          <w:tcPr>
            <w:tcW w:w="850" w:type="dxa"/>
          </w:tcPr>
          <w:p w14:paraId="0297C574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мА</w:t>
            </w:r>
          </w:p>
        </w:tc>
      </w:tr>
      <w:tr w:rsidR="00180AA3" w:rsidRPr="00E46630" w14:paraId="5979F720" w14:textId="77777777" w:rsidTr="00353495">
        <w:tc>
          <w:tcPr>
            <w:tcW w:w="3119" w:type="dxa"/>
          </w:tcPr>
          <w:p w14:paraId="7A890710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Расчет предварительный</w:t>
            </w:r>
          </w:p>
        </w:tc>
        <w:tc>
          <w:tcPr>
            <w:tcW w:w="1842" w:type="dxa"/>
          </w:tcPr>
          <w:p w14:paraId="53DF2D18" w14:textId="676BAC04" w:rsidR="00180AA3" w:rsidRDefault="00180AA3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1839" w:type="dxa"/>
          </w:tcPr>
          <w:p w14:paraId="33D1CF28" w14:textId="11F9ED27" w:rsidR="00180AA3" w:rsidRDefault="00F860CC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14:paraId="1304F86B" w14:textId="3F34B9D3" w:rsidR="00180AA3" w:rsidRPr="00A2380F" w:rsidRDefault="00A2380F" w:rsidP="00A811C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.9</w:t>
            </w:r>
          </w:p>
        </w:tc>
        <w:tc>
          <w:tcPr>
            <w:tcW w:w="850" w:type="dxa"/>
          </w:tcPr>
          <w:p w14:paraId="40BACDE7" w14:textId="17AF866D" w:rsidR="00180AA3" w:rsidRPr="003D5D78" w:rsidRDefault="00E46630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A2380F">
              <w:rPr>
                <w:sz w:val="28"/>
                <w:szCs w:val="28"/>
              </w:rPr>
              <w:t>.861</w:t>
            </w:r>
          </w:p>
        </w:tc>
      </w:tr>
      <w:tr w:rsidR="00180AA3" w:rsidRPr="00CF254F" w14:paraId="746BBDED" w14:textId="77777777" w:rsidTr="00353495">
        <w:tc>
          <w:tcPr>
            <w:tcW w:w="3119" w:type="dxa"/>
          </w:tcPr>
          <w:p w14:paraId="370A6928" w14:textId="77777777" w:rsidR="00180AA3" w:rsidRPr="003D5D78" w:rsidRDefault="00180AA3" w:rsidP="00A811C5">
            <w:pPr>
              <w:rPr>
                <w:sz w:val="28"/>
                <w:szCs w:val="28"/>
              </w:rPr>
            </w:pPr>
            <w:r w:rsidRPr="003D5D78">
              <w:rPr>
                <w:sz w:val="28"/>
                <w:szCs w:val="28"/>
              </w:rPr>
              <w:t>Результат компьютерного анализа</w:t>
            </w:r>
          </w:p>
        </w:tc>
        <w:tc>
          <w:tcPr>
            <w:tcW w:w="1842" w:type="dxa"/>
          </w:tcPr>
          <w:p w14:paraId="0706F853" w14:textId="34D54C5A" w:rsidR="00180AA3" w:rsidRDefault="00625BB2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</w:t>
            </w:r>
            <w:r w:rsidR="000F55BF">
              <w:rPr>
                <w:sz w:val="28"/>
                <w:szCs w:val="28"/>
              </w:rPr>
              <w:t>9</w:t>
            </w:r>
            <w:r w:rsidR="00A2380F">
              <w:rPr>
                <w:sz w:val="28"/>
                <w:szCs w:val="28"/>
              </w:rPr>
              <w:t>1</w:t>
            </w:r>
            <w:r w:rsidR="00353495">
              <w:rPr>
                <w:sz w:val="28"/>
                <w:szCs w:val="28"/>
              </w:rPr>
              <w:t xml:space="preserve"> – </w:t>
            </w:r>
            <w:r w:rsidR="000F55BF">
              <w:rPr>
                <w:sz w:val="28"/>
                <w:szCs w:val="28"/>
              </w:rPr>
              <w:t>2.0</w:t>
            </w:r>
            <w:r w:rsidR="00A2380F">
              <w:rPr>
                <w:sz w:val="28"/>
                <w:szCs w:val="28"/>
              </w:rPr>
              <w:t>5</w:t>
            </w:r>
            <w:r w:rsidR="00353495">
              <w:rPr>
                <w:sz w:val="28"/>
                <w:szCs w:val="28"/>
              </w:rPr>
              <w:t xml:space="preserve"> = -</w:t>
            </w:r>
            <w:r w:rsidR="00E46630">
              <w:rPr>
                <w:sz w:val="28"/>
                <w:szCs w:val="28"/>
              </w:rPr>
              <w:t>1.0</w:t>
            </w:r>
            <w:r w:rsidR="00A2380F">
              <w:rPr>
                <w:sz w:val="28"/>
                <w:szCs w:val="28"/>
              </w:rPr>
              <w:t>59</w:t>
            </w:r>
          </w:p>
        </w:tc>
        <w:tc>
          <w:tcPr>
            <w:tcW w:w="1839" w:type="dxa"/>
          </w:tcPr>
          <w:p w14:paraId="1646E550" w14:textId="392389F9" w:rsidR="00E46630" w:rsidRDefault="00E46630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0</w:t>
            </w:r>
            <w:r w:rsidR="00A2380F">
              <w:rPr>
                <w:sz w:val="28"/>
                <w:szCs w:val="28"/>
              </w:rPr>
              <w:t>5</w:t>
            </w:r>
            <w:r w:rsidR="00353495">
              <w:rPr>
                <w:sz w:val="28"/>
                <w:szCs w:val="28"/>
              </w:rPr>
              <w:t xml:space="preserve"> – </w:t>
            </w:r>
            <w:r>
              <w:rPr>
                <w:sz w:val="28"/>
                <w:szCs w:val="28"/>
              </w:rPr>
              <w:t>2.0</w:t>
            </w:r>
            <w:r w:rsidR="00A2380F">
              <w:rPr>
                <w:sz w:val="28"/>
                <w:szCs w:val="28"/>
              </w:rPr>
              <w:t>5</w:t>
            </w:r>
          </w:p>
          <w:p w14:paraId="317135C9" w14:textId="1DEA76A3" w:rsidR="00180AA3" w:rsidRDefault="00353495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</w:t>
            </w:r>
            <w:r w:rsidR="00E46630">
              <w:rPr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14:paraId="5F292B3F" w14:textId="01E201DA" w:rsidR="00180AA3" w:rsidRPr="0075623C" w:rsidRDefault="00A2380F" w:rsidP="00A811C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.901</w:t>
            </w:r>
          </w:p>
        </w:tc>
        <w:tc>
          <w:tcPr>
            <w:tcW w:w="850" w:type="dxa"/>
          </w:tcPr>
          <w:p w14:paraId="496CF7D0" w14:textId="788FC9E6" w:rsidR="00180AA3" w:rsidRPr="00715506" w:rsidRDefault="00A2380F" w:rsidP="00A811C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4.76</w:t>
            </w:r>
          </w:p>
        </w:tc>
      </w:tr>
    </w:tbl>
    <w:p w14:paraId="46A9FECB" w14:textId="525B6F11" w:rsidR="00445AF4" w:rsidRPr="00A461A9" w:rsidRDefault="00445AF4" w:rsidP="00976886">
      <w:pPr>
        <w:pStyle w:val="af3"/>
        <w:rPr>
          <w:i w:val="0"/>
          <w:iCs w:val="0"/>
          <w:color w:val="auto"/>
          <w:sz w:val="24"/>
          <w:szCs w:val="24"/>
        </w:rPr>
      </w:pPr>
    </w:p>
    <w:p w14:paraId="618868A6" w14:textId="12E28BF2" w:rsidR="00444503" w:rsidRDefault="00353495" w:rsidP="00AB70C3">
      <w:pPr>
        <w:pStyle w:val="af2"/>
        <w:ind w:firstLine="0"/>
        <w:rPr>
          <w:b/>
          <w:bCs/>
        </w:rPr>
      </w:pPr>
      <w:r w:rsidRPr="000809D5">
        <w:rPr>
          <w:b/>
          <w:bCs/>
        </w:rPr>
        <w:t>Вывод: Результаты</w:t>
      </w:r>
      <w:r w:rsidR="00445AF4" w:rsidRPr="000809D5">
        <w:rPr>
          <w:b/>
          <w:bCs/>
        </w:rPr>
        <w:t xml:space="preserve"> компьютерного анализа и предварительных расчетов</w:t>
      </w:r>
      <w:r w:rsidRPr="000809D5">
        <w:rPr>
          <w:b/>
          <w:bCs/>
        </w:rPr>
        <w:t xml:space="preserve"> сошлись, так как</w:t>
      </w:r>
      <w:r w:rsidR="00445AF4" w:rsidRPr="000809D5">
        <w:rPr>
          <w:b/>
          <w:bCs/>
        </w:rPr>
        <w:t xml:space="preserve"> расхождение предварительных результатов и результатов компьютерного анализа не превышает</w:t>
      </w:r>
      <w:r w:rsidR="007308A8" w:rsidRPr="000809D5">
        <w:rPr>
          <w:b/>
          <w:bCs/>
        </w:rPr>
        <w:t xml:space="preserve"> разрешённых</w:t>
      </w:r>
      <w:r w:rsidR="00445AF4" w:rsidRPr="000809D5">
        <w:rPr>
          <w:b/>
          <w:bCs/>
        </w:rPr>
        <w:t xml:space="preserve"> </w:t>
      </w:r>
      <w:r w:rsidR="00923570" w:rsidRPr="000809D5">
        <w:rPr>
          <w:b/>
          <w:bCs/>
        </w:rPr>
        <w:t>10</w:t>
      </w:r>
      <w:r w:rsidR="00445AF4" w:rsidRPr="000809D5">
        <w:rPr>
          <w:b/>
          <w:bCs/>
        </w:rPr>
        <w:t xml:space="preserve">%. </w:t>
      </w:r>
    </w:p>
    <w:p w14:paraId="226EBB0A" w14:textId="60D88F63" w:rsidR="00353495" w:rsidRPr="00E527ED" w:rsidRDefault="00444503" w:rsidP="00E527ED">
      <w:pPr>
        <w:spacing w:after="160" w:line="259" w:lineRule="auto"/>
        <w:rPr>
          <w:b/>
          <w:bCs/>
          <w:sz w:val="28"/>
        </w:rPr>
      </w:pPr>
      <w:r>
        <w:rPr>
          <w:b/>
          <w:bCs/>
        </w:rPr>
        <w:br w:type="page"/>
      </w:r>
    </w:p>
    <w:p w14:paraId="49239494" w14:textId="77777777" w:rsidR="00445AF4" w:rsidRPr="00A53BD5" w:rsidRDefault="00445AF4" w:rsidP="00CD5FC8">
      <w:pPr>
        <w:pStyle w:val="a8"/>
        <w:numPr>
          <w:ilvl w:val="2"/>
          <w:numId w:val="18"/>
        </w:numPr>
        <w:jc w:val="center"/>
        <w:outlineLvl w:val="1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lastRenderedPageBreak/>
        <w:t xml:space="preserve"> </w:t>
      </w:r>
      <w:bookmarkStart w:id="8" w:name="_Toc105369765"/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Расчет по постоянному току каскадов на биполярных транзисторах 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3, </w:t>
      </w:r>
      <w:r>
        <w:rPr>
          <w:rFonts w:ascii="Times New Roman" w:hAnsi="Times New Roman" w:cs="Times New Roman"/>
          <w:b/>
          <w:bCs/>
          <w:color w:val="auto"/>
          <w:sz w:val="32"/>
          <w:szCs w:val="32"/>
          <w:lang w:val="en-US"/>
        </w:rPr>
        <w:t>V</w:t>
      </w:r>
      <w:r w:rsidRPr="00C64A7B">
        <w:rPr>
          <w:rFonts w:ascii="Times New Roman" w:hAnsi="Times New Roman" w:cs="Times New Roman"/>
          <w:b/>
          <w:bCs/>
          <w:color w:val="auto"/>
          <w:sz w:val="32"/>
          <w:szCs w:val="32"/>
        </w:rPr>
        <w:t>4</w:t>
      </w:r>
      <w:bookmarkEnd w:id="8"/>
    </w:p>
    <w:p w14:paraId="7507CE4D" w14:textId="42C7B0A2" w:rsidR="00445AF4" w:rsidRPr="004F3F2B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>Биполярные транзисторы КТ</w:t>
      </w:r>
      <w:r w:rsidR="000A1F47" w:rsidRPr="000A1F47">
        <w:rPr>
          <w:sz w:val="28"/>
          <w:szCs w:val="28"/>
        </w:rPr>
        <w:t>3</w:t>
      </w:r>
      <w:r w:rsidR="00E46630" w:rsidRPr="00E46630">
        <w:rPr>
          <w:sz w:val="28"/>
          <w:szCs w:val="28"/>
        </w:rPr>
        <w:t>2</w:t>
      </w:r>
      <w:r w:rsidR="00654BD7">
        <w:rPr>
          <w:sz w:val="28"/>
          <w:szCs w:val="28"/>
        </w:rPr>
        <w:t>5А</w:t>
      </w:r>
      <w:r w:rsidRPr="004F3F2B">
        <w:rPr>
          <w:sz w:val="28"/>
          <w:szCs w:val="28"/>
        </w:rPr>
        <w:t xml:space="preserve"> имеют следующие параметры:</w:t>
      </w:r>
    </w:p>
    <w:p w14:paraId="47824653" w14:textId="77777777" w:rsidR="00445AF4" w:rsidRPr="004F3F2B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>-</w:t>
      </w:r>
      <w:r w:rsidRPr="001C15C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>транзистор биполярный кремниевый;</w:t>
      </w:r>
    </w:p>
    <w:p w14:paraId="6BD0BCC9" w14:textId="5DB0CB28" w:rsidR="00445AF4" w:rsidRPr="004F3F2B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>-</w:t>
      </w:r>
      <w:r w:rsidRPr="001C15CB">
        <w:rPr>
          <w:sz w:val="28"/>
          <w:szCs w:val="28"/>
        </w:rPr>
        <w:t xml:space="preserve"> </w:t>
      </w:r>
      <w:r w:rsidRPr="00E26462"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БЭ</w:t>
      </w:r>
      <w:r w:rsidRPr="004F3F2B">
        <w:rPr>
          <w:sz w:val="28"/>
          <w:szCs w:val="28"/>
        </w:rPr>
        <w:t>=</w:t>
      </w:r>
      <w:r>
        <w:rPr>
          <w:sz w:val="28"/>
          <w:szCs w:val="28"/>
        </w:rPr>
        <w:t>0.</w:t>
      </w:r>
      <w:r w:rsidR="0075623C">
        <w:rPr>
          <w:sz w:val="28"/>
          <w:szCs w:val="28"/>
        </w:rPr>
        <w:t>6</w:t>
      </w:r>
      <w:r w:rsidRPr="004F3F2B">
        <w:rPr>
          <w:sz w:val="28"/>
          <w:szCs w:val="28"/>
        </w:rPr>
        <w:t xml:space="preserve"> В;</w:t>
      </w:r>
    </w:p>
    <w:p w14:paraId="41E754AB" w14:textId="257F0F16" w:rsidR="00445AF4" w:rsidRPr="004F3F2B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 xml:space="preserve">- коэффициент усиления по току минимальный </w:t>
      </w:r>
      <w:r w:rsidRPr="004F3F2B">
        <w:rPr>
          <w:sz w:val="28"/>
          <w:szCs w:val="28"/>
          <w:lang w:val="en-US"/>
        </w:rPr>
        <w:t>h</w:t>
      </w:r>
      <w:r w:rsidRPr="004F3F2B">
        <w:rPr>
          <w:sz w:val="28"/>
          <w:szCs w:val="28"/>
          <w:vertAlign w:val="subscript"/>
        </w:rPr>
        <w:t xml:space="preserve">21 </w:t>
      </w:r>
      <w:r w:rsidRPr="004F3F2B">
        <w:rPr>
          <w:sz w:val="28"/>
          <w:szCs w:val="28"/>
          <w:vertAlign w:val="subscript"/>
          <w:lang w:val="en-US"/>
        </w:rPr>
        <w:t>min</w:t>
      </w:r>
      <w:r w:rsidRPr="004F3F2B">
        <w:rPr>
          <w:sz w:val="28"/>
          <w:szCs w:val="28"/>
        </w:rPr>
        <w:t xml:space="preserve"> </w:t>
      </w:r>
      <w:r w:rsidRPr="00C64A7B">
        <w:rPr>
          <w:sz w:val="28"/>
          <w:szCs w:val="28"/>
        </w:rPr>
        <w:t>=</w:t>
      </w:r>
      <w:r w:rsidRPr="001C15CB">
        <w:rPr>
          <w:sz w:val="28"/>
          <w:szCs w:val="28"/>
        </w:rPr>
        <w:t xml:space="preserve"> </w:t>
      </w:r>
      <w:r w:rsidR="00E46630" w:rsidRPr="00E46630">
        <w:rPr>
          <w:sz w:val="28"/>
          <w:szCs w:val="28"/>
        </w:rPr>
        <w:t>3</w:t>
      </w:r>
      <w:r w:rsidR="00715506">
        <w:rPr>
          <w:sz w:val="28"/>
          <w:szCs w:val="28"/>
        </w:rPr>
        <w:t>0</w:t>
      </w:r>
      <w:r w:rsidRPr="004F3F2B">
        <w:rPr>
          <w:sz w:val="28"/>
          <w:szCs w:val="28"/>
        </w:rPr>
        <w:t>;</w:t>
      </w:r>
    </w:p>
    <w:p w14:paraId="62A80274" w14:textId="6F6D5934" w:rsidR="00445AF4" w:rsidRPr="004F3F2B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 xml:space="preserve">- коэффициент усиления по току максимальный </w:t>
      </w:r>
      <w:r w:rsidRPr="004F3F2B">
        <w:rPr>
          <w:sz w:val="28"/>
          <w:szCs w:val="28"/>
          <w:lang w:val="en-US"/>
        </w:rPr>
        <w:t>h</w:t>
      </w:r>
      <w:r w:rsidRPr="004F3F2B">
        <w:rPr>
          <w:sz w:val="28"/>
          <w:szCs w:val="28"/>
          <w:vertAlign w:val="subscript"/>
        </w:rPr>
        <w:t>21</w:t>
      </w:r>
      <w:r w:rsidRPr="004F3F2B">
        <w:rPr>
          <w:sz w:val="28"/>
          <w:szCs w:val="28"/>
          <w:vertAlign w:val="subscript"/>
          <w:lang w:val="en-US"/>
        </w:rPr>
        <w:t>max</w:t>
      </w:r>
      <w:r w:rsidRPr="00C64A7B">
        <w:rPr>
          <w:sz w:val="28"/>
          <w:szCs w:val="28"/>
          <w:vertAlign w:val="subscript"/>
        </w:rPr>
        <w:t xml:space="preserve"> </w:t>
      </w:r>
      <w:r w:rsidRPr="00C64A7B">
        <w:rPr>
          <w:sz w:val="28"/>
          <w:szCs w:val="28"/>
        </w:rPr>
        <w:t>=</w:t>
      </w:r>
      <w:r w:rsidRPr="001C15CB">
        <w:rPr>
          <w:sz w:val="28"/>
          <w:szCs w:val="28"/>
        </w:rPr>
        <w:t xml:space="preserve"> </w:t>
      </w:r>
      <w:r w:rsidR="00E46630" w:rsidRPr="00E46630">
        <w:rPr>
          <w:sz w:val="28"/>
          <w:szCs w:val="28"/>
        </w:rPr>
        <w:t>9</w:t>
      </w:r>
      <w:r w:rsidR="00715506">
        <w:rPr>
          <w:sz w:val="28"/>
          <w:szCs w:val="28"/>
        </w:rPr>
        <w:t>0</w:t>
      </w:r>
      <w:r w:rsidRPr="004F3F2B">
        <w:rPr>
          <w:sz w:val="28"/>
          <w:szCs w:val="28"/>
        </w:rPr>
        <w:t>;</w:t>
      </w:r>
    </w:p>
    <w:p w14:paraId="62731047" w14:textId="39320A2E" w:rsidR="00445AF4" w:rsidRPr="004F3F2B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 xml:space="preserve">- частота единичного усиления </w:t>
      </w:r>
      <w:r w:rsidRPr="004F3F2B">
        <w:rPr>
          <w:sz w:val="28"/>
          <w:szCs w:val="28"/>
          <w:lang w:val="en-US"/>
        </w:rPr>
        <w:t>f</w:t>
      </w:r>
      <w:r w:rsidRPr="004F3F2B">
        <w:rPr>
          <w:sz w:val="28"/>
          <w:szCs w:val="28"/>
        </w:rPr>
        <w:t xml:space="preserve">т </w:t>
      </w:r>
      <w:r w:rsidRPr="00C64A7B">
        <w:rPr>
          <w:sz w:val="28"/>
          <w:szCs w:val="28"/>
        </w:rPr>
        <w:t>=</w:t>
      </w:r>
      <w:r w:rsidR="00D049C9">
        <w:rPr>
          <w:sz w:val="28"/>
          <w:szCs w:val="28"/>
        </w:rPr>
        <w:t xml:space="preserve"> </w:t>
      </w:r>
      <w:r w:rsidR="00E46630" w:rsidRPr="00E46630">
        <w:rPr>
          <w:sz w:val="28"/>
          <w:szCs w:val="28"/>
        </w:rPr>
        <w:t>8</w:t>
      </w:r>
      <w:r w:rsidR="00654BD7">
        <w:rPr>
          <w:sz w:val="28"/>
          <w:szCs w:val="28"/>
        </w:rPr>
        <w:t>00</w:t>
      </w:r>
      <w:r w:rsidRPr="001C15C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>МГц;</w:t>
      </w:r>
    </w:p>
    <w:p w14:paraId="73446276" w14:textId="0C72F55D" w:rsidR="00445AF4" w:rsidRPr="004F3F2B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>-</w:t>
      </w:r>
      <w:r w:rsidRPr="001C15C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 xml:space="preserve">максимальный постоянный ток коллектора </w:t>
      </w:r>
      <w:r w:rsidRPr="004F3F2B">
        <w:rPr>
          <w:sz w:val="28"/>
          <w:szCs w:val="28"/>
          <w:lang w:val="en-US"/>
        </w:rPr>
        <w:t>I</w:t>
      </w:r>
      <w:r w:rsidRPr="004F3F2B">
        <w:rPr>
          <w:sz w:val="28"/>
          <w:szCs w:val="28"/>
        </w:rPr>
        <w:t xml:space="preserve">к </w:t>
      </w:r>
      <w:r w:rsidRPr="004F3F2B">
        <w:rPr>
          <w:sz w:val="28"/>
          <w:szCs w:val="28"/>
          <w:lang w:val="en-US"/>
        </w:rPr>
        <w:t>max</w:t>
      </w:r>
      <w:r w:rsidRPr="00C64A7B">
        <w:rPr>
          <w:sz w:val="28"/>
          <w:szCs w:val="28"/>
        </w:rPr>
        <w:t xml:space="preserve"> =</w:t>
      </w:r>
      <w:r w:rsidRPr="004F3F2B">
        <w:rPr>
          <w:sz w:val="28"/>
          <w:szCs w:val="28"/>
        </w:rPr>
        <w:t xml:space="preserve"> </w:t>
      </w:r>
      <w:r w:rsidR="00654BD7">
        <w:rPr>
          <w:sz w:val="28"/>
          <w:szCs w:val="28"/>
        </w:rPr>
        <w:t>3</w:t>
      </w:r>
      <w:r w:rsidR="00570C2D">
        <w:rPr>
          <w:sz w:val="28"/>
          <w:szCs w:val="28"/>
        </w:rPr>
        <w:t>0</w:t>
      </w:r>
      <w:r w:rsidRPr="001C15C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>мА;</w:t>
      </w:r>
    </w:p>
    <w:p w14:paraId="21822D93" w14:textId="5B77C936" w:rsidR="00445AF4" w:rsidRPr="004F3F2B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>-</w:t>
      </w:r>
      <w:r w:rsidRPr="001C15C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 xml:space="preserve">максимальное напряжение коллектор-эмиттер </w:t>
      </w:r>
      <w:r w:rsidRPr="00E26462">
        <w:rPr>
          <w:sz w:val="40"/>
          <w:szCs w:val="40"/>
          <w:lang w:val="en-US"/>
        </w:rPr>
        <w:t>u</w:t>
      </w:r>
      <w:r w:rsidRPr="004F3F2B">
        <w:rPr>
          <w:sz w:val="28"/>
          <w:szCs w:val="28"/>
        </w:rPr>
        <w:t xml:space="preserve">кэ </w:t>
      </w:r>
      <w:r w:rsidRPr="004F3F2B">
        <w:rPr>
          <w:sz w:val="28"/>
          <w:szCs w:val="28"/>
          <w:lang w:val="en-US"/>
        </w:rPr>
        <w:t>max</w:t>
      </w:r>
      <w:r w:rsidRPr="00C64A7B">
        <w:rPr>
          <w:sz w:val="28"/>
          <w:szCs w:val="28"/>
        </w:rPr>
        <w:t xml:space="preserve"> =</w:t>
      </w:r>
      <w:r w:rsidRPr="001C15CB">
        <w:rPr>
          <w:sz w:val="28"/>
          <w:szCs w:val="28"/>
        </w:rPr>
        <w:t xml:space="preserve"> </w:t>
      </w:r>
      <w:r w:rsidR="00570C2D">
        <w:rPr>
          <w:sz w:val="28"/>
          <w:szCs w:val="28"/>
        </w:rPr>
        <w:t>1</w:t>
      </w:r>
      <w:r w:rsidR="00654BD7">
        <w:rPr>
          <w:sz w:val="28"/>
          <w:szCs w:val="28"/>
        </w:rPr>
        <w:t>5</w:t>
      </w:r>
      <w:r w:rsidRPr="004F3F2B">
        <w:rPr>
          <w:sz w:val="28"/>
          <w:szCs w:val="28"/>
        </w:rPr>
        <w:t xml:space="preserve"> В;</w:t>
      </w:r>
    </w:p>
    <w:p w14:paraId="1A1B18AD" w14:textId="334C7223" w:rsidR="00445AF4" w:rsidRPr="004F3F2B" w:rsidRDefault="00445AF4" w:rsidP="00445AF4">
      <w:pPr>
        <w:ind w:right="-619"/>
        <w:jc w:val="both"/>
        <w:rPr>
          <w:strike/>
          <w:sz w:val="28"/>
          <w:szCs w:val="28"/>
        </w:rPr>
      </w:pPr>
      <w:r w:rsidRPr="004F3F2B">
        <w:rPr>
          <w:sz w:val="28"/>
          <w:szCs w:val="28"/>
        </w:rPr>
        <w:t>-</w:t>
      </w:r>
      <w:r w:rsidRPr="001C15C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>постоянная времени цепи обратной связи τ</w:t>
      </w:r>
      <w:r w:rsidRPr="004F3F2B">
        <w:rPr>
          <w:sz w:val="28"/>
          <w:szCs w:val="28"/>
          <w:vertAlign w:val="subscript"/>
        </w:rPr>
        <w:t>к</w:t>
      </w:r>
      <w:r w:rsidRPr="004F3F2B">
        <w:rPr>
          <w:sz w:val="28"/>
          <w:szCs w:val="28"/>
        </w:rPr>
        <w:t xml:space="preserve"> </w:t>
      </w:r>
      <w:r w:rsidRPr="00C64A7B">
        <w:rPr>
          <w:sz w:val="28"/>
          <w:szCs w:val="28"/>
        </w:rPr>
        <w:t>=</w:t>
      </w:r>
      <w:r w:rsidRPr="001C15CB">
        <w:rPr>
          <w:sz w:val="28"/>
          <w:szCs w:val="28"/>
        </w:rPr>
        <w:t xml:space="preserve"> </w:t>
      </w:r>
      <w:r w:rsidR="00E46630" w:rsidRPr="00E46630">
        <w:rPr>
          <w:sz w:val="28"/>
          <w:szCs w:val="28"/>
        </w:rPr>
        <w:t>125</w:t>
      </w:r>
      <w:r w:rsidRPr="00C64A7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 xml:space="preserve">пс; </w:t>
      </w:r>
    </w:p>
    <w:p w14:paraId="1C8E6823" w14:textId="5420A40F" w:rsidR="00445AF4" w:rsidRPr="004F3F2B" w:rsidRDefault="00445AF4" w:rsidP="00445AF4">
      <w:pPr>
        <w:ind w:right="-619"/>
        <w:jc w:val="both"/>
        <w:rPr>
          <w:strike/>
          <w:sz w:val="28"/>
          <w:szCs w:val="28"/>
        </w:rPr>
      </w:pPr>
      <w:r w:rsidRPr="004F3F2B">
        <w:rPr>
          <w:sz w:val="28"/>
          <w:szCs w:val="28"/>
        </w:rPr>
        <w:t>-</w:t>
      </w:r>
      <w:r w:rsidRPr="001C15C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>ёмкость коллекторного перехода Ск</w:t>
      </w:r>
      <w:r w:rsidRPr="00C64A7B">
        <w:rPr>
          <w:sz w:val="28"/>
          <w:szCs w:val="28"/>
        </w:rPr>
        <w:t xml:space="preserve"> =</w:t>
      </w:r>
      <w:r w:rsidRPr="001C15CB">
        <w:rPr>
          <w:sz w:val="28"/>
          <w:szCs w:val="28"/>
        </w:rPr>
        <w:t xml:space="preserve"> </w:t>
      </w:r>
      <w:r w:rsidR="00654BD7">
        <w:rPr>
          <w:sz w:val="28"/>
          <w:szCs w:val="28"/>
        </w:rPr>
        <w:t>2</w:t>
      </w:r>
      <w:r w:rsidR="00E46630" w:rsidRPr="00E46630">
        <w:rPr>
          <w:sz w:val="28"/>
          <w:szCs w:val="28"/>
        </w:rPr>
        <w:t>.5</w:t>
      </w:r>
      <w:r w:rsidRPr="004F3F2B">
        <w:rPr>
          <w:sz w:val="28"/>
          <w:szCs w:val="28"/>
        </w:rPr>
        <w:t xml:space="preserve"> пФ;</w:t>
      </w:r>
    </w:p>
    <w:p w14:paraId="1E3DBE8A" w14:textId="08E5D368" w:rsidR="00445AF4" w:rsidRDefault="00445AF4" w:rsidP="00445AF4">
      <w:pPr>
        <w:jc w:val="both"/>
        <w:rPr>
          <w:sz w:val="28"/>
          <w:szCs w:val="28"/>
        </w:rPr>
      </w:pPr>
      <w:r w:rsidRPr="004F3F2B">
        <w:rPr>
          <w:sz w:val="28"/>
          <w:szCs w:val="28"/>
        </w:rPr>
        <w:t>-</w:t>
      </w:r>
      <w:r w:rsidRPr="001C15CB">
        <w:rPr>
          <w:sz w:val="28"/>
          <w:szCs w:val="28"/>
        </w:rPr>
        <w:t xml:space="preserve"> </w:t>
      </w:r>
      <w:r w:rsidRPr="004F3F2B">
        <w:rPr>
          <w:sz w:val="28"/>
          <w:szCs w:val="28"/>
        </w:rPr>
        <w:t>допустимая мощность рассеиваемая на коллекторе Р</w:t>
      </w:r>
      <w:r w:rsidRPr="004F3F2B">
        <w:rPr>
          <w:sz w:val="28"/>
          <w:szCs w:val="28"/>
          <w:vertAlign w:val="subscript"/>
        </w:rPr>
        <w:t>К ДОП</w:t>
      </w:r>
      <w:r w:rsidRPr="00C64A7B">
        <w:rPr>
          <w:color w:val="FF0000"/>
          <w:sz w:val="28"/>
          <w:szCs w:val="28"/>
        </w:rPr>
        <w:t xml:space="preserve"> </w:t>
      </w:r>
      <w:r w:rsidRPr="00C64A7B">
        <w:rPr>
          <w:sz w:val="28"/>
          <w:szCs w:val="28"/>
        </w:rPr>
        <w:t>=</w:t>
      </w:r>
      <w:r w:rsidRPr="001C15CB">
        <w:rPr>
          <w:color w:val="FF0000"/>
          <w:sz w:val="28"/>
          <w:szCs w:val="28"/>
        </w:rPr>
        <w:t xml:space="preserve"> </w:t>
      </w:r>
      <w:r w:rsidR="00654BD7">
        <w:rPr>
          <w:sz w:val="28"/>
          <w:szCs w:val="28"/>
        </w:rPr>
        <w:t>225</w:t>
      </w:r>
      <w:r w:rsidRPr="001C15CB">
        <w:rPr>
          <w:color w:val="FF0000"/>
          <w:sz w:val="28"/>
          <w:szCs w:val="28"/>
        </w:rPr>
        <w:t xml:space="preserve"> </w:t>
      </w:r>
      <w:r w:rsidRPr="004F3F2B">
        <w:rPr>
          <w:sz w:val="28"/>
          <w:szCs w:val="28"/>
        </w:rPr>
        <w:t xml:space="preserve">мВт. </w:t>
      </w:r>
    </w:p>
    <w:p w14:paraId="0244E802" w14:textId="77777777" w:rsidR="00445AF4" w:rsidRDefault="00445AF4" w:rsidP="00D049C9">
      <w:pPr>
        <w:rPr>
          <w:sz w:val="28"/>
          <w:szCs w:val="28"/>
        </w:rPr>
      </w:pPr>
    </w:p>
    <w:p w14:paraId="28855252" w14:textId="77777777" w:rsidR="00445AF4" w:rsidRPr="007450B0" w:rsidRDefault="00445AF4" w:rsidP="00445AF4">
      <w:pPr>
        <w:jc w:val="center"/>
        <w:rPr>
          <w:sz w:val="28"/>
          <w:szCs w:val="28"/>
        </w:rPr>
      </w:pPr>
      <w:r w:rsidRPr="007450B0">
        <w:rPr>
          <w:noProof/>
          <w:sz w:val="28"/>
          <w:szCs w:val="28"/>
        </w:rPr>
        <w:drawing>
          <wp:inline distT="0" distB="0" distL="0" distR="0" wp14:anchorId="3071949E" wp14:editId="1AB46239">
            <wp:extent cx="2129445" cy="1681140"/>
            <wp:effectExtent l="0" t="0" r="444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719" cy="1756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B3D31C" w14:textId="6F01BD07" w:rsidR="00445AF4" w:rsidRPr="008F17CD" w:rsidRDefault="00445AF4" w:rsidP="00445AF4">
      <w:pPr>
        <w:jc w:val="center"/>
      </w:pPr>
      <w:r w:rsidRPr="00A53BD5">
        <w:rPr>
          <w:b/>
          <w:bCs/>
        </w:rPr>
        <w:t>Рис.</w:t>
      </w:r>
      <w:r w:rsidR="00E527ED">
        <w:rPr>
          <w:b/>
          <w:bCs/>
        </w:rPr>
        <w:t xml:space="preserve"> </w:t>
      </w:r>
      <w:r w:rsidRPr="00A53BD5">
        <w:rPr>
          <w:b/>
          <w:bCs/>
        </w:rPr>
        <w:t>6.</w:t>
      </w:r>
      <w:r w:rsidRPr="008F17CD">
        <w:t xml:space="preserve"> </w:t>
      </w:r>
      <w:r w:rsidRPr="00D925B7">
        <w:t>Принципиальная схема каскадов на биполярных транзисторах по                          постоянному току</w:t>
      </w:r>
    </w:p>
    <w:p w14:paraId="16B68FF3" w14:textId="77777777" w:rsidR="00445AF4" w:rsidRDefault="00445AF4" w:rsidP="00445AF4">
      <w:pPr>
        <w:pStyle w:val="af2"/>
      </w:pPr>
      <w:r>
        <w:rPr>
          <w:szCs w:val="28"/>
        </w:rPr>
        <w:t xml:space="preserve"> </w:t>
      </w:r>
      <w:r>
        <w:t xml:space="preserve">Для расчета сопротивлений резисторов R7, R8, R9, R10 и R11 необходимо выбрать режимы работы транзисторов V3 и V4. </w:t>
      </w:r>
    </w:p>
    <w:p w14:paraId="74BD0849" w14:textId="77777777" w:rsidR="00445AF4" w:rsidRDefault="00445AF4" w:rsidP="00445AF4">
      <w:pPr>
        <w:pStyle w:val="af2"/>
      </w:pPr>
      <w:r>
        <w:t>Выбираем ток покоя I</w:t>
      </w:r>
      <w:r w:rsidRPr="004170B9">
        <w:rPr>
          <w:vertAlign w:val="subscript"/>
        </w:rPr>
        <w:t>К4</w:t>
      </w:r>
      <w:r>
        <w:t xml:space="preserve"> транзистора V4 из следующих соображений. Биполярный транзистор как управляемый генератор тока ИТУТ, должен отдавать в нагрузку заданный ток. Если сопротивление внешней нагрузки </w:t>
      </w:r>
    </w:p>
    <w:p w14:paraId="12F3BC67" w14:textId="77777777" w:rsidR="00445AF4" w:rsidRPr="009F3709" w:rsidRDefault="00445AF4" w:rsidP="00445AF4">
      <w:pPr>
        <w:pStyle w:val="af2"/>
        <w:ind w:firstLine="0"/>
      </w:pPr>
      <w:r>
        <w:t>R</w:t>
      </w:r>
      <w:r w:rsidRPr="004170B9">
        <w:rPr>
          <w:vertAlign w:val="subscript"/>
        </w:rPr>
        <w:t>2Н</w:t>
      </w:r>
      <w:r>
        <w:t xml:space="preserve"> = 3 </w:t>
      </w:r>
      <w:r w:rsidRPr="009F3709">
        <w:t>кОм было бы подключено непосредственно к выходу каскада на транзисторе V4, то величина отдаваемого в нагрузку тока I</w:t>
      </w:r>
      <w:r w:rsidRPr="009F3709">
        <w:rPr>
          <w:vertAlign w:val="subscript"/>
        </w:rPr>
        <w:t>2Н</w:t>
      </w:r>
      <w:r w:rsidRPr="009F3709">
        <w:t xml:space="preserve"> = U</w:t>
      </w:r>
      <w:r w:rsidRPr="009F3709">
        <w:rPr>
          <w:vertAlign w:val="subscript"/>
        </w:rPr>
        <w:t>2Н</w:t>
      </w:r>
      <w:r w:rsidRPr="009F3709">
        <w:t>/R</w:t>
      </w:r>
      <w:r w:rsidRPr="009F3709">
        <w:rPr>
          <w:vertAlign w:val="subscript"/>
        </w:rPr>
        <w:t>2Н</w:t>
      </w:r>
      <w:r w:rsidRPr="009F3709">
        <w:t xml:space="preserve"> составляла бы единицы мА. Следовательно, в таком случае постоянная составляющего тока I</w:t>
      </w:r>
      <w:r w:rsidRPr="009F3709">
        <w:rPr>
          <w:vertAlign w:val="subscript"/>
        </w:rPr>
        <w:t>К4</w:t>
      </w:r>
      <w:r w:rsidRPr="009F3709">
        <w:t xml:space="preserve"> должна превышать значение переменного тока I</w:t>
      </w:r>
      <w:r w:rsidRPr="009F3709">
        <w:rPr>
          <w:vertAlign w:val="subscript"/>
        </w:rPr>
        <w:t>2Н</w:t>
      </w:r>
      <w:r w:rsidRPr="009F3709">
        <w:t>, иначе весь сигнальный ток уйдет в нагрузку и транзистор войдет в режим отсечки коллекторного тока, что недопустимо. Поэтому в этом случае следовало бы выбирать ток I</w:t>
      </w:r>
      <w:r w:rsidRPr="009F3709">
        <w:rPr>
          <w:vertAlign w:val="subscript"/>
        </w:rPr>
        <w:t>К4</w:t>
      </w:r>
      <w:r w:rsidRPr="009F3709">
        <w:t xml:space="preserve"> = I</w:t>
      </w:r>
      <w:r w:rsidRPr="009F3709">
        <w:rPr>
          <w:vertAlign w:val="subscript"/>
        </w:rPr>
        <w:t>2Н</w:t>
      </w:r>
      <w:r w:rsidRPr="009F3709">
        <w:t xml:space="preserve"> + (0,5…1) мА ≤ 6мА. </w:t>
      </w:r>
    </w:p>
    <w:p w14:paraId="2B8F73D7" w14:textId="77777777" w:rsidR="00445AF4" w:rsidRDefault="00445AF4" w:rsidP="00445AF4">
      <w:pPr>
        <w:pStyle w:val="af2"/>
      </w:pPr>
      <w:r w:rsidRPr="009F3709">
        <w:t>Такой выбор позволил бы</w:t>
      </w:r>
      <w:r>
        <w:t xml:space="preserve"> не перегружать источник питания излишней потребляемой мощностью для работы каскада, уменьшает рассеиваемую в окружающую среду тепловую энергию, обеспечивать более линейный и надежный режим работы схемы. </w:t>
      </w:r>
    </w:p>
    <w:p w14:paraId="395BD054" w14:textId="77777777" w:rsidR="00445AF4" w:rsidRDefault="00445AF4" w:rsidP="00445AF4">
      <w:pPr>
        <w:pStyle w:val="af2"/>
      </w:pPr>
      <w:r>
        <w:t xml:space="preserve">Но при использовании дополнительного каскада на ОУ транзистор V4 должен отдать ток, немного превышающий входной ток ОУ – в нашем случае от единиц пикоампер до десятков микроампер. Это обусловлено тем, что на входе используемых ОУ стоит дифференциальный каскад на полевых </w:t>
      </w:r>
      <w:r>
        <w:lastRenderedPageBreak/>
        <w:t xml:space="preserve">транзисторах или на составных биполярных транзисторах (схема Дарлингтона) в режиме микротоков. </w:t>
      </w:r>
    </w:p>
    <w:p w14:paraId="1253FC76" w14:textId="77777777" w:rsidR="00445AF4" w:rsidRDefault="00445AF4" w:rsidP="00445AF4">
      <w:pPr>
        <w:pStyle w:val="af2"/>
      </w:pPr>
      <w:r>
        <w:t>В режиме микротоков (IК меньше 100мкА) параметры дискретного биполярного транзистора (транзистора, выполненного в отдельном корпусе) деградируют. Поэтому целесообразно выбирать ток I</w:t>
      </w:r>
      <w:r w:rsidRPr="002A0B1B">
        <w:rPr>
          <w:vertAlign w:val="subscript"/>
        </w:rPr>
        <w:t>К4</w:t>
      </w:r>
      <w:r>
        <w:t xml:space="preserve"> = (0.25…1.5) мА. Такой выбор способствует уменьшению рассеиваемой кристаллом транзистора мощности и, следовательно, увеличению срока службы и надежности полупроводникового прибора. </w:t>
      </w:r>
    </w:p>
    <w:p w14:paraId="3B08FB75" w14:textId="77777777" w:rsidR="00445AF4" w:rsidRDefault="00445AF4" w:rsidP="00445AF4">
      <w:pPr>
        <w:pStyle w:val="af2"/>
        <w:rPr>
          <w:szCs w:val="28"/>
        </w:rPr>
      </w:pPr>
      <w:r>
        <w:t>Каскад на транзисторе V3 должен отдать в свою нагрузку – базовую цепь транзистора V4, постоянный и переменный ток I</w:t>
      </w:r>
      <w:r w:rsidRPr="002A0B1B">
        <w:rPr>
          <w:vertAlign w:val="subscript"/>
        </w:rPr>
        <w:t>Б4</w:t>
      </w:r>
      <w:r>
        <w:t>, поэтому можно выбрать постоянный коллекторный ток I</w:t>
      </w:r>
      <w:r w:rsidRPr="002A0B1B">
        <w:rPr>
          <w:vertAlign w:val="subscript"/>
        </w:rPr>
        <w:t>К3</w:t>
      </w:r>
      <w:r>
        <w:t xml:space="preserve"> ≤ I</w:t>
      </w:r>
      <w:r w:rsidRPr="002A0B1B">
        <w:rPr>
          <w:vertAlign w:val="subscript"/>
        </w:rPr>
        <w:t>К4</w:t>
      </w:r>
      <w:r>
        <w:t xml:space="preserve"> = (0.25…0.5)мА.</w:t>
      </w:r>
      <w:r>
        <w:rPr>
          <w:szCs w:val="28"/>
        </w:rPr>
        <w:t xml:space="preserve"> </w:t>
      </w:r>
    </w:p>
    <w:p w14:paraId="62A38102" w14:textId="5EB6007C" w:rsidR="00445AF4" w:rsidRPr="00F47F62" w:rsidRDefault="00445AF4" w:rsidP="00445AF4">
      <w:pPr>
        <w:pStyle w:val="af2"/>
        <w:ind w:firstLine="0"/>
      </w:pPr>
      <w:r>
        <w:t xml:space="preserve">Поэтому возьмём </w:t>
      </w:r>
      <w:r w:rsidRPr="001C700A">
        <w:rPr>
          <w:b/>
          <w:bCs/>
        </w:rPr>
        <w:t>I</w:t>
      </w:r>
      <w:r w:rsidRPr="001C700A">
        <w:rPr>
          <w:b/>
          <w:bCs/>
          <w:vertAlign w:val="subscript"/>
        </w:rPr>
        <w:t xml:space="preserve">К4 </w:t>
      </w:r>
      <w:r w:rsidRPr="001C700A">
        <w:rPr>
          <w:b/>
          <w:bCs/>
        </w:rPr>
        <w:t>= 1</w:t>
      </w:r>
      <w:r w:rsidR="0075623C">
        <w:rPr>
          <w:b/>
          <w:bCs/>
        </w:rPr>
        <w:t>.5</w:t>
      </w:r>
      <w:r w:rsidRPr="001C700A">
        <w:rPr>
          <w:b/>
          <w:bCs/>
        </w:rPr>
        <w:t xml:space="preserve"> мА</w:t>
      </w:r>
      <w:r w:rsidRPr="00061EAF">
        <w:rPr>
          <w:b/>
          <w:bCs/>
        </w:rPr>
        <w:t>;</w:t>
      </w:r>
      <w:r w:rsidRPr="001C700A">
        <w:rPr>
          <w:b/>
          <w:bCs/>
        </w:rPr>
        <w:t xml:space="preserve"> I</w:t>
      </w:r>
      <w:r w:rsidRPr="001C700A">
        <w:rPr>
          <w:b/>
          <w:bCs/>
          <w:vertAlign w:val="subscript"/>
        </w:rPr>
        <w:t xml:space="preserve">К3 </w:t>
      </w:r>
      <w:r w:rsidRPr="001C700A">
        <w:rPr>
          <w:b/>
          <w:bCs/>
        </w:rPr>
        <w:t xml:space="preserve">= </w:t>
      </w:r>
      <w:r w:rsidR="0075623C">
        <w:rPr>
          <w:b/>
          <w:bCs/>
        </w:rPr>
        <w:t>1</w:t>
      </w:r>
      <w:r w:rsidRPr="001C700A">
        <w:rPr>
          <w:b/>
          <w:bCs/>
        </w:rPr>
        <w:t xml:space="preserve"> мА</w:t>
      </w:r>
      <w:r>
        <w:t>.</w:t>
      </w:r>
    </w:p>
    <w:p w14:paraId="35990AD6" w14:textId="56BDB7E1" w:rsidR="00445AF4" w:rsidRDefault="00445AF4" w:rsidP="00445AF4">
      <w:pPr>
        <w:jc w:val="both"/>
        <w:rPr>
          <w:sz w:val="28"/>
          <w:szCs w:val="28"/>
        </w:rPr>
      </w:pPr>
      <w:r w:rsidRPr="004170B9">
        <w:rPr>
          <w:sz w:val="28"/>
          <w:szCs w:val="28"/>
        </w:rPr>
        <w:t>Установим напряжение коллектор-эмиттер V4</w:t>
      </w:r>
      <w:r>
        <w:rPr>
          <w:sz w:val="28"/>
          <w:szCs w:val="28"/>
        </w:rPr>
        <w:t>:</w:t>
      </w:r>
      <w:r w:rsidRPr="004170B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кэ,</m:t>
        </m:r>
        <m:r>
          <w:rPr>
            <w:rFonts w:ascii="Cambria Math" w:hAnsi="Cambria Math"/>
            <w:sz w:val="20"/>
            <w:szCs w:val="20"/>
          </w:rPr>
          <m:t>4</m:t>
        </m:r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5 В</m:t>
        </m:r>
      </m:oMath>
      <w:r>
        <w:rPr>
          <w:sz w:val="28"/>
          <w:szCs w:val="28"/>
        </w:rPr>
        <w:t xml:space="preserve">    </w:t>
      </w:r>
      <w:r w:rsidRPr="00632D7C">
        <w:rPr>
          <w:sz w:val="28"/>
          <w:szCs w:val="28"/>
        </w:rPr>
        <w:t xml:space="preserve">  </w:t>
      </w:r>
    </w:p>
    <w:p w14:paraId="4B4176CD" w14:textId="77777777" w:rsidR="00445AF4" w:rsidRDefault="00445AF4" w:rsidP="00445AF4">
      <w:pPr>
        <w:jc w:val="both"/>
        <w:rPr>
          <w:sz w:val="28"/>
          <w:szCs w:val="28"/>
        </w:rPr>
      </w:pPr>
    </w:p>
    <w:p w14:paraId="2977861E" w14:textId="18EE1814" w:rsidR="00445AF4" w:rsidRDefault="00445AF4" w:rsidP="00445AF4">
      <w:pPr>
        <w:jc w:val="both"/>
        <w:rPr>
          <w:sz w:val="28"/>
          <w:szCs w:val="28"/>
        </w:rPr>
      </w:pPr>
      <w:r w:rsidRPr="004170B9">
        <w:rPr>
          <w:sz w:val="28"/>
          <w:szCs w:val="28"/>
        </w:rPr>
        <w:t>и выберем напряжение на эмиттере</w:t>
      </w:r>
      <w:r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/>
            <w:sz w:val="28"/>
            <w:szCs w:val="28"/>
          </w:rPr>
          <m:t>=0.1*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  <w:vertAlign w:val="subscript"/>
          </w:rPr>
          <m:t>0</m:t>
        </m:r>
        <m:r>
          <w:rPr>
            <w:rFonts w:ascii="Cambria Math" w:hAnsi="Cambria Math"/>
            <w:sz w:val="28"/>
            <w:szCs w:val="28"/>
          </w:rPr>
          <m:t xml:space="preserve"> = 1 В</m:t>
        </m:r>
      </m:oMath>
    </w:p>
    <w:p w14:paraId="6960F919" w14:textId="77777777" w:rsidR="00445AF4" w:rsidRPr="00F47F62" w:rsidRDefault="00445AF4" w:rsidP="00445AF4">
      <w:pPr>
        <w:jc w:val="both"/>
        <w:rPr>
          <w:sz w:val="28"/>
          <w:szCs w:val="28"/>
        </w:rPr>
      </w:pPr>
    </w:p>
    <w:p w14:paraId="484129DE" w14:textId="4DD0F64D" w:rsidR="00445AF4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632D7C">
        <w:rPr>
          <w:sz w:val="28"/>
          <w:szCs w:val="28"/>
        </w:rPr>
        <w:t>ожно определить напряжение</w:t>
      </w:r>
      <w:r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Б4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/>
            <w:sz w:val="28"/>
            <w:szCs w:val="28"/>
          </w:rPr>
          <m:t>= 1+0.6=1.6 В</m:t>
        </m:r>
      </m:oMath>
    </w:p>
    <w:p w14:paraId="06F0182C" w14:textId="77777777" w:rsidR="00445AF4" w:rsidRPr="00F47F62" w:rsidRDefault="00445AF4" w:rsidP="00445AF4">
      <w:pPr>
        <w:jc w:val="both"/>
        <w:rPr>
          <w:sz w:val="28"/>
          <w:szCs w:val="28"/>
        </w:rPr>
      </w:pPr>
    </w:p>
    <w:p w14:paraId="43DC0063" w14:textId="14F57725" w:rsidR="00445AF4" w:rsidRDefault="00445AF4" w:rsidP="00445AF4">
      <w:pPr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Напряжение на базе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>3</w:t>
      </w:r>
      <w:r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Б3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Э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БЭ</m:t>
            </m:r>
          </m:sub>
        </m:sSub>
        <m:r>
          <w:rPr>
            <w:rFonts w:ascii="Cambria Math" w:hAnsi="Cambria Math"/>
            <w:sz w:val="28"/>
            <w:szCs w:val="28"/>
          </w:rPr>
          <m:t>=1.6+0.6 =2.2 В</m:t>
        </m:r>
      </m:oMath>
      <w:r w:rsidRPr="00632D7C">
        <w:rPr>
          <w:sz w:val="28"/>
          <w:szCs w:val="28"/>
        </w:rPr>
        <w:t xml:space="preserve">.  </w:t>
      </w:r>
    </w:p>
    <w:p w14:paraId="6A07BCD7" w14:textId="77777777" w:rsidR="00445AF4" w:rsidRDefault="00445AF4" w:rsidP="00445AF4">
      <w:pPr>
        <w:jc w:val="both"/>
        <w:rPr>
          <w:sz w:val="28"/>
          <w:szCs w:val="28"/>
        </w:rPr>
      </w:pPr>
    </w:p>
    <w:p w14:paraId="45E46D01" w14:textId="1E261892" w:rsidR="00445AF4" w:rsidRDefault="00445AF4" w:rsidP="00445AF4">
      <w:pPr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Напряжение на коллекторе </w:t>
      </w:r>
      <w:r w:rsidRPr="00632D7C">
        <w:rPr>
          <w:sz w:val="28"/>
          <w:szCs w:val="28"/>
          <w:lang w:val="en-US"/>
        </w:rPr>
        <w:t>V</w:t>
      </w:r>
      <w:r w:rsidRPr="00632D7C">
        <w:rPr>
          <w:sz w:val="28"/>
          <w:szCs w:val="28"/>
        </w:rPr>
        <w:t>4</w:t>
      </w:r>
      <w:r>
        <w:rPr>
          <w:sz w:val="28"/>
          <w:szCs w:val="28"/>
        </w:rPr>
        <w:t>:</w:t>
      </w:r>
      <w:r w:rsidRPr="00632D7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К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Э4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КЭ,4</m:t>
            </m:r>
          </m:sub>
        </m:sSub>
        <m:r>
          <w:rPr>
            <w:rFonts w:ascii="Cambria Math" w:hAnsi="Cambria Math"/>
            <w:sz w:val="28"/>
            <w:szCs w:val="28"/>
          </w:rPr>
          <m:t>=1+5=6 В</m:t>
        </m:r>
      </m:oMath>
      <w:r w:rsidRPr="00632D7C">
        <w:rPr>
          <w:sz w:val="28"/>
          <w:szCs w:val="28"/>
        </w:rPr>
        <w:t xml:space="preserve">.  </w:t>
      </w:r>
    </w:p>
    <w:p w14:paraId="6736A497" w14:textId="77777777" w:rsidR="00445AF4" w:rsidRPr="00632D7C" w:rsidRDefault="00445AF4" w:rsidP="00445AF4">
      <w:pPr>
        <w:jc w:val="both"/>
        <w:rPr>
          <w:sz w:val="28"/>
          <w:szCs w:val="28"/>
        </w:rPr>
      </w:pPr>
    </w:p>
    <w:p w14:paraId="36551DE8" w14:textId="77777777" w:rsidR="00445AF4" w:rsidRDefault="00445AF4" w:rsidP="00445AF4">
      <w:pPr>
        <w:jc w:val="both"/>
        <w:rPr>
          <w:sz w:val="28"/>
          <w:szCs w:val="28"/>
        </w:rPr>
      </w:pPr>
      <w:r w:rsidRPr="00317890">
        <w:rPr>
          <w:sz w:val="28"/>
          <w:szCs w:val="28"/>
        </w:rPr>
        <w:t xml:space="preserve">   </w:t>
      </w:r>
      <w:r w:rsidRPr="00632D7C">
        <w:rPr>
          <w:sz w:val="28"/>
          <w:szCs w:val="28"/>
        </w:rPr>
        <w:t xml:space="preserve">Для вычисления токов базы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 xml:space="preserve">Б3 </w:t>
      </w:r>
      <w:r w:rsidRPr="00632D7C">
        <w:rPr>
          <w:sz w:val="28"/>
          <w:szCs w:val="28"/>
        </w:rPr>
        <w:t xml:space="preserve">и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4</w:t>
      </w:r>
      <w:r w:rsidRPr="00632D7C">
        <w:rPr>
          <w:sz w:val="28"/>
          <w:szCs w:val="28"/>
        </w:rPr>
        <w:t xml:space="preserve"> </w:t>
      </w:r>
      <w:r>
        <w:rPr>
          <w:sz w:val="28"/>
          <w:szCs w:val="28"/>
        </w:rPr>
        <w:t>и дальнейших расчетов коэффициенты передачи по току</w:t>
      </w:r>
      <w:r w:rsidRPr="00704383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 w:rsidRPr="0086197F">
        <w:rPr>
          <w:sz w:val="28"/>
          <w:szCs w:val="28"/>
          <w:vertAlign w:val="subscript"/>
        </w:rPr>
        <w:t xml:space="preserve">,3 </w:t>
      </w:r>
      <w:r>
        <w:rPr>
          <w:sz w:val="28"/>
          <w:szCs w:val="28"/>
        </w:rPr>
        <w:t xml:space="preserve">и </w:t>
      </w:r>
      <w:r w:rsidRPr="00632D7C">
        <w:rPr>
          <w:sz w:val="28"/>
          <w:szCs w:val="28"/>
          <w:lang w:val="en-US"/>
        </w:rPr>
        <w:t>h</w:t>
      </w:r>
      <w:r w:rsidRPr="00632D7C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>,4</w:t>
      </w:r>
      <w:r w:rsidRPr="0086197F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</w:rPr>
        <w:t xml:space="preserve">определим </w:t>
      </w:r>
      <w:r>
        <w:rPr>
          <w:sz w:val="28"/>
          <w:szCs w:val="28"/>
        </w:rPr>
        <w:t xml:space="preserve">с учетом их </w:t>
      </w:r>
    </w:p>
    <w:p w14:paraId="7A691A14" w14:textId="77777777" w:rsidR="00445AF4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>крайних значений:</w:t>
      </w:r>
    </w:p>
    <w:p w14:paraId="2D1A7870" w14:textId="6674B9BD" w:rsidR="00445AF4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1mi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1max</m:t>
                </m:r>
              </m:sub>
            </m:sSub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0∙90</m:t>
            </m:r>
          </m:e>
        </m:rad>
        <m:r>
          <w:rPr>
            <w:rFonts w:ascii="Cambria Math" w:hAnsi="Cambria Math"/>
            <w:sz w:val="28"/>
            <w:szCs w:val="28"/>
          </w:rPr>
          <m:t>=52</m:t>
        </m:r>
      </m:oMath>
    </w:p>
    <w:p w14:paraId="6B8B2E3C" w14:textId="77777777" w:rsidR="00445AF4" w:rsidRDefault="00445AF4" w:rsidP="00445AF4">
      <w:pPr>
        <w:jc w:val="both"/>
        <w:rPr>
          <w:sz w:val="28"/>
          <w:szCs w:val="28"/>
        </w:rPr>
      </w:pPr>
      <w:r w:rsidRPr="00632D7C">
        <w:rPr>
          <w:sz w:val="28"/>
          <w:szCs w:val="28"/>
        </w:rPr>
        <w:t>Тогда</w:t>
      </w:r>
      <w:r>
        <w:rPr>
          <w:sz w:val="28"/>
          <w:szCs w:val="28"/>
        </w:rPr>
        <w:t xml:space="preserve">  </w:t>
      </w:r>
    </w:p>
    <w:p w14:paraId="5579B3EC" w14:textId="735ADB38" w:rsidR="00445AF4" w:rsidRDefault="00000000" w:rsidP="00445AF4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Б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К3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vertAlign w:val="subscript"/>
              </w:rPr>
              <m:t>2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 мА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2</m:t>
            </m:r>
          </m:den>
        </m:f>
        <m:r>
          <w:rPr>
            <w:rFonts w:ascii="Cambria Math" w:hAnsi="Cambria Math"/>
            <w:sz w:val="28"/>
            <w:szCs w:val="28"/>
          </w:rPr>
          <m:t>=19.23 мкА</m:t>
        </m:r>
      </m:oMath>
      <w:r w:rsidR="003F2E87">
        <w:rPr>
          <w:sz w:val="28"/>
          <w:szCs w:val="28"/>
        </w:rPr>
        <w:t>;</w:t>
      </w:r>
    </w:p>
    <w:p w14:paraId="38F855F4" w14:textId="594B8BD2" w:rsidR="00445AF4" w:rsidRPr="00AD188B" w:rsidRDefault="00000000" w:rsidP="00445AF4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Б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К4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vertAlign w:val="subscript"/>
              </w:rPr>
              <m:t>2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5 мА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2</m:t>
            </m:r>
          </m:den>
        </m:f>
        <m:r>
          <w:rPr>
            <w:rFonts w:ascii="Cambria Math" w:hAnsi="Cambria Math"/>
            <w:sz w:val="28"/>
            <w:szCs w:val="28"/>
          </w:rPr>
          <m:t>=28.85 мкА</m:t>
        </m:r>
      </m:oMath>
      <w:r w:rsidR="003F2E87">
        <w:rPr>
          <w:sz w:val="28"/>
          <w:szCs w:val="28"/>
        </w:rPr>
        <w:t>;</w:t>
      </w:r>
    </w:p>
    <w:p w14:paraId="2A0636BA" w14:textId="23594515" w:rsidR="00445AF4" w:rsidRPr="00010382" w:rsidRDefault="00000000" w:rsidP="00061EAF">
      <w:pPr>
        <w:spacing w:after="80"/>
        <w:jc w:val="both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Э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К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 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2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=1 </m:t>
          </m:r>
          <m:r>
            <w:rPr>
              <w:rFonts w:ascii="Cambria Math" w:hAnsi="Cambria Math"/>
              <w:sz w:val="28"/>
              <w:szCs w:val="28"/>
            </w:rPr>
            <m:t>мА</m:t>
          </m:r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2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.02 мА;</m:t>
          </m:r>
        </m:oMath>
      </m:oMathPara>
    </w:p>
    <w:p w14:paraId="4B6E432E" w14:textId="09C3A21E" w:rsidR="00445AF4" w:rsidRPr="00010382" w:rsidRDefault="00000000" w:rsidP="00061EAF">
      <w:pPr>
        <w:spacing w:after="80"/>
        <w:jc w:val="both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Э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К</m:t>
              </m:r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 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2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=1.5 </m:t>
          </m:r>
          <m:r>
            <w:rPr>
              <w:rFonts w:ascii="Cambria Math" w:hAnsi="Cambria Math"/>
              <w:sz w:val="28"/>
              <w:szCs w:val="28"/>
            </w:rPr>
            <m:t>мА</m:t>
          </m:r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2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.53 мА;</m:t>
          </m:r>
        </m:oMath>
      </m:oMathPara>
    </w:p>
    <w:p w14:paraId="7C1304D5" w14:textId="7644FB97" w:rsidR="00445AF4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яде случаев при больших </w:t>
      </w:r>
      <w:r w:rsidRPr="00632D7C">
        <w:rPr>
          <w:sz w:val="28"/>
          <w:szCs w:val="28"/>
          <w:lang w:val="en-US"/>
        </w:rPr>
        <w:t>h</w:t>
      </w:r>
      <w:proofErr w:type="gramStart"/>
      <w:r w:rsidRPr="00632D7C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</w:rPr>
        <w:t xml:space="preserve"> принимают</w:t>
      </w:r>
      <w:proofErr w:type="gramEnd"/>
      <w:r w:rsidRPr="00632D7C">
        <w:rPr>
          <w:sz w:val="28"/>
          <w:szCs w:val="28"/>
        </w:rPr>
        <w:t xml:space="preserve"> равными 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Э3</w:t>
      </w:r>
      <w:r w:rsidRPr="00632D7C">
        <w:rPr>
          <w:sz w:val="28"/>
          <w:szCs w:val="28"/>
        </w:rPr>
        <w:t xml:space="preserve"> </w:t>
      </w:r>
      <w:r w:rsidRPr="00632D7C">
        <w:rPr>
          <w:position w:val="-4"/>
          <w:sz w:val="28"/>
          <w:szCs w:val="28"/>
        </w:rPr>
        <w:object w:dxaOrig="200" w:dyaOrig="200" w14:anchorId="309D705C">
          <v:shape id="_x0000_i1051" type="#_x0000_t75" style="width:11.9pt;height:11.9pt" o:ole="">
            <v:imagedata r:id="rId16" o:title=""/>
          </v:shape>
          <o:OLEObject Type="Embed" ProgID="Equation.DSMT4" ShapeID="_x0000_i1051" DrawAspect="Content" ObjectID="_1777792941" r:id="rId17"/>
        </w:object>
      </w:r>
      <w:r w:rsidRPr="00632D7C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3</w:t>
      </w:r>
      <w:r w:rsidRPr="00632D7C">
        <w:rPr>
          <w:sz w:val="28"/>
          <w:szCs w:val="28"/>
        </w:rPr>
        <w:t xml:space="preserve">, </w:t>
      </w:r>
      <w:r w:rsidRPr="00632D7C">
        <w:rPr>
          <w:sz w:val="28"/>
          <w:szCs w:val="28"/>
          <w:vertAlign w:val="subscript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vertAlign w:val="subscript"/>
        </w:rPr>
        <w:t>Э4</w:t>
      </w:r>
      <w:r w:rsidRPr="00632D7C">
        <w:rPr>
          <w:position w:val="-4"/>
          <w:sz w:val="28"/>
          <w:szCs w:val="28"/>
        </w:rPr>
        <w:object w:dxaOrig="200" w:dyaOrig="200" w14:anchorId="22EC4ACC">
          <v:shape id="_x0000_i1052" type="#_x0000_t75" style="width:11.9pt;height:11.9pt" o:ole="">
            <v:imagedata r:id="rId16" o:title=""/>
          </v:shape>
          <o:OLEObject Type="Embed" ProgID="Equation.DSMT4" ShapeID="_x0000_i1052" DrawAspect="Content" ObjectID="_1777792942" r:id="rId18"/>
        </w:object>
      </w:r>
      <w:r w:rsidRPr="00632D7C"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К4</w:t>
      </w:r>
      <w:r>
        <w:rPr>
          <w:sz w:val="28"/>
          <w:szCs w:val="28"/>
        </w:rPr>
        <w:t>.</w:t>
      </w:r>
      <w:r w:rsidRPr="00632D7C">
        <w:rPr>
          <w:sz w:val="28"/>
          <w:szCs w:val="28"/>
        </w:rPr>
        <w:t xml:space="preserve">   </w:t>
      </w:r>
    </w:p>
    <w:p w14:paraId="00AD61E8" w14:textId="77777777" w:rsidR="00445AF4" w:rsidRPr="00632D7C" w:rsidRDefault="00445AF4" w:rsidP="00445AF4">
      <w:pPr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Теперь можно вычислить сопротивления резисторов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9,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10 и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11:</w:t>
      </w:r>
    </w:p>
    <w:p w14:paraId="1691C4F2" w14:textId="5D65D53E" w:rsidR="00445AF4" w:rsidRPr="00EC17BA" w:rsidRDefault="00445AF4" w:rsidP="00445AF4">
      <w:pPr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 xml:space="preserve">9 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Э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Э3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02 мА</m:t>
            </m:r>
          </m:den>
        </m:f>
        <m:r>
          <w:rPr>
            <w:rFonts w:ascii="Cambria Math" w:hAnsi="Cambria Math"/>
            <w:sz w:val="28"/>
            <w:szCs w:val="28"/>
          </w:rPr>
          <m:t>=1568 Ом</m:t>
        </m:r>
      </m:oMath>
      <w:r w:rsidRPr="00EC17BA">
        <w:rPr>
          <w:sz w:val="28"/>
          <w:szCs w:val="28"/>
        </w:rPr>
        <w:t xml:space="preserve">, </w:t>
      </w:r>
    </w:p>
    <w:p w14:paraId="713D2C36" w14:textId="49D301FA" w:rsidR="00445AF4" w:rsidRPr="00EC17BA" w:rsidRDefault="00445AF4" w:rsidP="00445AF4">
      <w:pPr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 xml:space="preserve">10 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K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-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5 мА</m:t>
            </m:r>
          </m:den>
        </m:f>
        <m:r>
          <w:rPr>
            <w:rFonts w:ascii="Cambria Math" w:hAnsi="Cambria Math"/>
            <w:sz w:val="28"/>
            <w:szCs w:val="28"/>
          </w:rPr>
          <m:t>=2667 Ом</m:t>
        </m:r>
      </m:oMath>
      <w:r w:rsidRPr="00EC17BA">
        <w:rPr>
          <w:sz w:val="28"/>
          <w:szCs w:val="28"/>
        </w:rPr>
        <w:t xml:space="preserve">, </w:t>
      </w:r>
    </w:p>
    <w:p w14:paraId="52D61714" w14:textId="605234E7" w:rsidR="00445AF4" w:rsidRPr="00EC17BA" w:rsidRDefault="00445AF4" w:rsidP="00445AF4">
      <w:pPr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 xml:space="preserve">11 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Э4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Э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53 мА</m:t>
            </m:r>
          </m:den>
        </m:f>
        <m:r>
          <w:rPr>
            <w:rFonts w:ascii="Cambria Math" w:hAnsi="Cambria Math"/>
            <w:sz w:val="28"/>
            <w:szCs w:val="28"/>
          </w:rPr>
          <m:t>=654 Ом</m:t>
        </m:r>
      </m:oMath>
      <w:r w:rsidRPr="00EC17BA">
        <w:rPr>
          <w:sz w:val="28"/>
          <w:szCs w:val="28"/>
        </w:rPr>
        <w:t>,</w:t>
      </w:r>
    </w:p>
    <w:p w14:paraId="0D3574CF" w14:textId="45899BBA" w:rsidR="00445AF4" w:rsidRDefault="00445AF4" w:rsidP="00DE45E1">
      <w:pPr>
        <w:tabs>
          <w:tab w:val="left" w:pos="3210"/>
        </w:tabs>
        <w:jc w:val="both"/>
        <w:rPr>
          <w:sz w:val="28"/>
          <w:szCs w:val="28"/>
        </w:rPr>
      </w:pPr>
      <w:r w:rsidRPr="00632D7C">
        <w:rPr>
          <w:sz w:val="28"/>
          <w:szCs w:val="28"/>
        </w:rPr>
        <w:t xml:space="preserve">Для вычисления сопротивлений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 xml:space="preserve">7 и </w:t>
      </w:r>
      <w:r w:rsidRPr="00632D7C">
        <w:rPr>
          <w:sz w:val="28"/>
          <w:szCs w:val="28"/>
          <w:lang w:val="en-US"/>
        </w:rPr>
        <w:t>R</w:t>
      </w:r>
      <w:r w:rsidRPr="00632D7C">
        <w:rPr>
          <w:sz w:val="28"/>
          <w:szCs w:val="28"/>
        </w:rPr>
        <w:t>8 нужно знать ток делителя</w:t>
      </w:r>
      <w:r>
        <w:rPr>
          <w:sz w:val="28"/>
          <w:szCs w:val="28"/>
        </w:rPr>
        <w:t xml:space="preserve"> 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Д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</w:t>
      </w:r>
      <w:r w:rsidR="00DE45E1">
        <w:rPr>
          <w:sz w:val="28"/>
          <w:szCs w:val="28"/>
        </w:rPr>
        <w:t xml:space="preserve"> </w:t>
      </w:r>
      <w:r w:rsidRPr="00632D7C">
        <w:rPr>
          <w:sz w:val="28"/>
          <w:szCs w:val="28"/>
        </w:rPr>
        <w:t>Обычно</w:t>
      </w:r>
      <w:r>
        <w:rPr>
          <w:sz w:val="28"/>
          <w:szCs w:val="28"/>
        </w:rPr>
        <w:t xml:space="preserve"> его </w:t>
      </w:r>
      <w:r w:rsidRPr="00632D7C">
        <w:rPr>
          <w:sz w:val="28"/>
          <w:szCs w:val="28"/>
        </w:rPr>
        <w:t xml:space="preserve">выбирают </w:t>
      </w:r>
      <w:r w:rsidRPr="00632D7C"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Д3</w:t>
      </w:r>
      <w:r w:rsidRPr="00404DFC">
        <w:rPr>
          <w:sz w:val="28"/>
          <w:szCs w:val="28"/>
        </w:rPr>
        <w:t xml:space="preserve"> </w:t>
      </w:r>
      <w:r w:rsidRPr="00632D7C">
        <w:rPr>
          <w:sz w:val="28"/>
          <w:szCs w:val="28"/>
        </w:rPr>
        <w:t>≥ 10</w:t>
      </w:r>
      <w:r w:rsidRPr="00632D7C">
        <w:rPr>
          <w:sz w:val="28"/>
          <w:szCs w:val="28"/>
          <w:lang w:val="en-US"/>
        </w:rPr>
        <w:t>I</w:t>
      </w:r>
      <w:r w:rsidRPr="00632D7C">
        <w:rPr>
          <w:sz w:val="28"/>
          <w:szCs w:val="28"/>
          <w:vertAlign w:val="subscript"/>
        </w:rPr>
        <w:t>Б3</w:t>
      </w:r>
      <w:r w:rsidR="00DE45E1">
        <w:rPr>
          <w:sz w:val="28"/>
          <w:szCs w:val="28"/>
        </w:rPr>
        <w:t>.</w:t>
      </w:r>
    </w:p>
    <w:p w14:paraId="56CEEE5B" w14:textId="649E1C05" w:rsidR="00445AF4" w:rsidRPr="00AF26F8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w:r w:rsidRPr="00632D7C"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 xml:space="preserve">Д3 </w:t>
      </w:r>
      <w:r>
        <w:rPr>
          <w:sz w:val="28"/>
          <w:szCs w:val="28"/>
        </w:rPr>
        <w:t xml:space="preserve">= </w:t>
      </w:r>
      <w:r w:rsidR="00E46630">
        <w:rPr>
          <w:sz w:val="28"/>
          <w:szCs w:val="28"/>
        </w:rPr>
        <w:t>192.3</w:t>
      </w:r>
      <w:r>
        <w:rPr>
          <w:sz w:val="28"/>
          <w:szCs w:val="28"/>
        </w:rPr>
        <w:t xml:space="preserve"> м</w:t>
      </w:r>
      <w:r w:rsidR="00665B5C">
        <w:rPr>
          <w:sz w:val="28"/>
          <w:szCs w:val="28"/>
        </w:rPr>
        <w:t>к</w:t>
      </w:r>
      <w:r>
        <w:rPr>
          <w:sz w:val="28"/>
          <w:szCs w:val="28"/>
        </w:rPr>
        <w:t>А.</w:t>
      </w:r>
    </w:p>
    <w:p w14:paraId="5B9B0BFF" w14:textId="77777777" w:rsidR="00445AF4" w:rsidRPr="0079081C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</w:t>
      </w:r>
      <w:r w:rsidRPr="00632D7C">
        <w:rPr>
          <w:sz w:val="28"/>
          <w:szCs w:val="28"/>
        </w:rPr>
        <w:t>опротивления резисторов</w:t>
      </w:r>
      <w:r w:rsidRPr="0079081C">
        <w:rPr>
          <w:sz w:val="28"/>
          <w:szCs w:val="28"/>
        </w:rPr>
        <w:t>:</w:t>
      </w:r>
    </w:p>
    <w:p w14:paraId="662827E6" w14:textId="171C2BCF" w:rsidR="00445AF4" w:rsidRPr="00AF26F8" w:rsidRDefault="00445AF4" w:rsidP="00445AF4">
      <w:pPr>
        <w:tabs>
          <w:tab w:val="left" w:pos="3210"/>
        </w:tabs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R</m:t>
          </m:r>
          <m:r>
            <w:rPr>
              <w:rFonts w:ascii="Cambria Math" w:hAnsi="Cambria Math"/>
              <w:sz w:val="28"/>
              <w:szCs w:val="28"/>
            </w:rPr>
            <m:t xml:space="preserve">7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  <m:r>
                <w:rPr>
                  <w:rFonts w:ascii="Cambria Math" w:hAnsi="Cambria Math"/>
                  <w:sz w:val="20"/>
                  <w:szCs w:val="20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Б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Д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Б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-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.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.1923+0.01923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м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36.87 КОм, </m:t>
          </m:r>
        </m:oMath>
      </m:oMathPara>
    </w:p>
    <w:p w14:paraId="2D8FA2D5" w14:textId="0280A2D0" w:rsidR="00445AF4" w:rsidRPr="00AF26F8" w:rsidRDefault="00445AF4" w:rsidP="00445AF4">
      <w:pPr>
        <w:tabs>
          <w:tab w:val="left" w:pos="3210"/>
        </w:tabs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R</m:t>
          </m:r>
          <m:r>
            <w:rPr>
              <w:rFonts w:ascii="Cambria Math" w:hAnsi="Cambria Math"/>
              <w:sz w:val="28"/>
              <w:szCs w:val="28"/>
            </w:rPr>
            <m:t>8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Б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Д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2 В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1923 А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1.44 КОм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7A669E04" w14:textId="77777777" w:rsidR="00445AF4" w:rsidRDefault="00445AF4" w:rsidP="00445AF4">
      <w:pPr>
        <w:rPr>
          <w:sz w:val="28"/>
          <w:szCs w:val="28"/>
        </w:rPr>
      </w:pPr>
      <w:r>
        <w:rPr>
          <w:sz w:val="28"/>
          <w:szCs w:val="28"/>
        </w:rPr>
        <w:t>В соответствии с номинальным рядом получаем:</w:t>
      </w:r>
    </w:p>
    <w:p w14:paraId="021B137E" w14:textId="2A01A9EF" w:rsidR="003C5B30" w:rsidRDefault="00445AF4" w:rsidP="0028767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R7 = </w:t>
      </w:r>
      <w:r w:rsidR="00E46630">
        <w:rPr>
          <w:sz w:val="28"/>
          <w:szCs w:val="28"/>
        </w:rPr>
        <w:t>36</w:t>
      </w:r>
      <w:r>
        <w:rPr>
          <w:sz w:val="28"/>
          <w:szCs w:val="28"/>
        </w:rPr>
        <w:t xml:space="preserve"> </w:t>
      </w:r>
      <w:r w:rsidR="004D353A">
        <w:rPr>
          <w:sz w:val="28"/>
          <w:szCs w:val="28"/>
        </w:rPr>
        <w:t>К</w:t>
      </w:r>
      <w:r>
        <w:rPr>
          <w:sz w:val="28"/>
          <w:szCs w:val="28"/>
        </w:rPr>
        <w:t>Ом</w:t>
      </w:r>
      <m:oMath>
        <m:r>
          <w:rPr>
            <w:rFonts w:ascii="Cambria Math" w:hAnsi="Cambria Math"/>
            <w:sz w:val="28"/>
            <w:szCs w:val="28"/>
          </w:rPr>
          <m:t xml:space="preserve">± 5% </m:t>
        </m:r>
      </m:oMath>
      <w:r>
        <w:rPr>
          <w:sz w:val="28"/>
          <w:szCs w:val="28"/>
        </w:rPr>
        <w:t>, R8 =</w:t>
      </w:r>
      <w:r w:rsidR="00E46630">
        <w:rPr>
          <w:sz w:val="28"/>
          <w:szCs w:val="28"/>
        </w:rPr>
        <w:t>11</w:t>
      </w:r>
      <w:r>
        <w:rPr>
          <w:sz w:val="28"/>
          <w:szCs w:val="28"/>
        </w:rPr>
        <w:t xml:space="preserve"> </w:t>
      </w:r>
      <w:r w:rsidR="004D353A">
        <w:rPr>
          <w:sz w:val="28"/>
          <w:szCs w:val="28"/>
        </w:rPr>
        <w:t>К</w:t>
      </w:r>
      <w:r>
        <w:rPr>
          <w:sz w:val="28"/>
          <w:szCs w:val="28"/>
        </w:rPr>
        <w:t>Ом</w:t>
      </w:r>
      <m:oMath>
        <m:r>
          <w:rPr>
            <w:rFonts w:ascii="Cambria Math" w:hAnsi="Cambria Math"/>
            <w:sz w:val="28"/>
            <w:szCs w:val="28"/>
          </w:rPr>
          <m:t xml:space="preserve">± 5% </m:t>
        </m:r>
      </m:oMath>
      <w:r>
        <w:rPr>
          <w:sz w:val="28"/>
          <w:szCs w:val="28"/>
        </w:rPr>
        <w:t xml:space="preserve">, R9 = </w:t>
      </w:r>
      <w:r w:rsidR="00782D51">
        <w:rPr>
          <w:sz w:val="28"/>
          <w:szCs w:val="28"/>
        </w:rPr>
        <w:t>1.6</w:t>
      </w:r>
      <w:r>
        <w:rPr>
          <w:sz w:val="28"/>
          <w:szCs w:val="28"/>
        </w:rPr>
        <w:t xml:space="preserve"> кОм</w:t>
      </w:r>
      <m:oMath>
        <m:r>
          <w:rPr>
            <w:rFonts w:ascii="Cambria Math" w:hAnsi="Cambria Math"/>
            <w:sz w:val="28"/>
            <w:szCs w:val="28"/>
          </w:rPr>
          <m:t xml:space="preserve">± 5% </m:t>
        </m:r>
      </m:oMath>
      <w:r>
        <w:rPr>
          <w:sz w:val="28"/>
          <w:szCs w:val="28"/>
        </w:rPr>
        <w:t xml:space="preserve">, </w:t>
      </w:r>
    </w:p>
    <w:p w14:paraId="25A529F0" w14:textId="73BEB6C0" w:rsidR="00133507" w:rsidRDefault="00445AF4" w:rsidP="0028767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R10 = </w:t>
      </w:r>
      <w:r w:rsidR="00782D51">
        <w:rPr>
          <w:sz w:val="28"/>
          <w:szCs w:val="28"/>
        </w:rPr>
        <w:t>2.7</w:t>
      </w:r>
      <w:r>
        <w:rPr>
          <w:sz w:val="28"/>
          <w:szCs w:val="28"/>
        </w:rPr>
        <w:t xml:space="preserve"> кОм</w:t>
      </w:r>
      <m:oMath>
        <m:r>
          <w:rPr>
            <w:rFonts w:ascii="Cambria Math" w:hAnsi="Cambria Math"/>
            <w:sz w:val="28"/>
            <w:szCs w:val="28"/>
          </w:rPr>
          <m:t>± 10%</m:t>
        </m:r>
      </m:oMath>
      <w:r>
        <w:rPr>
          <w:sz w:val="28"/>
          <w:szCs w:val="28"/>
        </w:rPr>
        <w:t xml:space="preserve">, R11 = </w:t>
      </w:r>
      <w:r w:rsidR="00782D51">
        <w:rPr>
          <w:sz w:val="28"/>
          <w:szCs w:val="28"/>
        </w:rPr>
        <w:t>680</w:t>
      </w:r>
      <w:r>
        <w:rPr>
          <w:sz w:val="28"/>
          <w:szCs w:val="28"/>
        </w:rPr>
        <w:t xml:space="preserve"> Ом</w:t>
      </w:r>
      <m:oMath>
        <m:r>
          <w:rPr>
            <w:rFonts w:ascii="Cambria Math" w:hAnsi="Cambria Math"/>
            <w:sz w:val="28"/>
            <w:szCs w:val="28"/>
          </w:rPr>
          <m:t>± 5%</m:t>
        </m:r>
      </m:oMath>
      <w:r>
        <w:rPr>
          <w:sz w:val="28"/>
          <w:szCs w:val="28"/>
        </w:rPr>
        <w:t>.</w:t>
      </w:r>
    </w:p>
    <w:p w14:paraId="4377FA4A" w14:textId="77777777" w:rsidR="0028767B" w:rsidRDefault="0028767B" w:rsidP="0028767B">
      <w:pPr>
        <w:jc w:val="both"/>
        <w:rPr>
          <w:sz w:val="28"/>
          <w:szCs w:val="28"/>
        </w:rPr>
      </w:pPr>
    </w:p>
    <w:p w14:paraId="0CFAD432" w14:textId="77777777" w:rsidR="00445AF4" w:rsidRDefault="00445AF4" w:rsidP="00CD5FC8">
      <w:pPr>
        <w:pStyle w:val="a8"/>
        <w:numPr>
          <w:ilvl w:val="2"/>
          <w:numId w:val="17"/>
        </w:numPr>
        <w:ind w:left="720"/>
        <w:jc w:val="center"/>
        <w:outlineLvl w:val="1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 </w:t>
      </w:r>
      <w:bookmarkStart w:id="9" w:name="_Toc105369766"/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t>Проверка расчёта по постоянному току с помощью компьютера</w:t>
      </w:r>
      <w:bookmarkEnd w:id="9"/>
    </w:p>
    <w:p w14:paraId="0DAB314C" w14:textId="77777777" w:rsidR="00445AF4" w:rsidRPr="00A53BD5" w:rsidRDefault="00445AF4" w:rsidP="00445AF4"/>
    <w:p w14:paraId="7B8EEDBF" w14:textId="19812041" w:rsidR="00445AF4" w:rsidRDefault="00445AF4" w:rsidP="00445AF4">
      <w:pPr>
        <w:jc w:val="both"/>
        <w:rPr>
          <w:sz w:val="28"/>
          <w:szCs w:val="28"/>
        </w:rPr>
      </w:pPr>
      <w:r w:rsidRPr="00F97800">
        <w:t xml:space="preserve">   </w:t>
      </w:r>
      <w:r w:rsidRPr="00F97800">
        <w:rPr>
          <w:sz w:val="28"/>
          <w:szCs w:val="28"/>
        </w:rPr>
        <w:t xml:space="preserve">Правильность расчетов </w:t>
      </w:r>
      <w:r w:rsidRPr="00CD6D72">
        <w:rPr>
          <w:sz w:val="28"/>
          <w:szCs w:val="28"/>
        </w:rPr>
        <w:t>сопротивлений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ле их выбора по номинальному ряду </w:t>
      </w:r>
      <w:r w:rsidRPr="00F97800">
        <w:rPr>
          <w:sz w:val="28"/>
          <w:szCs w:val="28"/>
        </w:rPr>
        <w:t>удобно проверить с помощью компьютера</w:t>
      </w:r>
      <w:r>
        <w:rPr>
          <w:sz w:val="28"/>
          <w:szCs w:val="28"/>
        </w:rPr>
        <w:t xml:space="preserve"> </w:t>
      </w:r>
      <w:r w:rsidRPr="00CD6D72">
        <w:rPr>
          <w:sz w:val="28"/>
          <w:szCs w:val="28"/>
        </w:rPr>
        <w:t>[5</w:t>
      </w:r>
      <w:r>
        <w:rPr>
          <w:sz w:val="28"/>
          <w:szCs w:val="28"/>
        </w:rPr>
        <w:t>,6,7</w:t>
      </w:r>
      <w:r w:rsidRPr="00CD6D72">
        <w:rPr>
          <w:sz w:val="28"/>
          <w:szCs w:val="28"/>
        </w:rPr>
        <w:t>]</w:t>
      </w:r>
      <w:r w:rsidRPr="00F9780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F97800">
        <w:rPr>
          <w:sz w:val="28"/>
          <w:szCs w:val="28"/>
        </w:rPr>
        <w:t xml:space="preserve">Для этого принципиальную схему каскадов на транзисторах </w:t>
      </w:r>
      <w:r w:rsidRPr="00F97800">
        <w:rPr>
          <w:sz w:val="28"/>
          <w:szCs w:val="28"/>
          <w:lang w:val="en-US"/>
        </w:rPr>
        <w:t>V</w:t>
      </w:r>
      <w:r w:rsidRPr="00F97800">
        <w:rPr>
          <w:sz w:val="28"/>
          <w:szCs w:val="28"/>
        </w:rPr>
        <w:t xml:space="preserve">3 и </w:t>
      </w:r>
      <w:r w:rsidRPr="00F97800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 (рис. 6</w:t>
      </w:r>
      <w:r w:rsidRPr="00F97800">
        <w:rPr>
          <w:sz w:val="28"/>
          <w:szCs w:val="28"/>
        </w:rPr>
        <w:t>) преобразуем в эквивалент</w:t>
      </w:r>
      <w:r>
        <w:rPr>
          <w:sz w:val="28"/>
          <w:szCs w:val="28"/>
        </w:rPr>
        <w:t>ную схему   по постоянному току</w:t>
      </w:r>
      <w:r w:rsidRPr="00F97800">
        <w:rPr>
          <w:sz w:val="28"/>
          <w:szCs w:val="28"/>
        </w:rPr>
        <w:t>, заменяя биполярные транзисторы    активными четырехполюсниками типа ИТУТ</w:t>
      </w:r>
      <w:r>
        <w:rPr>
          <w:sz w:val="28"/>
          <w:szCs w:val="28"/>
        </w:rPr>
        <w:t xml:space="preserve"> (рис.6)</w:t>
      </w:r>
      <w:r w:rsidRPr="005C60F4">
        <w:rPr>
          <w:sz w:val="28"/>
          <w:szCs w:val="28"/>
        </w:rPr>
        <w:t>,</w:t>
      </w:r>
      <w:r>
        <w:rPr>
          <w:sz w:val="28"/>
          <w:szCs w:val="28"/>
        </w:rPr>
        <w:t xml:space="preserve"> где </w:t>
      </w:r>
      <w:r>
        <w:rPr>
          <w:sz w:val="28"/>
          <w:szCs w:val="28"/>
          <w:lang w:val="en-US"/>
        </w:rPr>
        <w:t>H</w:t>
      </w:r>
      <w:r w:rsidRPr="005C60F4">
        <w:rPr>
          <w:sz w:val="28"/>
          <w:szCs w:val="28"/>
          <w:vertAlign w:val="subscript"/>
        </w:rPr>
        <w:t>11</w:t>
      </w:r>
      <w:r w:rsidRPr="005C60F4">
        <w:rPr>
          <w:sz w:val="28"/>
          <w:szCs w:val="28"/>
        </w:rPr>
        <w:t>-</w:t>
      </w:r>
      <w:r>
        <w:rPr>
          <w:sz w:val="28"/>
          <w:szCs w:val="28"/>
        </w:rPr>
        <w:t>входное сопротивление биполярного транзистора на постоянном то</w:t>
      </w:r>
    </w:p>
    <w:p w14:paraId="3543C0FB" w14:textId="77777777" w:rsidR="00445AF4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Вследствие несовпадения направления постоянного коллекторного тока в реальном транзисторе и в компьютерной модели (рис.7, б) коэффициенту передачи тока </w:t>
      </w:r>
      <w:r>
        <w:rPr>
          <w:sz w:val="28"/>
          <w:szCs w:val="28"/>
          <w:lang w:val="en-US"/>
        </w:rPr>
        <w:t>h</w:t>
      </w:r>
      <w:r w:rsidRPr="001552D2">
        <w:rPr>
          <w:sz w:val="28"/>
          <w:szCs w:val="28"/>
          <w:vertAlign w:val="subscript"/>
        </w:rPr>
        <w:t>21</w:t>
      </w:r>
      <w:r w:rsidRPr="001552D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обходимо присвоить знак минус (например </w:t>
      </w:r>
      <w:r>
        <w:rPr>
          <w:sz w:val="28"/>
          <w:szCs w:val="28"/>
          <w:lang w:val="en-US"/>
        </w:rPr>
        <w:t>h</w:t>
      </w:r>
      <w:r w:rsidRPr="001552D2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 xml:space="preserve">=-100). </w:t>
      </w:r>
    </w:p>
    <w:p w14:paraId="034F3C1F" w14:textId="77777777" w:rsidR="00445AF4" w:rsidRDefault="00445AF4" w:rsidP="004C23D4">
      <w:pPr>
        <w:jc w:val="center"/>
        <w:rPr>
          <w:sz w:val="28"/>
          <w:szCs w:val="28"/>
        </w:rPr>
      </w:pPr>
      <w:r w:rsidRPr="001C7477">
        <w:rPr>
          <w:noProof/>
          <w:sz w:val="28"/>
          <w:szCs w:val="28"/>
        </w:rPr>
        <w:drawing>
          <wp:inline distT="0" distB="0" distL="0" distR="0" wp14:anchorId="31CDC0BB" wp14:editId="458B5C87">
            <wp:extent cx="3904005" cy="1253513"/>
            <wp:effectExtent l="0" t="0" r="1270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7358" cy="1261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22A0F" w14:textId="482EA940" w:rsidR="00445AF4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="004C23D4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  а)                                                             б)</w:t>
      </w:r>
    </w:p>
    <w:p w14:paraId="60D44F27" w14:textId="288A73FB" w:rsidR="00445AF4" w:rsidRPr="00247F26" w:rsidRDefault="00445AF4" w:rsidP="0028767B">
      <w:pPr>
        <w:jc w:val="center"/>
      </w:pPr>
      <w:r w:rsidRPr="00A53BD5">
        <w:rPr>
          <w:b/>
          <w:bCs/>
        </w:rPr>
        <w:t>Рис.</w:t>
      </w:r>
      <w:r w:rsidR="0028767B">
        <w:rPr>
          <w:b/>
          <w:bCs/>
        </w:rPr>
        <w:t xml:space="preserve"> </w:t>
      </w:r>
      <w:r w:rsidRPr="00A53BD5">
        <w:rPr>
          <w:b/>
          <w:bCs/>
        </w:rPr>
        <w:t>7.</w:t>
      </w:r>
      <w:r w:rsidR="00D65836">
        <w:t xml:space="preserve"> </w:t>
      </w:r>
      <w:r w:rsidRPr="004B38CE">
        <w:t xml:space="preserve">Определение входного </w:t>
      </w:r>
      <w:r w:rsidR="00F30857" w:rsidRPr="004B38CE">
        <w:t>сопротивле</w:t>
      </w:r>
      <w:r w:rsidR="00F30857">
        <w:t>ния</w:t>
      </w:r>
      <w:r>
        <w:t xml:space="preserve"> а)</w:t>
      </w:r>
      <w:r w:rsidRPr="004B38CE">
        <w:t xml:space="preserve"> </w:t>
      </w:r>
      <w:r>
        <w:t>и э</w:t>
      </w:r>
      <w:r w:rsidRPr="004B38CE">
        <w:t xml:space="preserve">квивалентная схема биполярного транзистора </w:t>
      </w:r>
      <w:r>
        <w:t>б)</w:t>
      </w:r>
      <w:r w:rsidRPr="004B38CE">
        <w:t xml:space="preserve"> по постоянному току</w:t>
      </w:r>
    </w:p>
    <w:p w14:paraId="4BED6382" w14:textId="4ADDD61A" w:rsidR="00445AF4" w:rsidRDefault="00445AF4" w:rsidP="00445AF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F97800">
        <w:rPr>
          <w:sz w:val="28"/>
          <w:szCs w:val="28"/>
        </w:rPr>
        <w:t>ост</w:t>
      </w:r>
      <w:r>
        <w:rPr>
          <w:sz w:val="28"/>
          <w:szCs w:val="28"/>
        </w:rPr>
        <w:t>авим эквивалентную схему усилителя на биполярных транзисторах (рис.8</w:t>
      </w:r>
      <w:r w:rsidRPr="00F97800">
        <w:rPr>
          <w:sz w:val="28"/>
          <w:szCs w:val="28"/>
        </w:rPr>
        <w:t>)</w:t>
      </w:r>
      <w:r>
        <w:rPr>
          <w:sz w:val="28"/>
          <w:szCs w:val="28"/>
        </w:rPr>
        <w:t xml:space="preserve"> и</w:t>
      </w:r>
      <w:r w:rsidRPr="00F97800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F97800">
        <w:rPr>
          <w:sz w:val="28"/>
          <w:szCs w:val="28"/>
        </w:rPr>
        <w:t xml:space="preserve"> помощью программы </w:t>
      </w:r>
      <w:proofErr w:type="spellStart"/>
      <w:r w:rsidRPr="00F97800">
        <w:rPr>
          <w:sz w:val="28"/>
          <w:szCs w:val="28"/>
          <w:lang w:val="en-US"/>
        </w:rPr>
        <w:t>Fastmean</w:t>
      </w:r>
      <w:proofErr w:type="spellEnd"/>
      <w:r>
        <w:rPr>
          <w:sz w:val="28"/>
          <w:szCs w:val="28"/>
        </w:rPr>
        <w:t xml:space="preserve"> произведем расчет. </w:t>
      </w:r>
      <w:r w:rsidRPr="00F97800">
        <w:rPr>
          <w:sz w:val="28"/>
          <w:szCs w:val="28"/>
        </w:rPr>
        <w:t>Эта программа сама нумерует узлы и элементы схемы, чаще всего в порядке их набора.  При расчете</w:t>
      </w:r>
      <w:r>
        <w:rPr>
          <w:sz w:val="28"/>
          <w:szCs w:val="28"/>
        </w:rPr>
        <w:t xml:space="preserve"> </w:t>
      </w:r>
      <w:r w:rsidRPr="00F97800">
        <w:rPr>
          <w:sz w:val="28"/>
          <w:szCs w:val="28"/>
        </w:rPr>
        <w:t>используются сопротивления резисторов, выбранные по номинальному ряду.</w:t>
      </w:r>
      <w:r>
        <w:rPr>
          <w:sz w:val="28"/>
          <w:szCs w:val="28"/>
        </w:rPr>
        <w:t xml:space="preserve"> </w:t>
      </w:r>
      <w:r w:rsidRPr="004B38CE">
        <w:rPr>
          <w:sz w:val="28"/>
          <w:szCs w:val="28"/>
        </w:rPr>
        <w:t xml:space="preserve">Сопротивления </w:t>
      </w:r>
      <w:r w:rsidRPr="004B38CE">
        <w:rPr>
          <w:sz w:val="28"/>
          <w:szCs w:val="28"/>
          <w:lang w:val="en-US"/>
        </w:rPr>
        <w:t>R</w:t>
      </w:r>
      <w:r w:rsidRPr="004B38CE">
        <w:rPr>
          <w:sz w:val="28"/>
          <w:szCs w:val="28"/>
        </w:rPr>
        <w:t xml:space="preserve">6 и </w:t>
      </w:r>
      <w:r w:rsidRPr="004B38CE"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12</w:t>
      </w:r>
      <w:r w:rsidRPr="004B38CE">
        <w:rPr>
          <w:sz w:val="28"/>
          <w:szCs w:val="28"/>
        </w:rPr>
        <w:t xml:space="preserve"> не являются резисторами, они отражают эквиваленты входных сопротивлений переходов база-эмиттер транзисторов </w:t>
      </w:r>
      <w:r w:rsidRPr="004B38CE">
        <w:rPr>
          <w:sz w:val="28"/>
          <w:szCs w:val="28"/>
          <w:lang w:val="en-US"/>
        </w:rPr>
        <w:t>V</w:t>
      </w:r>
      <w:r w:rsidRPr="004B38CE">
        <w:rPr>
          <w:sz w:val="28"/>
          <w:szCs w:val="28"/>
        </w:rPr>
        <w:t xml:space="preserve">3 и </w:t>
      </w:r>
      <w:r w:rsidRPr="004B38CE">
        <w:rPr>
          <w:sz w:val="28"/>
          <w:szCs w:val="28"/>
          <w:lang w:val="en-US"/>
        </w:rPr>
        <w:t>V</w:t>
      </w:r>
      <w:r w:rsidRPr="004B38CE">
        <w:rPr>
          <w:sz w:val="28"/>
          <w:szCs w:val="28"/>
        </w:rPr>
        <w:t xml:space="preserve">4 </w:t>
      </w:r>
      <w:r w:rsidRPr="004B38CE">
        <w:rPr>
          <w:sz w:val="28"/>
          <w:szCs w:val="28"/>
          <w:lang w:val="en-US"/>
        </w:rPr>
        <w:t>H</w:t>
      </w:r>
      <w:r w:rsidRPr="004B38CE">
        <w:rPr>
          <w:sz w:val="28"/>
          <w:szCs w:val="28"/>
          <w:vertAlign w:val="subscript"/>
        </w:rPr>
        <w:t xml:space="preserve">11,3 </w:t>
      </w:r>
      <w:r w:rsidRPr="004B38CE">
        <w:rPr>
          <w:sz w:val="28"/>
          <w:szCs w:val="28"/>
        </w:rPr>
        <w:t xml:space="preserve">и </w:t>
      </w:r>
      <w:r w:rsidRPr="004B38CE">
        <w:rPr>
          <w:sz w:val="28"/>
          <w:szCs w:val="28"/>
          <w:lang w:val="en-US"/>
        </w:rPr>
        <w:t>H</w:t>
      </w:r>
      <w:r w:rsidRPr="004B38CE">
        <w:rPr>
          <w:sz w:val="28"/>
          <w:szCs w:val="28"/>
          <w:vertAlign w:val="subscript"/>
        </w:rPr>
        <w:t xml:space="preserve">11 ,4   </w:t>
      </w:r>
      <w:r w:rsidRPr="004B38CE">
        <w:rPr>
          <w:sz w:val="28"/>
          <w:szCs w:val="28"/>
        </w:rPr>
        <w:t>по</w:t>
      </w:r>
      <w:r>
        <w:rPr>
          <w:sz w:val="28"/>
          <w:szCs w:val="28"/>
        </w:rPr>
        <w:t xml:space="preserve"> постоянному току (рис. 7</w:t>
      </w:r>
      <w:r w:rsidRPr="004B38CE">
        <w:rPr>
          <w:sz w:val="28"/>
          <w:szCs w:val="28"/>
        </w:rPr>
        <w:t xml:space="preserve">). Их величины: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 xml:space="preserve">6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1, 3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БЭ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Б3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6В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9.23 мкА</m:t>
            </m:r>
          </m:den>
        </m:f>
        <m:r>
          <w:rPr>
            <w:rFonts w:ascii="Cambria Math" w:hAnsi="Cambria Math"/>
            <w:sz w:val="28"/>
            <w:szCs w:val="28"/>
          </w:rPr>
          <m:t>=31.2 кОм</m:t>
        </m:r>
      </m:oMath>
      <w:r w:rsidRPr="004B38CE">
        <w:rPr>
          <w:sz w:val="28"/>
          <w:szCs w:val="28"/>
        </w:rPr>
        <w:t xml:space="preserve">, </w:t>
      </w:r>
    </w:p>
    <w:p w14:paraId="6D0F51FC" w14:textId="127B1640" w:rsidR="00445AF4" w:rsidRPr="00D5496B" w:rsidRDefault="00445AF4" w:rsidP="00445AF4">
      <w:pPr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 xml:space="preserve">12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1,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БЭ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Б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6В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8.85 мкА</m:t>
            </m:r>
          </m:den>
        </m:f>
        <m:r>
          <w:rPr>
            <w:rFonts w:ascii="Cambria Math" w:hAnsi="Cambria Math"/>
            <w:sz w:val="28"/>
            <w:szCs w:val="28"/>
          </w:rPr>
          <m:t>=20.8 кОм</m:t>
        </m:r>
      </m:oMath>
      <w:r w:rsidRPr="004B38CE">
        <w:rPr>
          <w:sz w:val="28"/>
          <w:szCs w:val="28"/>
        </w:rPr>
        <w:t>.</w:t>
      </w:r>
    </w:p>
    <w:p w14:paraId="7FC90FA1" w14:textId="796505AB" w:rsidR="00445AF4" w:rsidRDefault="00E34222" w:rsidP="00445AF4">
      <w:pPr>
        <w:jc w:val="center"/>
        <w:rPr>
          <w:sz w:val="28"/>
          <w:szCs w:val="28"/>
        </w:rPr>
      </w:pPr>
      <w:r w:rsidRPr="00E34222">
        <w:rPr>
          <w:noProof/>
          <w:sz w:val="28"/>
          <w:szCs w:val="28"/>
        </w:rPr>
        <w:lastRenderedPageBreak/>
        <w:drawing>
          <wp:inline distT="0" distB="0" distL="0" distR="0" wp14:anchorId="339761BD" wp14:editId="366D34E1">
            <wp:extent cx="5940425" cy="3093720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C87CF" w14:textId="5364E728" w:rsidR="00D65836" w:rsidRDefault="00445AF4" w:rsidP="003649A1">
      <w:pPr>
        <w:jc w:val="center"/>
      </w:pPr>
      <w:r w:rsidRPr="00A53BD5">
        <w:rPr>
          <w:b/>
          <w:bCs/>
        </w:rPr>
        <w:t>Рис.</w:t>
      </w:r>
      <w:r w:rsidR="0028767B">
        <w:rPr>
          <w:b/>
          <w:bCs/>
        </w:rPr>
        <w:t xml:space="preserve"> </w:t>
      </w:r>
      <w:r w:rsidRPr="00A53BD5">
        <w:rPr>
          <w:b/>
          <w:bCs/>
        </w:rPr>
        <w:t>8.</w:t>
      </w:r>
      <w:r w:rsidRPr="004B38CE">
        <w:t xml:space="preserve"> Эквивалентная схема усили</w:t>
      </w:r>
      <w:r>
        <w:t>т</w:t>
      </w:r>
      <w:r w:rsidRPr="004B38CE">
        <w:t xml:space="preserve">ельного каскада на </w:t>
      </w:r>
      <w:r w:rsidRPr="004B38CE">
        <w:rPr>
          <w:lang w:val="en-US"/>
        </w:rPr>
        <w:t>V</w:t>
      </w:r>
      <w:r w:rsidRPr="004B38CE">
        <w:t>3,</w:t>
      </w:r>
      <w:r>
        <w:t xml:space="preserve"> </w:t>
      </w:r>
      <w:r w:rsidRPr="004B38CE">
        <w:rPr>
          <w:lang w:val="en-US"/>
        </w:rPr>
        <w:t>V</w:t>
      </w:r>
      <w:r w:rsidRPr="004B38CE">
        <w:t xml:space="preserve">4 по постоянному </w:t>
      </w:r>
      <w:r>
        <w:t>току</w:t>
      </w:r>
    </w:p>
    <w:p w14:paraId="0200B498" w14:textId="77777777" w:rsidR="003649A1" w:rsidRPr="00545F1C" w:rsidRDefault="003649A1" w:rsidP="00445AF4">
      <w:pPr>
        <w:jc w:val="both"/>
      </w:pPr>
    </w:p>
    <w:p w14:paraId="5E113C72" w14:textId="77777777" w:rsidR="00445AF4" w:rsidRPr="003B173B" w:rsidRDefault="00445AF4" w:rsidP="0028767B">
      <w:pPr>
        <w:jc w:val="right"/>
        <w:rPr>
          <w:sz w:val="28"/>
          <w:szCs w:val="28"/>
        </w:rPr>
      </w:pPr>
      <w:r>
        <w:rPr>
          <w:rFonts w:ascii="Arial" w:hAnsi="Arial" w:cs="Arial"/>
        </w:rPr>
        <w:t xml:space="preserve">                        </w:t>
      </w:r>
      <w:r>
        <w:rPr>
          <w:sz w:val="28"/>
          <w:szCs w:val="28"/>
        </w:rPr>
        <w:t>Табл.7</w:t>
      </w:r>
      <w:r w:rsidRPr="003B173B">
        <w:rPr>
          <w:sz w:val="28"/>
          <w:szCs w:val="28"/>
        </w:rPr>
        <w:t xml:space="preserve"> </w:t>
      </w:r>
      <w:r>
        <w:rPr>
          <w:sz w:val="28"/>
          <w:szCs w:val="28"/>
        </w:rPr>
        <w:t>Результаты компьютерного анализа по постоянному току</w:t>
      </w:r>
      <w:r w:rsidRPr="003B173B">
        <w:rPr>
          <w:sz w:val="28"/>
          <w:szCs w:val="28"/>
        </w:rPr>
        <w:t xml:space="preserve">                                                                            </w:t>
      </w:r>
    </w:p>
    <w:tbl>
      <w:tblPr>
        <w:tblW w:w="0" w:type="auto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5"/>
        <w:gridCol w:w="760"/>
        <w:gridCol w:w="762"/>
        <w:gridCol w:w="986"/>
        <w:gridCol w:w="1121"/>
        <w:gridCol w:w="952"/>
        <w:gridCol w:w="938"/>
        <w:gridCol w:w="930"/>
      </w:tblGrid>
      <w:tr w:rsidR="00445AF4" w14:paraId="788067D0" w14:textId="77777777" w:rsidTr="00D65836">
        <w:tc>
          <w:tcPr>
            <w:tcW w:w="3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648B9C1" w14:textId="77777777" w:rsidR="00445AF4" w:rsidRPr="00A53BD5" w:rsidRDefault="00445AF4" w:rsidP="00A811C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2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0B00DF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V</w:t>
            </w:r>
            <w:r w:rsidRPr="00A53BD5">
              <w:rPr>
                <w:sz w:val="28"/>
                <w:szCs w:val="28"/>
              </w:rPr>
              <w:t>3</w:t>
            </w:r>
          </w:p>
        </w:tc>
        <w:tc>
          <w:tcPr>
            <w:tcW w:w="282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2D4A19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V</w:t>
            </w:r>
            <w:r w:rsidRPr="00A53BD5">
              <w:rPr>
                <w:sz w:val="28"/>
                <w:szCs w:val="28"/>
              </w:rPr>
              <w:t>4</w:t>
            </w:r>
          </w:p>
        </w:tc>
      </w:tr>
      <w:tr w:rsidR="00445AF4" w14:paraId="647A89F5" w14:textId="77777777" w:rsidTr="00D65836">
        <w:tc>
          <w:tcPr>
            <w:tcW w:w="3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1B8262" w14:textId="77777777" w:rsidR="00445AF4" w:rsidRPr="00A53BD5" w:rsidRDefault="00445AF4" w:rsidP="00A811C5">
            <w:pPr>
              <w:jc w:val="both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Токи и напряжения</w:t>
            </w:r>
          </w:p>
        </w:tc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765D220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U</w:t>
            </w:r>
            <w:r w:rsidRPr="00A53BD5">
              <w:rPr>
                <w:sz w:val="28"/>
                <w:szCs w:val="28"/>
                <w:vertAlign w:val="subscript"/>
              </w:rPr>
              <w:t>Б3</w:t>
            </w:r>
          </w:p>
        </w:tc>
        <w:tc>
          <w:tcPr>
            <w:tcW w:w="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3AFE74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U</w:t>
            </w:r>
            <w:r w:rsidRPr="00A53BD5">
              <w:rPr>
                <w:sz w:val="28"/>
                <w:szCs w:val="28"/>
                <w:vertAlign w:val="subscript"/>
              </w:rPr>
              <w:t>Э3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406009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I</w:t>
            </w:r>
            <w:r w:rsidRPr="00A53BD5">
              <w:rPr>
                <w:sz w:val="28"/>
                <w:szCs w:val="28"/>
                <w:vertAlign w:val="subscript"/>
              </w:rPr>
              <w:t>Д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B12671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I</w:t>
            </w:r>
            <w:r w:rsidRPr="00A53BD5">
              <w:rPr>
                <w:sz w:val="28"/>
                <w:szCs w:val="28"/>
                <w:vertAlign w:val="subscript"/>
              </w:rPr>
              <w:t>Э3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1C898E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U</w:t>
            </w:r>
            <w:r w:rsidRPr="00A53BD5">
              <w:rPr>
                <w:sz w:val="28"/>
                <w:szCs w:val="28"/>
                <w:vertAlign w:val="subscript"/>
              </w:rPr>
              <w:t>Э4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ED5D185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U</w:t>
            </w:r>
            <w:r w:rsidRPr="00A53BD5">
              <w:rPr>
                <w:sz w:val="28"/>
                <w:szCs w:val="28"/>
                <w:vertAlign w:val="subscript"/>
              </w:rPr>
              <w:t>К4</w:t>
            </w:r>
          </w:p>
        </w:tc>
        <w:tc>
          <w:tcPr>
            <w:tcW w:w="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D3B95A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  <w:lang w:val="en-US"/>
              </w:rPr>
              <w:t>I</w:t>
            </w:r>
            <w:r w:rsidRPr="00A53BD5">
              <w:rPr>
                <w:sz w:val="28"/>
                <w:szCs w:val="28"/>
                <w:vertAlign w:val="subscript"/>
              </w:rPr>
              <w:t>К4</w:t>
            </w:r>
          </w:p>
        </w:tc>
      </w:tr>
      <w:tr w:rsidR="00445AF4" w14:paraId="0567EBFA" w14:textId="77777777" w:rsidTr="00D65836">
        <w:tc>
          <w:tcPr>
            <w:tcW w:w="3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C0B7B28" w14:textId="77777777" w:rsidR="00445AF4" w:rsidRPr="00A53BD5" w:rsidRDefault="00445AF4" w:rsidP="00A811C5">
            <w:pPr>
              <w:jc w:val="both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Единицы измерения</w:t>
            </w:r>
          </w:p>
        </w:tc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8090BC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В</w:t>
            </w:r>
          </w:p>
        </w:tc>
        <w:tc>
          <w:tcPr>
            <w:tcW w:w="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3D6905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F2ADDE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мА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10521AD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мА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E99F6D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В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95C733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В</w:t>
            </w:r>
          </w:p>
        </w:tc>
        <w:tc>
          <w:tcPr>
            <w:tcW w:w="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207EEFC" w14:textId="77777777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мА</w:t>
            </w:r>
          </w:p>
        </w:tc>
      </w:tr>
      <w:tr w:rsidR="00445AF4" w14:paraId="6CC473D9" w14:textId="77777777" w:rsidTr="00D65836">
        <w:tc>
          <w:tcPr>
            <w:tcW w:w="3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D492A9" w14:textId="77777777" w:rsidR="00445AF4" w:rsidRPr="00A53BD5" w:rsidRDefault="00445AF4" w:rsidP="00A811C5">
            <w:pPr>
              <w:jc w:val="both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Расчет предварительный</w:t>
            </w:r>
          </w:p>
        </w:tc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C0B611C" w14:textId="5919658C" w:rsidR="00445AF4" w:rsidRPr="00D46313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.</w:t>
            </w:r>
            <w:r w:rsidR="00A477FE">
              <w:rPr>
                <w:sz w:val="28"/>
                <w:szCs w:val="28"/>
              </w:rPr>
              <w:t>2</w:t>
            </w:r>
          </w:p>
        </w:tc>
        <w:tc>
          <w:tcPr>
            <w:tcW w:w="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994651" w14:textId="0AEC7B65" w:rsidR="00445AF4" w:rsidRPr="00D46313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.</w:t>
            </w:r>
            <w:r w:rsidR="00A477FE">
              <w:rPr>
                <w:sz w:val="28"/>
                <w:szCs w:val="28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22B4E6A" w14:textId="26FFFA40" w:rsidR="00445AF4" w:rsidRPr="00E34222" w:rsidRDefault="001B3F78" w:rsidP="003649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</w:t>
            </w:r>
            <w:r w:rsidR="00E34222">
              <w:rPr>
                <w:sz w:val="28"/>
                <w:szCs w:val="28"/>
              </w:rPr>
              <w:t>1923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6C332B" w14:textId="63492C0A" w:rsidR="00445AF4" w:rsidRPr="00D9451E" w:rsidRDefault="00A477FE" w:rsidP="003649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9451E">
              <w:rPr>
                <w:sz w:val="28"/>
                <w:szCs w:val="28"/>
              </w:rPr>
              <w:t>.0</w:t>
            </w:r>
            <w:r w:rsidR="00E34222">
              <w:rPr>
                <w:sz w:val="28"/>
                <w:szCs w:val="28"/>
              </w:rPr>
              <w:t>2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F3B95B" w14:textId="66AD3BDE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1AD5DD" w14:textId="2F908FFB" w:rsidR="00445AF4" w:rsidRPr="00060994" w:rsidRDefault="0006099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8B583A" w14:textId="3FD9D4DA" w:rsidR="00445AF4" w:rsidRPr="00A53BD5" w:rsidRDefault="00445AF4" w:rsidP="00A811C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D65836">
              <w:rPr>
                <w:sz w:val="28"/>
                <w:szCs w:val="28"/>
              </w:rPr>
              <w:t>.5</w:t>
            </w:r>
          </w:p>
        </w:tc>
      </w:tr>
      <w:tr w:rsidR="00445AF4" w14:paraId="4B0BB9D0" w14:textId="77777777" w:rsidTr="00D65836">
        <w:tc>
          <w:tcPr>
            <w:tcW w:w="3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79D3050" w14:textId="77777777" w:rsidR="00445AF4" w:rsidRPr="00A53BD5" w:rsidRDefault="00445AF4" w:rsidP="00A811C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 компьютерного анализа</w:t>
            </w:r>
          </w:p>
        </w:tc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5336DD" w14:textId="7E03A261" w:rsidR="00445AF4" w:rsidRPr="001B3F78" w:rsidRDefault="00445AF4" w:rsidP="00A5008E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 w:rsidRPr="00A53BD5">
              <w:rPr>
                <w:sz w:val="28"/>
                <w:szCs w:val="28"/>
              </w:rPr>
              <w:t>.</w:t>
            </w:r>
            <w:r w:rsidR="00D9451E">
              <w:rPr>
                <w:sz w:val="28"/>
                <w:szCs w:val="28"/>
              </w:rPr>
              <w:t>1</w:t>
            </w:r>
            <w:r w:rsidR="00E46630">
              <w:rPr>
                <w:sz w:val="28"/>
                <w:szCs w:val="28"/>
              </w:rPr>
              <w:t>8</w:t>
            </w:r>
          </w:p>
        </w:tc>
        <w:tc>
          <w:tcPr>
            <w:tcW w:w="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7335F0" w14:textId="070E41A1" w:rsidR="00445AF4" w:rsidRPr="00D9451E" w:rsidRDefault="00A477FE" w:rsidP="00A5008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.</w:t>
            </w:r>
            <w:r w:rsidR="00D9451E">
              <w:rPr>
                <w:sz w:val="28"/>
                <w:szCs w:val="28"/>
              </w:rPr>
              <w:t>5</w:t>
            </w:r>
            <w:r w:rsidR="00E46630">
              <w:rPr>
                <w:sz w:val="28"/>
                <w:szCs w:val="28"/>
              </w:rPr>
              <w:t>8</w:t>
            </w:r>
          </w:p>
          <w:p w14:paraId="376CB944" w14:textId="0C5A1F66" w:rsidR="00D46313" w:rsidRPr="00A5008E" w:rsidRDefault="00D46313" w:rsidP="00A5008E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0C3EA4" w14:textId="0ED5FEA0" w:rsidR="00445AF4" w:rsidRPr="00933EF0" w:rsidRDefault="00445AF4" w:rsidP="00A5008E">
            <w:pPr>
              <w:jc w:val="center"/>
              <w:rPr>
                <w:sz w:val="28"/>
                <w:szCs w:val="28"/>
              </w:rPr>
            </w:pPr>
            <w:r w:rsidRPr="00A53BD5">
              <w:rPr>
                <w:sz w:val="28"/>
                <w:szCs w:val="28"/>
              </w:rPr>
              <w:t>0.</w:t>
            </w:r>
            <w:r w:rsidR="00E34222">
              <w:rPr>
                <w:sz w:val="28"/>
                <w:szCs w:val="28"/>
              </w:rPr>
              <w:t>198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DCC0AB9" w14:textId="1FB9AACA" w:rsidR="00445AF4" w:rsidRPr="00933EF0" w:rsidRDefault="00D9451E" w:rsidP="00A5008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9</w:t>
            </w:r>
            <w:r w:rsidR="00E34222">
              <w:rPr>
                <w:sz w:val="28"/>
                <w:szCs w:val="28"/>
              </w:rPr>
              <w:t>88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7C41954" w14:textId="2FB68F7F" w:rsidR="00445AF4" w:rsidRPr="00933EF0" w:rsidRDefault="00E34222" w:rsidP="00A5008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90C4EE3" w14:textId="09ABBC54" w:rsidR="00445AF4" w:rsidRPr="00933EF0" w:rsidRDefault="00D9451E" w:rsidP="00A5008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  <w:r w:rsidR="00D5496B">
              <w:rPr>
                <w:sz w:val="28"/>
                <w:szCs w:val="28"/>
              </w:rPr>
              <w:t>1</w:t>
            </w:r>
          </w:p>
        </w:tc>
        <w:tc>
          <w:tcPr>
            <w:tcW w:w="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3B03C0" w14:textId="5A034122" w:rsidR="00445AF4" w:rsidRPr="005C49B5" w:rsidRDefault="00445AF4" w:rsidP="00A5008E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 w:rsidRPr="00A53BD5">
              <w:rPr>
                <w:sz w:val="28"/>
                <w:szCs w:val="28"/>
              </w:rPr>
              <w:t>.</w:t>
            </w:r>
            <w:r w:rsidR="00D9451E">
              <w:rPr>
                <w:sz w:val="28"/>
                <w:szCs w:val="28"/>
              </w:rPr>
              <w:t>4</w:t>
            </w:r>
            <w:r w:rsidR="00E34222">
              <w:rPr>
                <w:sz w:val="28"/>
                <w:szCs w:val="28"/>
              </w:rPr>
              <w:t>7</w:t>
            </w:r>
          </w:p>
        </w:tc>
      </w:tr>
    </w:tbl>
    <w:p w14:paraId="1BE42AF8" w14:textId="77777777" w:rsidR="00445AF4" w:rsidRDefault="00445AF4" w:rsidP="00445AF4">
      <w:pPr>
        <w:tabs>
          <w:tab w:val="left" w:pos="3210"/>
        </w:tabs>
        <w:jc w:val="both"/>
        <w:rPr>
          <w:sz w:val="28"/>
          <w:szCs w:val="28"/>
        </w:rPr>
      </w:pPr>
    </w:p>
    <w:p w14:paraId="1B512DBC" w14:textId="215E61D2" w:rsidR="00445AF4" w:rsidRDefault="00E34222" w:rsidP="00445AF4">
      <w:pPr>
        <w:keepNext/>
        <w:tabs>
          <w:tab w:val="left" w:pos="3210"/>
        </w:tabs>
        <w:jc w:val="center"/>
      </w:pPr>
      <w:r w:rsidRPr="00E34222">
        <w:rPr>
          <w:noProof/>
        </w:rPr>
        <w:drawing>
          <wp:inline distT="0" distB="0" distL="0" distR="0" wp14:anchorId="3CDB7727" wp14:editId="2EE134ED">
            <wp:extent cx="4152900" cy="31394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53484" cy="3139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43D45" w14:textId="4C172C67" w:rsidR="00445AF4" w:rsidRDefault="00445AF4" w:rsidP="00445AF4">
      <w:pPr>
        <w:pStyle w:val="af3"/>
        <w:jc w:val="center"/>
        <w:rPr>
          <w:i w:val="0"/>
          <w:iCs w:val="0"/>
          <w:color w:val="auto"/>
          <w:sz w:val="24"/>
          <w:szCs w:val="24"/>
        </w:rPr>
      </w:pPr>
      <w:r w:rsidRPr="00B0391D">
        <w:rPr>
          <w:b/>
          <w:bCs/>
          <w:i w:val="0"/>
          <w:iCs w:val="0"/>
          <w:color w:val="auto"/>
          <w:sz w:val="24"/>
          <w:szCs w:val="24"/>
        </w:rPr>
        <w:t>Рис. 8.1.</w:t>
      </w:r>
      <w:r>
        <w:rPr>
          <w:i w:val="0"/>
          <w:iCs w:val="0"/>
          <w:color w:val="auto"/>
          <w:sz w:val="24"/>
          <w:szCs w:val="24"/>
        </w:rPr>
        <w:t xml:space="preserve"> Результаты анализа по постоянному току</w:t>
      </w:r>
    </w:p>
    <w:p w14:paraId="0A1DE877" w14:textId="67324E68" w:rsidR="00A477FE" w:rsidRPr="006B2DEA" w:rsidRDefault="00133507" w:rsidP="00D65836">
      <w:pPr>
        <w:pStyle w:val="af2"/>
        <w:ind w:firstLine="0"/>
        <w:rPr>
          <w:b/>
          <w:bCs/>
        </w:rPr>
      </w:pPr>
      <w:r w:rsidRPr="00895EDD">
        <w:rPr>
          <w:b/>
          <w:bCs/>
        </w:rPr>
        <w:t>Вывод: Р</w:t>
      </w:r>
      <w:r w:rsidR="00D65836" w:rsidRPr="00895EDD">
        <w:rPr>
          <w:b/>
          <w:bCs/>
        </w:rPr>
        <w:t>езультаты компьютерного анализа и предварительных расчетов</w:t>
      </w:r>
      <w:r w:rsidR="00BA2CDC" w:rsidRPr="00895EDD">
        <w:rPr>
          <w:b/>
          <w:bCs/>
        </w:rPr>
        <w:t xml:space="preserve"> сошлись, так как</w:t>
      </w:r>
      <w:r w:rsidR="00D65836" w:rsidRPr="00895EDD">
        <w:rPr>
          <w:b/>
          <w:bCs/>
        </w:rPr>
        <w:t xml:space="preserve"> расхождение предварительных результатов и результатов компьютерного анализа не превышает разрешённых 10%</w:t>
      </w:r>
    </w:p>
    <w:p w14:paraId="3563AC5C" w14:textId="24A81209" w:rsidR="00445AF4" w:rsidRPr="00F96FC1" w:rsidRDefault="00F96FC1" w:rsidP="00F96FC1">
      <w:pPr>
        <w:pStyle w:val="a8"/>
        <w:numPr>
          <w:ilvl w:val="2"/>
          <w:numId w:val="16"/>
        </w:numPr>
        <w:jc w:val="center"/>
        <w:outlineLvl w:val="1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bookmarkStart w:id="10" w:name="_Toc105369767"/>
      <w:r>
        <w:rPr>
          <w:rFonts w:ascii="Times New Roman" w:hAnsi="Times New Roman" w:cs="Times New Roman"/>
          <w:b/>
          <w:bCs/>
          <w:color w:val="auto"/>
          <w:sz w:val="32"/>
          <w:szCs w:val="32"/>
        </w:rPr>
        <w:lastRenderedPageBreak/>
        <w:t xml:space="preserve">. </w:t>
      </w:r>
      <w:r w:rsidR="00445AF4">
        <w:rPr>
          <w:rFonts w:ascii="Times New Roman" w:hAnsi="Times New Roman" w:cs="Times New Roman"/>
          <w:b/>
          <w:bCs/>
          <w:color w:val="auto"/>
          <w:sz w:val="32"/>
          <w:szCs w:val="32"/>
        </w:rPr>
        <w:t>Расчет по постоянному току в схеме на ОУ</w:t>
      </w:r>
      <w:bookmarkEnd w:id="10"/>
    </w:p>
    <w:p w14:paraId="4BD80496" w14:textId="6C92A09D" w:rsidR="00445AF4" w:rsidRDefault="00445AF4" w:rsidP="00445AF4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Этот расчёт сводится к определению номинальных значений резисторов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2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3</w:t>
      </w:r>
      <w:r>
        <w:rPr>
          <w:sz w:val="28"/>
          <w:szCs w:val="28"/>
        </w:rPr>
        <w:t xml:space="preserve">. </w:t>
      </w:r>
      <w:r w:rsidR="00D83FC2">
        <w:rPr>
          <w:sz w:val="28"/>
          <w:szCs w:val="28"/>
        </w:rPr>
        <w:t>С одной стороны,</w:t>
      </w:r>
      <w:r>
        <w:rPr>
          <w:sz w:val="28"/>
          <w:szCs w:val="28"/>
        </w:rPr>
        <w:t xml:space="preserve"> они должны обеспечить «среднюю точку» напряжения питания Е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/2 на ОУ и потому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2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3</w:t>
      </w:r>
      <w:r>
        <w:rPr>
          <w:sz w:val="28"/>
          <w:szCs w:val="28"/>
        </w:rPr>
        <w:t xml:space="preserve">, с другой стороны их параллельное соединение на переменном токе не должно сильно шунтировать нагрузку транзистора </w:t>
      </w:r>
      <w:r>
        <w:rPr>
          <w:sz w:val="28"/>
          <w:szCs w:val="28"/>
          <w:lang w:val="en-US"/>
        </w:rPr>
        <w:t>V</w:t>
      </w:r>
      <w:r w:rsidRPr="006A267B">
        <w:rPr>
          <w:sz w:val="28"/>
          <w:szCs w:val="28"/>
        </w:rPr>
        <w:t>4</w:t>
      </w:r>
      <w:r>
        <w:rPr>
          <w:sz w:val="28"/>
          <w:szCs w:val="28"/>
        </w:rPr>
        <w:t>. Вследствие этого рекомендуется выбирать:</w:t>
      </w:r>
    </w:p>
    <w:p w14:paraId="3934CD0D" w14:textId="288211D1" w:rsidR="00445AF4" w:rsidRDefault="00445AF4" w:rsidP="00445AF4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2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3</w:t>
      </w:r>
      <w:r>
        <w:rPr>
          <w:sz w:val="28"/>
          <w:szCs w:val="28"/>
        </w:rPr>
        <w:t xml:space="preserve"> = (</w:t>
      </w:r>
      <w:r w:rsidR="00856C9E" w:rsidRPr="00434334">
        <w:rPr>
          <w:sz w:val="28"/>
          <w:szCs w:val="28"/>
        </w:rPr>
        <w:t>5</w:t>
      </w:r>
      <w:r>
        <w:rPr>
          <w:sz w:val="28"/>
          <w:szCs w:val="28"/>
        </w:rPr>
        <w:t>…</w:t>
      </w:r>
      <w:proofErr w:type="gramStart"/>
      <w:r>
        <w:rPr>
          <w:sz w:val="28"/>
          <w:szCs w:val="28"/>
        </w:rPr>
        <w:t>20)*</w:t>
      </w:r>
      <w:proofErr w:type="gramEnd"/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0 = </w:t>
      </w:r>
      <w:r w:rsidR="007512DE">
        <w:rPr>
          <w:sz w:val="28"/>
          <w:szCs w:val="28"/>
        </w:rPr>
        <w:t>15</w:t>
      </w:r>
      <w:r>
        <w:rPr>
          <w:sz w:val="28"/>
          <w:szCs w:val="28"/>
        </w:rPr>
        <w:t>*</w:t>
      </w:r>
      <w:r w:rsidR="00856C9E" w:rsidRPr="00434334">
        <w:rPr>
          <w:sz w:val="28"/>
          <w:szCs w:val="28"/>
        </w:rPr>
        <w:t>2667</w:t>
      </w:r>
      <w:r>
        <w:rPr>
          <w:sz w:val="28"/>
          <w:szCs w:val="28"/>
        </w:rPr>
        <w:t xml:space="preserve"> = </w:t>
      </w:r>
      <w:r w:rsidR="007512DE">
        <w:rPr>
          <w:sz w:val="28"/>
          <w:szCs w:val="28"/>
        </w:rPr>
        <w:t>40</w:t>
      </w:r>
      <w:r>
        <w:rPr>
          <w:sz w:val="28"/>
          <w:szCs w:val="28"/>
        </w:rPr>
        <w:t xml:space="preserve"> кОм.</w:t>
      </w:r>
    </w:p>
    <w:p w14:paraId="4787FE99" w14:textId="01505683" w:rsidR="00091AD5" w:rsidRDefault="00445AF4" w:rsidP="00445AF4">
      <w:pPr>
        <w:tabs>
          <w:tab w:val="left" w:pos="3210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о номинальному ряду получаем</w:t>
      </w:r>
      <w:r w:rsidRPr="00135F5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2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B43119">
        <w:rPr>
          <w:sz w:val="28"/>
          <w:szCs w:val="28"/>
        </w:rPr>
        <w:t>13</w:t>
      </w:r>
      <w:r>
        <w:rPr>
          <w:sz w:val="28"/>
          <w:szCs w:val="28"/>
        </w:rPr>
        <w:t xml:space="preserve"> = </w:t>
      </w:r>
      <w:r w:rsidR="007512DE">
        <w:rPr>
          <w:sz w:val="28"/>
          <w:szCs w:val="28"/>
        </w:rPr>
        <w:t>39</w:t>
      </w:r>
      <w:r>
        <w:rPr>
          <w:sz w:val="28"/>
          <w:szCs w:val="28"/>
        </w:rPr>
        <w:t xml:space="preserve"> кОм</w:t>
      </w:r>
      <w:r w:rsidR="00434334" w:rsidRPr="00434334">
        <w:rPr>
          <w:sz w:val="28"/>
          <w:szCs w:val="28"/>
        </w:rPr>
        <w:t xml:space="preserve"> </w:t>
      </w:r>
      <w:r w:rsidR="00434334" w:rsidRPr="00E54487">
        <w:rPr>
          <w:sz w:val="28"/>
          <w:szCs w:val="28"/>
        </w:rPr>
        <w:t>±</w:t>
      </w:r>
      <w:r w:rsidR="00434334" w:rsidRPr="00434334">
        <w:rPr>
          <w:sz w:val="28"/>
          <w:szCs w:val="28"/>
        </w:rPr>
        <w:t xml:space="preserve"> 10%</w:t>
      </w:r>
    </w:p>
    <w:p w14:paraId="439E2551" w14:textId="250A784F" w:rsidR="00BA2CDC" w:rsidRDefault="00895EDD" w:rsidP="00895EDD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ECA1B02" w14:textId="36FA2285" w:rsidR="00445AF4" w:rsidRDefault="00445AF4" w:rsidP="00CD5FC8">
      <w:pPr>
        <w:pStyle w:val="a"/>
        <w:numPr>
          <w:ilvl w:val="0"/>
          <w:numId w:val="18"/>
        </w:numPr>
        <w:outlineLvl w:val="0"/>
      </w:pPr>
      <w:bookmarkStart w:id="11" w:name="_Toc105369768"/>
      <w:r w:rsidRPr="00DC5F17">
        <w:lastRenderedPageBreak/>
        <w:t>Расчёт</w:t>
      </w:r>
      <w:r w:rsidR="00563285">
        <w:t xml:space="preserve"> проектируемой схемы</w:t>
      </w:r>
      <w:r w:rsidRPr="00DC5F17">
        <w:t xml:space="preserve"> </w:t>
      </w:r>
      <w:r>
        <w:t>по сигналу</w:t>
      </w:r>
      <w:bookmarkEnd w:id="11"/>
    </w:p>
    <w:p w14:paraId="4A7AD007" w14:textId="77777777" w:rsidR="00445AF4" w:rsidRDefault="00445AF4" w:rsidP="00445AF4"/>
    <w:p w14:paraId="648B6E23" w14:textId="77777777" w:rsidR="00445AF4" w:rsidRDefault="00445AF4" w:rsidP="00445AF4">
      <w:pPr>
        <w:pStyle w:val="af2"/>
      </w:pPr>
      <w:bookmarkStart w:id="12" w:name="_Hlk63591720"/>
      <w:r>
        <w:rPr>
          <w:szCs w:val="28"/>
        </w:rPr>
        <w:t xml:space="preserve">       </w:t>
      </w:r>
      <w:r>
        <w:t xml:space="preserve">Прежде всего, следует рассчитать коэффициент межкаскадных потерь между каскадами на транзисторах </w:t>
      </w:r>
      <w:r>
        <w:rPr>
          <w:i/>
        </w:rPr>
        <w:t>V</w:t>
      </w:r>
      <w:r>
        <w:t xml:space="preserve">2 и </w:t>
      </w:r>
      <w:r>
        <w:rPr>
          <w:i/>
        </w:rPr>
        <w:t>V</w:t>
      </w:r>
      <w:r>
        <w:t xml:space="preserve">3. Эквивалентная схема по сигналу этой части схемы приведена на рис. 9. Здесь </w:t>
      </w:r>
      <w:r>
        <w:rPr>
          <w:i/>
        </w:rPr>
        <w:t>I</w:t>
      </w:r>
      <w:r>
        <w:t xml:space="preserve">c является эквивалентом генератора тока ИТУН полевого транзистора </w:t>
      </w:r>
      <w:r>
        <w:rPr>
          <w:i/>
        </w:rPr>
        <w:t>V</w:t>
      </w:r>
      <w:r>
        <w:t xml:space="preserve">2. </w:t>
      </w:r>
    </w:p>
    <w:p w14:paraId="540D2D80" w14:textId="77777777" w:rsidR="00445AF4" w:rsidRDefault="00445AF4" w:rsidP="00445AF4">
      <w:pPr>
        <w:pStyle w:val="af2"/>
        <w:ind w:firstLine="0"/>
        <w:jc w:val="center"/>
      </w:pPr>
      <w:r>
        <w:rPr>
          <w:noProof/>
        </w:rPr>
        <w:drawing>
          <wp:inline distT="0" distB="0" distL="0" distR="0" wp14:anchorId="03D7077D" wp14:editId="6B46F863">
            <wp:extent cx="3525012" cy="1476756"/>
            <wp:effectExtent l="0" t="0" r="0" b="0"/>
            <wp:docPr id="12506" name="Picture 125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6" name="Picture 12506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25012" cy="1476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759D9" w14:textId="4562565A" w:rsidR="00445AF4" w:rsidRDefault="00445AF4" w:rsidP="00445AF4">
      <w:pPr>
        <w:pStyle w:val="af2"/>
        <w:ind w:firstLine="0"/>
        <w:jc w:val="center"/>
      </w:pPr>
      <w:r w:rsidRPr="00D4647C">
        <w:rPr>
          <w:b/>
          <w:sz w:val="24"/>
        </w:rPr>
        <w:t>Рис.</w:t>
      </w:r>
      <w:r w:rsidR="00D4647C" w:rsidRPr="00D4647C">
        <w:rPr>
          <w:b/>
          <w:sz w:val="24"/>
        </w:rPr>
        <w:t xml:space="preserve"> </w:t>
      </w:r>
      <w:r w:rsidRPr="00D4647C">
        <w:rPr>
          <w:b/>
          <w:sz w:val="24"/>
        </w:rPr>
        <w:t>9</w:t>
      </w:r>
      <w:r w:rsidR="00D4647C" w:rsidRPr="00D4647C">
        <w:rPr>
          <w:b/>
          <w:sz w:val="24"/>
        </w:rPr>
        <w:t>.</w:t>
      </w:r>
      <w:r>
        <w:rPr>
          <w:sz w:val="24"/>
        </w:rPr>
        <w:t xml:space="preserve"> Эквивалентная схема для определения межкаскадных потерь</w:t>
      </w:r>
    </w:p>
    <w:p w14:paraId="015EA537" w14:textId="77777777" w:rsidR="00445AF4" w:rsidRDefault="00445AF4" w:rsidP="00445AF4">
      <w:pPr>
        <w:pStyle w:val="af2"/>
      </w:pPr>
      <w:r>
        <w:rPr>
          <w:sz w:val="24"/>
        </w:rPr>
        <w:t xml:space="preserve"> </w:t>
      </w:r>
    </w:p>
    <w:p w14:paraId="1A13C607" w14:textId="3D6CB08F" w:rsidR="00445AF4" w:rsidRDefault="00445AF4" w:rsidP="00D4647C">
      <w:pPr>
        <w:pStyle w:val="af2"/>
      </w:pPr>
      <w:r>
        <w:t xml:space="preserve">Сопротивление </w:t>
      </w:r>
      <w:r>
        <w:rPr>
          <w:i/>
        </w:rPr>
        <w:t>R</w:t>
      </w:r>
      <w:r>
        <w:t xml:space="preserve">5 характеризует внутренние потери генератора тока ИТУН на транзисторе </w:t>
      </w:r>
      <w:r>
        <w:rPr>
          <w:i/>
        </w:rPr>
        <w:t>V</w:t>
      </w:r>
      <w:r>
        <w:t xml:space="preserve">2. Резисторы </w:t>
      </w:r>
      <w:r>
        <w:rPr>
          <w:i/>
        </w:rPr>
        <w:t>R</w:t>
      </w:r>
      <w:r>
        <w:t xml:space="preserve">5, </w:t>
      </w:r>
      <w:r>
        <w:rPr>
          <w:i/>
        </w:rPr>
        <w:t>R</w:t>
      </w:r>
      <w:r>
        <w:t xml:space="preserve">7 и входное сопротивление </w:t>
      </w:r>
      <w:r>
        <w:rPr>
          <w:i/>
        </w:rPr>
        <w:t>h</w:t>
      </w:r>
      <w:r>
        <w:t xml:space="preserve">11 каскада на </w:t>
      </w:r>
      <w:r>
        <w:rPr>
          <w:i/>
        </w:rPr>
        <w:t>V</w:t>
      </w:r>
      <w:r>
        <w:t xml:space="preserve">3 являются нагрузкой каскада на </w:t>
      </w:r>
      <w:r>
        <w:rPr>
          <w:i/>
        </w:rPr>
        <w:t>V</w:t>
      </w:r>
      <w:r>
        <w:t xml:space="preserve">2. После упрощения схемы легко определить коэффициент межкаскадных потерь </w:t>
      </w:r>
      <w:r>
        <w:rPr>
          <w:i/>
        </w:rPr>
        <w:t>K</w:t>
      </w:r>
      <w:r>
        <w:rPr>
          <w:i/>
          <w:vertAlign w:val="subscript"/>
        </w:rPr>
        <w:t>I</w:t>
      </w:r>
      <w:r>
        <w:t xml:space="preserve"> по току – рис. 10.</w:t>
      </w:r>
      <w:r>
        <w:rPr>
          <w:color w:val="00B050"/>
        </w:rPr>
        <w:t xml:space="preserve"> </w:t>
      </w:r>
    </w:p>
    <w:p w14:paraId="03A0B255" w14:textId="77777777" w:rsidR="00445AF4" w:rsidRDefault="00445AF4" w:rsidP="00445AF4">
      <w:pPr>
        <w:pStyle w:val="af2"/>
      </w:pPr>
      <w:r>
        <w:rPr>
          <w:color w:val="00B050"/>
        </w:rPr>
        <w:t xml:space="preserve"> </w:t>
      </w:r>
    </w:p>
    <w:p w14:paraId="46E6100D" w14:textId="77777777" w:rsidR="00445AF4" w:rsidRDefault="00445AF4" w:rsidP="00445AF4">
      <w:pPr>
        <w:pStyle w:val="af2"/>
        <w:ind w:firstLine="0"/>
        <w:jc w:val="center"/>
      </w:pPr>
      <w:r>
        <w:rPr>
          <w:noProof/>
        </w:rPr>
        <w:drawing>
          <wp:inline distT="0" distB="0" distL="0" distR="0" wp14:anchorId="1CB3CDBA" wp14:editId="38E81171">
            <wp:extent cx="4076700" cy="1437132"/>
            <wp:effectExtent l="0" t="0" r="0" b="0"/>
            <wp:docPr id="12603" name="Picture 126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3" name="Picture 12603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437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2A884" w14:textId="7A0B10F0" w:rsidR="00445AF4" w:rsidRDefault="00445AF4" w:rsidP="00445AF4">
      <w:pPr>
        <w:pStyle w:val="af2"/>
        <w:ind w:firstLine="0"/>
        <w:jc w:val="center"/>
      </w:pPr>
      <w:r w:rsidRPr="00D4647C">
        <w:rPr>
          <w:b/>
          <w:sz w:val="24"/>
        </w:rPr>
        <w:t>Рис.</w:t>
      </w:r>
      <w:r w:rsidR="00D4647C" w:rsidRPr="00D4647C">
        <w:rPr>
          <w:b/>
          <w:sz w:val="24"/>
        </w:rPr>
        <w:t xml:space="preserve"> </w:t>
      </w:r>
      <w:r w:rsidRPr="00D4647C">
        <w:rPr>
          <w:b/>
          <w:sz w:val="24"/>
        </w:rPr>
        <w:t>10</w:t>
      </w:r>
      <w:r w:rsidR="00D4647C" w:rsidRPr="00D4647C">
        <w:rPr>
          <w:b/>
          <w:sz w:val="24"/>
        </w:rPr>
        <w:t>.</w:t>
      </w:r>
      <w:r>
        <w:rPr>
          <w:sz w:val="24"/>
        </w:rPr>
        <w:t xml:space="preserve"> Эквивалентная схема для определения межкаскадных потерь по току</w:t>
      </w:r>
    </w:p>
    <w:p w14:paraId="18078D66" w14:textId="77777777" w:rsidR="00445AF4" w:rsidRDefault="00445AF4" w:rsidP="00445AF4">
      <w:pPr>
        <w:pStyle w:val="af2"/>
      </w:pPr>
      <w:r>
        <w:rPr>
          <w:color w:val="00B050"/>
        </w:rPr>
        <w:t xml:space="preserve"> </w:t>
      </w:r>
    </w:p>
    <w:p w14:paraId="3F6A0EB4" w14:textId="2F8878FC" w:rsidR="00445AF4" w:rsidRDefault="00445AF4" w:rsidP="00D4647C">
      <w:pPr>
        <w:pStyle w:val="af2"/>
      </w:pPr>
      <w:r>
        <w:t>На рис.</w:t>
      </w:r>
      <w:r w:rsidR="00D4647C">
        <w:t xml:space="preserve"> </w:t>
      </w:r>
      <w:r>
        <w:t xml:space="preserve">10 </w:t>
      </w:r>
      <w:r>
        <w:rPr>
          <w:i/>
        </w:rPr>
        <w:t>R</w:t>
      </w:r>
      <w:r>
        <w:t xml:space="preserve">5 обозначен, как </w:t>
      </w:r>
      <w:r>
        <w:rPr>
          <w:i/>
        </w:rPr>
        <w:t>Rc</w:t>
      </w:r>
      <w:r>
        <w:t xml:space="preserve">, а параллельное включение сопротивлений </w:t>
      </w:r>
      <w:r>
        <w:rPr>
          <w:i/>
        </w:rPr>
        <w:t>R</w:t>
      </w:r>
      <w:r>
        <w:t xml:space="preserve">5, </w:t>
      </w:r>
      <w:r>
        <w:rPr>
          <w:i/>
        </w:rPr>
        <w:t>R</w:t>
      </w:r>
      <w:r>
        <w:t xml:space="preserve">7 и входного сопротивления </w:t>
      </w:r>
      <w:r>
        <w:rPr>
          <w:i/>
        </w:rPr>
        <w:t>h</w:t>
      </w:r>
      <w:r>
        <w:t>11</w:t>
      </w:r>
      <w:r>
        <w:rPr>
          <w:vertAlign w:val="subscript"/>
        </w:rPr>
        <w:t>_ОК</w:t>
      </w:r>
      <w:r>
        <w:t xml:space="preserve"> – как </w:t>
      </w:r>
      <w:r>
        <w:rPr>
          <w:i/>
        </w:rPr>
        <w:t>R</w:t>
      </w:r>
      <w:r>
        <w:t xml:space="preserve">н.  Для нахождения межкаскадных потерь по напряжению </w:t>
      </w:r>
      <w:r>
        <w:rPr>
          <w:i/>
        </w:rPr>
        <w:t>K</w:t>
      </w:r>
      <w:r>
        <w:rPr>
          <w:i/>
          <w:vertAlign w:val="subscript"/>
        </w:rPr>
        <w:t>U</w:t>
      </w:r>
      <w:r>
        <w:t xml:space="preserve"> схему на рис.</w:t>
      </w:r>
      <w:r w:rsidR="00D4647C">
        <w:t xml:space="preserve"> </w:t>
      </w:r>
      <w:r>
        <w:t xml:space="preserve">10 следует преобразовать, заменив управляемый генератор тока </w:t>
      </w:r>
      <w:r>
        <w:rPr>
          <w:i/>
        </w:rPr>
        <w:t>Ic</w:t>
      </w:r>
      <w:r>
        <w:t xml:space="preserve"> на эквивалентный ему управляемый генератор напряжения </w:t>
      </w:r>
      <w:r>
        <w:rPr>
          <w:i/>
        </w:rPr>
        <w:t>Uc = Ic</w:t>
      </w:r>
      <m:oMath>
        <m:r>
          <w:rPr>
            <w:rFonts w:ascii="Cambria Math" w:hAnsi="Cambria Math"/>
          </w:rPr>
          <m:t>*</m:t>
        </m:r>
      </m:oMath>
      <w:r>
        <w:rPr>
          <w:i/>
        </w:rPr>
        <w:t>Rc</w:t>
      </w:r>
      <w:r>
        <w:t xml:space="preserve"> – рис.</w:t>
      </w:r>
      <w:r w:rsidR="00D4647C">
        <w:t xml:space="preserve"> </w:t>
      </w:r>
      <w:r>
        <w:t xml:space="preserve">11. </w:t>
      </w:r>
    </w:p>
    <w:p w14:paraId="62C2E016" w14:textId="77777777" w:rsidR="00445AF4" w:rsidRDefault="00445AF4" w:rsidP="00445AF4">
      <w:pPr>
        <w:pStyle w:val="af2"/>
      </w:pPr>
      <w:r>
        <w:rPr>
          <w:color w:val="00B050"/>
        </w:rPr>
        <w:t xml:space="preserve"> </w:t>
      </w:r>
    </w:p>
    <w:p w14:paraId="691B9DE2" w14:textId="77777777" w:rsidR="00445AF4" w:rsidRDefault="00445AF4" w:rsidP="00445AF4">
      <w:pPr>
        <w:pStyle w:val="af2"/>
        <w:ind w:firstLine="0"/>
        <w:jc w:val="center"/>
      </w:pPr>
      <w:r>
        <w:rPr>
          <w:noProof/>
        </w:rPr>
        <w:drawing>
          <wp:inline distT="0" distB="0" distL="0" distR="0" wp14:anchorId="39F1F0B8" wp14:editId="11ACA66D">
            <wp:extent cx="4200144" cy="1485900"/>
            <wp:effectExtent l="0" t="0" r="0" b="0"/>
            <wp:docPr id="12761" name="Picture 127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1" name="Picture 12761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00144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4C489" w14:textId="3FE83B9C" w:rsidR="00445AF4" w:rsidRDefault="00445AF4" w:rsidP="00445AF4">
      <w:pPr>
        <w:pStyle w:val="af2"/>
        <w:ind w:firstLine="0"/>
        <w:jc w:val="center"/>
        <w:rPr>
          <w:sz w:val="24"/>
        </w:rPr>
      </w:pPr>
      <w:r w:rsidRPr="00D4647C">
        <w:rPr>
          <w:b/>
          <w:sz w:val="24"/>
        </w:rPr>
        <w:t>Рис.</w:t>
      </w:r>
      <w:r w:rsidR="00D4647C" w:rsidRPr="00D4647C">
        <w:rPr>
          <w:b/>
          <w:sz w:val="24"/>
        </w:rPr>
        <w:t xml:space="preserve"> </w:t>
      </w:r>
      <w:r w:rsidRPr="00D4647C">
        <w:rPr>
          <w:b/>
          <w:sz w:val="24"/>
        </w:rPr>
        <w:t>11</w:t>
      </w:r>
      <w:r w:rsidR="00D4647C" w:rsidRPr="00D4647C">
        <w:rPr>
          <w:b/>
          <w:sz w:val="24"/>
        </w:rPr>
        <w:t>.</w:t>
      </w:r>
      <w:r>
        <w:rPr>
          <w:sz w:val="24"/>
        </w:rPr>
        <w:t xml:space="preserve"> Эквивалентная схема для определения межкаскадных потерь по напряжению</w:t>
      </w:r>
    </w:p>
    <w:p w14:paraId="7774A903" w14:textId="6B5259B3" w:rsidR="00445AF4" w:rsidRPr="0033595A" w:rsidRDefault="00445AF4" w:rsidP="00445AF4">
      <w:pPr>
        <w:pStyle w:val="af2"/>
      </w:pPr>
      <w:r w:rsidRPr="0033595A">
        <w:lastRenderedPageBreak/>
        <w:t>Из схемы рис.</w:t>
      </w:r>
      <w:r w:rsidR="00D4647C">
        <w:t xml:space="preserve"> </w:t>
      </w:r>
      <w:r w:rsidRPr="0033595A">
        <w:t xml:space="preserve">11 следует, что для уменьшения межкаскадных потерь по напряжению при заданном </w:t>
      </w:r>
      <w:r w:rsidRPr="0033595A">
        <w:rPr>
          <w:i/>
        </w:rPr>
        <w:t>R</w:t>
      </w:r>
      <w:r w:rsidRPr="0033595A">
        <w:rPr>
          <w:i/>
          <w:vertAlign w:val="subscript"/>
        </w:rPr>
        <w:t>C</w:t>
      </w:r>
      <w:r w:rsidRPr="0033595A">
        <w:t xml:space="preserve"> необходимо увеличивать </w:t>
      </w:r>
      <w:r w:rsidRPr="0033595A">
        <w:rPr>
          <w:i/>
        </w:rPr>
        <w:t>R</w:t>
      </w:r>
      <w:r w:rsidRPr="0033595A">
        <w:t xml:space="preserve">н, т.е. уменьшать базовый ток </w:t>
      </w:r>
      <w:r w:rsidRPr="0033595A">
        <w:rPr>
          <w:i/>
        </w:rPr>
        <w:t>I</w:t>
      </w:r>
      <w:r w:rsidRPr="0033595A">
        <w:rPr>
          <w:vertAlign w:val="subscript"/>
        </w:rPr>
        <w:t>Б3</w:t>
      </w:r>
      <w:r w:rsidRPr="0033595A">
        <w:t xml:space="preserve">. </w:t>
      </w:r>
    </w:p>
    <w:p w14:paraId="5184D1D9" w14:textId="77777777" w:rsidR="00445AF4" w:rsidRDefault="00445AF4" w:rsidP="00445AF4">
      <w:pPr>
        <w:pStyle w:val="af2"/>
      </w:pPr>
      <w:r>
        <w:t xml:space="preserve">Расчет схемы по сигналу также проведем при помощи программы FASTMEAN. Чтобы определить свойства усилителя по сигналу, необходимо составить эквивалентную схему усилителя для переменного тока. </w:t>
      </w:r>
    </w:p>
    <w:p w14:paraId="6F73521D" w14:textId="77777777" w:rsidR="00445AF4" w:rsidRDefault="00445AF4" w:rsidP="00445AF4">
      <w:pPr>
        <w:pStyle w:val="af2"/>
        <w:rPr>
          <w:rFonts w:ascii="Arial" w:hAnsi="Arial" w:cs="Arial"/>
        </w:rPr>
      </w:pPr>
      <w:r w:rsidRPr="00C9211E">
        <w:t>Учитывая, что сопротивление источника питания Е</w:t>
      </w:r>
      <w:r w:rsidRPr="00C9211E">
        <w:rPr>
          <w:sz w:val="20"/>
          <w:szCs w:val="20"/>
        </w:rPr>
        <w:t>0</w:t>
      </w:r>
      <w:r w:rsidRPr="00C9211E">
        <w:t xml:space="preserve"> переменному току</w:t>
      </w:r>
      <w:r>
        <w:t xml:space="preserve"> р</w:t>
      </w:r>
      <w:r w:rsidRPr="00C9211E">
        <w:t>авно нулю, на эквивалентной схеме его выводы можно замкнуть</w:t>
      </w:r>
      <w:r>
        <w:t xml:space="preserve"> </w:t>
      </w:r>
      <w:r w:rsidRPr="00C9211E">
        <w:t>накоротко, а сам источник удалить. После этой операции верхние выводы</w:t>
      </w:r>
      <w:r>
        <w:t xml:space="preserve"> </w:t>
      </w:r>
      <w:r w:rsidRPr="00C9211E">
        <w:t xml:space="preserve">резисторов </w:t>
      </w:r>
      <w:r w:rsidRPr="00C9211E">
        <w:rPr>
          <w:lang w:val="en-US"/>
        </w:rPr>
        <w:t>R</w:t>
      </w:r>
      <w:r w:rsidRPr="00C9211E">
        <w:t>2,</w:t>
      </w:r>
      <w:r>
        <w:t xml:space="preserve"> </w:t>
      </w:r>
      <w:r w:rsidRPr="00C9211E">
        <w:rPr>
          <w:lang w:val="en-US"/>
        </w:rPr>
        <w:t>R</w:t>
      </w:r>
      <w:r w:rsidRPr="00C9211E">
        <w:t xml:space="preserve">3, </w:t>
      </w:r>
      <w:r w:rsidRPr="00C9211E">
        <w:rPr>
          <w:lang w:val="en-US"/>
        </w:rPr>
        <w:t>R</w:t>
      </w:r>
      <w:r w:rsidRPr="00C9211E">
        <w:t xml:space="preserve">5, </w:t>
      </w:r>
      <w:r w:rsidRPr="00C9211E">
        <w:rPr>
          <w:lang w:val="en-US"/>
        </w:rPr>
        <w:t>R</w:t>
      </w:r>
      <w:r w:rsidRPr="00C9211E">
        <w:t xml:space="preserve">7, </w:t>
      </w:r>
      <w:r w:rsidRPr="00C9211E">
        <w:rPr>
          <w:lang w:val="en-US"/>
        </w:rPr>
        <w:t>R</w:t>
      </w:r>
      <w:r w:rsidRPr="00C9211E">
        <w:t xml:space="preserve">10 (рис.1) оказываются на переменном токе соединенными с </w:t>
      </w:r>
      <w:r>
        <w:t>о</w:t>
      </w:r>
      <w:r w:rsidRPr="00C9211E">
        <w:t>бщим проводом</w:t>
      </w:r>
      <w:r>
        <w:t>.</w:t>
      </w:r>
      <w:r w:rsidRPr="00C9211E">
        <w:t xml:space="preserve">   Коллектор транзистора </w:t>
      </w:r>
      <w:r w:rsidRPr="00C9211E">
        <w:rPr>
          <w:lang w:val="en-US"/>
        </w:rPr>
        <w:t>V</w:t>
      </w:r>
      <w:r w:rsidRPr="00C9211E">
        <w:t>3 также соединяется с общим</w:t>
      </w:r>
      <w:r>
        <w:t xml:space="preserve"> </w:t>
      </w:r>
      <w:r w:rsidRPr="00C9211E">
        <w:t>проводом.</w:t>
      </w:r>
      <w:r>
        <w:t xml:space="preserve"> </w:t>
      </w:r>
      <w:r w:rsidRPr="00C9211E">
        <w:t xml:space="preserve"> </w:t>
      </w:r>
      <w:r>
        <w:t xml:space="preserve">Далее </w:t>
      </w:r>
      <w:r w:rsidRPr="00547A2C">
        <w:t xml:space="preserve">нужно элементы схемы </w:t>
      </w:r>
      <w:r w:rsidRPr="00547A2C">
        <w:rPr>
          <w:lang w:val="en-US"/>
        </w:rPr>
        <w:t>V</w:t>
      </w:r>
      <w:r w:rsidRPr="00547A2C">
        <w:t xml:space="preserve">1, </w:t>
      </w:r>
      <w:r w:rsidRPr="00547A2C">
        <w:rPr>
          <w:lang w:val="en-US"/>
        </w:rPr>
        <w:t>V</w:t>
      </w:r>
      <w:r w:rsidRPr="00547A2C">
        <w:t xml:space="preserve">2, </w:t>
      </w:r>
      <w:r w:rsidRPr="00547A2C">
        <w:rPr>
          <w:lang w:val="en-US"/>
        </w:rPr>
        <w:t>V</w:t>
      </w:r>
      <w:r>
        <w:t>3,</w:t>
      </w:r>
      <w:r w:rsidRPr="00547A2C">
        <w:t xml:space="preserve"> </w:t>
      </w:r>
      <w:r w:rsidRPr="00547A2C">
        <w:rPr>
          <w:lang w:val="en-US"/>
        </w:rPr>
        <w:t>V</w:t>
      </w:r>
      <w:r w:rsidRPr="00547A2C">
        <w:t>4</w:t>
      </w:r>
      <w:r>
        <w:t xml:space="preserve"> и </w:t>
      </w:r>
      <w:r>
        <w:rPr>
          <w:lang w:val="en-US"/>
        </w:rPr>
        <w:t>AD</w:t>
      </w:r>
      <w:r w:rsidRPr="00547A2C">
        <w:t>1 заменить их эквивалентными моделями на переменном токе.</w:t>
      </w:r>
      <w:r>
        <w:rPr>
          <w:rFonts w:ascii="Arial" w:hAnsi="Arial" w:cs="Arial"/>
        </w:rPr>
        <w:t xml:space="preserve"> </w:t>
      </w:r>
    </w:p>
    <w:p w14:paraId="36220C09" w14:textId="77777777" w:rsidR="00445AF4" w:rsidRDefault="00445AF4" w:rsidP="00445AF4">
      <w:pPr>
        <w:pStyle w:val="af2"/>
      </w:pPr>
      <w:r w:rsidRPr="00547A2C">
        <w:t xml:space="preserve">Источником сигнала является фототок </w:t>
      </w:r>
      <w:proofErr w:type="spellStart"/>
      <w:r w:rsidRPr="00DD08A4">
        <w:rPr>
          <w:lang w:val="en-US"/>
        </w:rPr>
        <w:t>I</w:t>
      </w:r>
      <w:r w:rsidRPr="00DD08A4">
        <w:rPr>
          <w:vertAlign w:val="subscript"/>
          <w:lang w:val="en-US"/>
        </w:rPr>
        <w:t>m</w:t>
      </w:r>
      <w:proofErr w:type="spellEnd"/>
      <w:r w:rsidRPr="00A25598">
        <w:rPr>
          <w:vertAlign w:val="subscript"/>
        </w:rPr>
        <w:t>1</w:t>
      </w:r>
      <w:r w:rsidRPr="00547A2C">
        <w:t xml:space="preserve"> диода </w:t>
      </w:r>
      <w:r w:rsidRPr="00547A2C">
        <w:rPr>
          <w:lang w:val="en-US"/>
        </w:rPr>
        <w:t>V</w:t>
      </w:r>
      <w:r w:rsidRPr="00547A2C">
        <w:t>1</w:t>
      </w:r>
      <w:r w:rsidRPr="004D7140">
        <w:t xml:space="preserve"> </w:t>
      </w:r>
      <w:r>
        <w:t>при попадании на него оптического излучения</w:t>
      </w:r>
      <w:r w:rsidRPr="00547A2C">
        <w:t xml:space="preserve">. </w:t>
      </w:r>
      <w:r>
        <w:t>С</w:t>
      </w:r>
      <w:r w:rsidRPr="00547A2C">
        <w:t>опротивление</w:t>
      </w:r>
      <w:r>
        <w:t xml:space="preserve"> </w:t>
      </w:r>
      <w:r w:rsidRPr="00547A2C">
        <w:t>фотодиода на переменном токе</w:t>
      </w:r>
      <w:r>
        <w:t xml:space="preserve"> </w:t>
      </w:r>
      <w:r w:rsidRPr="00547A2C">
        <w:rPr>
          <w:sz w:val="32"/>
          <w:szCs w:val="32"/>
          <w:lang w:val="en-US"/>
        </w:rPr>
        <w:t>r</w:t>
      </w:r>
      <w:r w:rsidRPr="00547A2C">
        <w:rPr>
          <w:sz w:val="32"/>
          <w:szCs w:val="32"/>
          <w:vertAlign w:val="subscript"/>
        </w:rPr>
        <w:t>Д</w:t>
      </w:r>
      <w:r>
        <w:t xml:space="preserve"> </w:t>
      </w:r>
      <w:r w:rsidRPr="00547A2C">
        <w:t xml:space="preserve">определяется касательной к вольтамперной характеристике в </w:t>
      </w:r>
      <w:r>
        <w:t xml:space="preserve">рабочей </w:t>
      </w:r>
      <w:r w:rsidRPr="00547A2C">
        <w:t xml:space="preserve">точке А. </w:t>
      </w:r>
    </w:p>
    <w:p w14:paraId="53348584" w14:textId="77777777" w:rsidR="00445AF4" w:rsidRDefault="00445AF4" w:rsidP="00445AF4">
      <w:pPr>
        <w:pStyle w:val="af2"/>
      </w:pPr>
      <w:r w:rsidRPr="00547A2C">
        <w:t>Вследствие того, что приращение напряжения измеряется в вольтах, а приращение тока в долях</w:t>
      </w:r>
      <w:r>
        <w:t xml:space="preserve"> микроампера, сопротивление </w:t>
      </w:r>
      <w:r w:rsidRPr="00547A2C">
        <w:t>фотодиода</w:t>
      </w:r>
      <w:r>
        <w:t xml:space="preserve"> </w:t>
      </w:r>
      <w:r w:rsidRPr="00547A2C">
        <w:t xml:space="preserve">переменному току </w:t>
      </w:r>
      <w:r w:rsidRPr="00547A2C">
        <w:rPr>
          <w:sz w:val="32"/>
          <w:szCs w:val="32"/>
          <w:lang w:val="en-US"/>
        </w:rPr>
        <w:t>r</w:t>
      </w:r>
      <w:r w:rsidRPr="00547A2C">
        <w:rPr>
          <w:sz w:val="32"/>
          <w:szCs w:val="32"/>
          <w:vertAlign w:val="subscript"/>
        </w:rPr>
        <w:t>Д</w:t>
      </w:r>
      <w:r w:rsidRPr="00547A2C">
        <w:rPr>
          <w:sz w:val="32"/>
          <w:szCs w:val="32"/>
        </w:rPr>
        <w:t>=∆</w:t>
      </w:r>
      <w:r w:rsidRPr="00547A2C">
        <w:rPr>
          <w:sz w:val="32"/>
          <w:szCs w:val="32"/>
          <w:lang w:val="en-US"/>
        </w:rPr>
        <w:t>u</w:t>
      </w:r>
      <w:r w:rsidRPr="00547A2C">
        <w:rPr>
          <w:sz w:val="32"/>
          <w:szCs w:val="32"/>
        </w:rPr>
        <w:t>/∆</w:t>
      </w:r>
      <w:proofErr w:type="spellStart"/>
      <w:r w:rsidRPr="00547A2C">
        <w:rPr>
          <w:sz w:val="32"/>
          <w:szCs w:val="32"/>
          <w:lang w:val="en-US"/>
        </w:rPr>
        <w:t>i</w:t>
      </w:r>
      <w:proofErr w:type="spellEnd"/>
      <w:r w:rsidRPr="00547A2C">
        <w:rPr>
          <w:sz w:val="32"/>
          <w:szCs w:val="32"/>
        </w:rPr>
        <w:t xml:space="preserve"> </w:t>
      </w:r>
      <w:r w:rsidRPr="00547A2C">
        <w:t>оказывается, значительно больше, чем</w:t>
      </w:r>
      <w:r>
        <w:t xml:space="preserve"> </w:t>
      </w:r>
      <w:r w:rsidRPr="00547A2C">
        <w:t xml:space="preserve">сопротивление постоянному току </w:t>
      </w:r>
      <w:r w:rsidRPr="00547A2C">
        <w:rPr>
          <w:lang w:val="en-US"/>
        </w:rPr>
        <w:t>R</w:t>
      </w:r>
      <w:r w:rsidRPr="00547A2C">
        <w:rPr>
          <w:vertAlign w:val="subscript"/>
        </w:rPr>
        <w:t>Д</w:t>
      </w:r>
      <w:r w:rsidRPr="00547A2C">
        <w:t>, и</w:t>
      </w:r>
      <w:r w:rsidRPr="00547A2C">
        <w:rPr>
          <w:sz w:val="32"/>
          <w:szCs w:val="32"/>
        </w:rPr>
        <w:t xml:space="preserve"> </w:t>
      </w:r>
      <w:r w:rsidRPr="00547A2C">
        <w:rPr>
          <w:sz w:val="32"/>
          <w:szCs w:val="32"/>
          <w:lang w:val="en-US"/>
        </w:rPr>
        <w:t>r</w:t>
      </w:r>
      <w:r w:rsidRPr="00547A2C">
        <w:rPr>
          <w:sz w:val="32"/>
          <w:szCs w:val="32"/>
          <w:vertAlign w:val="subscript"/>
        </w:rPr>
        <w:t>Д</w:t>
      </w:r>
      <w:r w:rsidRPr="00547A2C">
        <w:t xml:space="preserve"> </w:t>
      </w:r>
      <w:r>
        <w:t>достигает 80…100 МО</w:t>
      </w:r>
      <w:r w:rsidRPr="00547A2C">
        <w:t xml:space="preserve">м. Это дает право рассматривать источник сигнала как генератор тока. </w:t>
      </w:r>
    </w:p>
    <w:p w14:paraId="20F30766" w14:textId="364710B7" w:rsidR="00445AF4" w:rsidRPr="002E3763" w:rsidRDefault="00445AF4" w:rsidP="00445AF4">
      <w:pPr>
        <w:pStyle w:val="af2"/>
        <w:rPr>
          <w:rFonts w:ascii="Arial" w:hAnsi="Arial" w:cs="Arial"/>
        </w:rPr>
      </w:pPr>
      <w:r w:rsidRPr="00547A2C">
        <w:t xml:space="preserve">Чрезвычайно </w:t>
      </w:r>
      <w:r>
        <w:t xml:space="preserve">большое </w:t>
      </w:r>
      <w:r w:rsidRPr="00547A2C">
        <w:t>сопротивление</w:t>
      </w:r>
      <w:r w:rsidRPr="00547A2C">
        <w:rPr>
          <w:sz w:val="32"/>
          <w:szCs w:val="32"/>
        </w:rPr>
        <w:t xml:space="preserve"> </w:t>
      </w:r>
      <w:r w:rsidRPr="00547A2C">
        <w:rPr>
          <w:sz w:val="32"/>
          <w:szCs w:val="32"/>
          <w:lang w:val="en-US"/>
        </w:rPr>
        <w:t>r</w:t>
      </w:r>
      <w:r w:rsidRPr="00547A2C">
        <w:rPr>
          <w:sz w:val="32"/>
          <w:szCs w:val="32"/>
          <w:vertAlign w:val="subscript"/>
        </w:rPr>
        <w:t>Д</w:t>
      </w:r>
      <w:r w:rsidRPr="00547A2C">
        <w:t xml:space="preserve"> учитывать в эквивалентной схеме</w:t>
      </w:r>
      <w:r>
        <w:t xml:space="preserve"> необходимости нет,</w:t>
      </w:r>
      <w:r w:rsidRPr="00586244">
        <w:t xml:space="preserve"> </w:t>
      </w:r>
      <w:r w:rsidRPr="00547A2C">
        <w:t xml:space="preserve">остается </w:t>
      </w:r>
      <w:r>
        <w:t xml:space="preserve">учесть </w:t>
      </w:r>
      <w:r w:rsidRPr="00547A2C">
        <w:t>лишь</w:t>
      </w:r>
      <w:r>
        <w:t xml:space="preserve"> </w:t>
      </w:r>
      <w:r w:rsidRPr="00547A2C">
        <w:t>ёмкость фотодиода С</w:t>
      </w:r>
      <w:r w:rsidRPr="00547A2C">
        <w:rPr>
          <w:vertAlign w:val="subscript"/>
        </w:rPr>
        <w:t>Д</w:t>
      </w:r>
      <w:r w:rsidRPr="00547A2C">
        <w:t xml:space="preserve"> </w:t>
      </w:r>
      <w:r>
        <w:t>(рис.</w:t>
      </w:r>
      <w:r w:rsidR="00D4647C">
        <w:t xml:space="preserve"> 12</w:t>
      </w:r>
      <w:r w:rsidRPr="00547A2C">
        <w:t>,</w:t>
      </w:r>
      <w:r>
        <w:t xml:space="preserve"> а).   На рис.</w:t>
      </w:r>
      <w:r w:rsidR="00D4647C">
        <w:t xml:space="preserve"> 12</w:t>
      </w:r>
      <w:r w:rsidRPr="00547A2C">
        <w:t>,</w:t>
      </w:r>
      <w:r>
        <w:t xml:space="preserve"> </w:t>
      </w:r>
      <w:r w:rsidRPr="00547A2C">
        <w:t>б изображена эквивалентная схема фотодиода по переменному току с учетом его цепе</w:t>
      </w:r>
      <w:r>
        <w:t xml:space="preserve"> </w:t>
      </w:r>
      <w:r w:rsidRPr="00547A2C">
        <w:t>питания.</w:t>
      </w:r>
    </w:p>
    <w:p w14:paraId="266FA3DB" w14:textId="77777777" w:rsidR="00445AF4" w:rsidRDefault="00445AF4" w:rsidP="00445AF4">
      <w:pPr>
        <w:jc w:val="center"/>
        <w:rPr>
          <w:sz w:val="28"/>
          <w:szCs w:val="28"/>
        </w:rPr>
      </w:pPr>
      <w:r w:rsidRPr="00547A2C">
        <w:rPr>
          <w:noProof/>
          <w:sz w:val="28"/>
          <w:szCs w:val="28"/>
        </w:rPr>
        <w:drawing>
          <wp:inline distT="0" distB="0" distL="0" distR="0" wp14:anchorId="2779666F" wp14:editId="775B8B0F">
            <wp:extent cx="3847465" cy="1612900"/>
            <wp:effectExtent l="0" t="0" r="635" b="635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46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DCD32" w14:textId="77777777" w:rsidR="00445AF4" w:rsidRDefault="00445AF4" w:rsidP="00445AF4">
      <w:pPr>
        <w:jc w:val="center"/>
        <w:rPr>
          <w:sz w:val="28"/>
          <w:szCs w:val="28"/>
        </w:rPr>
      </w:pPr>
      <w:r>
        <w:rPr>
          <w:sz w:val="28"/>
          <w:szCs w:val="28"/>
        </w:rPr>
        <w:t>а)                                            б)</w:t>
      </w:r>
    </w:p>
    <w:p w14:paraId="2C038DE7" w14:textId="0EED7D9C" w:rsidR="00445AF4" w:rsidRDefault="00445AF4" w:rsidP="00D4647C">
      <w:pPr>
        <w:jc w:val="center"/>
        <w:rPr>
          <w:sz w:val="28"/>
          <w:szCs w:val="28"/>
        </w:rPr>
      </w:pPr>
      <w:r w:rsidRPr="008E5206">
        <w:rPr>
          <w:b/>
          <w:bCs/>
        </w:rPr>
        <w:t>Рис.</w:t>
      </w:r>
      <w:r w:rsidR="00511591">
        <w:rPr>
          <w:b/>
          <w:bCs/>
        </w:rPr>
        <w:t xml:space="preserve"> </w:t>
      </w:r>
      <w:r w:rsidR="00D4647C">
        <w:rPr>
          <w:b/>
          <w:bCs/>
        </w:rPr>
        <w:t>12</w:t>
      </w:r>
      <w:r>
        <w:t>.</w:t>
      </w:r>
      <w:r w:rsidRPr="00D7736C">
        <w:t xml:space="preserve"> а) Модель фотодиода на переменном токе б)</w:t>
      </w:r>
      <w:r>
        <w:t xml:space="preserve"> </w:t>
      </w:r>
      <w:r w:rsidRPr="00D7736C">
        <w:t>эквивалентная схема входной цепи</w:t>
      </w:r>
    </w:p>
    <w:p w14:paraId="0C1BDD31" w14:textId="77777777" w:rsidR="007F0B3E" w:rsidRDefault="007F0B3E" w:rsidP="00445AF4">
      <w:pPr>
        <w:rPr>
          <w:sz w:val="28"/>
          <w:szCs w:val="28"/>
        </w:rPr>
      </w:pPr>
    </w:p>
    <w:p w14:paraId="30214455" w14:textId="77777777" w:rsidR="00D9451E" w:rsidRDefault="00445AF4" w:rsidP="00445AF4">
      <w:pPr>
        <w:pStyle w:val="af2"/>
      </w:pPr>
      <w:r>
        <w:t xml:space="preserve">        На эквивалентной схеме полевой транзистор заменяем активным четырехполюсником типа ИТУН—источник тока</w:t>
      </w:r>
      <w:r w:rsidRPr="00140EFD">
        <w:t>,</w:t>
      </w:r>
      <w:r>
        <w:t xml:space="preserve"> управляемый напряжением (рис.</w:t>
      </w:r>
      <w:r w:rsidR="00D4647C">
        <w:t xml:space="preserve"> 13</w:t>
      </w:r>
      <w:r>
        <w:t>, а).  Это значит</w:t>
      </w:r>
      <w:r w:rsidRPr="00140EFD">
        <w:t xml:space="preserve">, </w:t>
      </w:r>
      <w:r>
        <w:t>что выходной ток (ток стока</w:t>
      </w:r>
      <w:r w:rsidRPr="00140EFD">
        <w:t xml:space="preserve"> 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C</w:t>
      </w:r>
      <w:proofErr w:type="spellEnd"/>
      <w:r>
        <w:t xml:space="preserve">) управляется входным напряжением (затвор-исток </w:t>
      </w:r>
      <w:r>
        <w:rPr>
          <w:lang w:val="en-US"/>
        </w:rPr>
        <w:t>u</w:t>
      </w:r>
      <w:r>
        <w:rPr>
          <w:vertAlign w:val="subscript"/>
        </w:rPr>
        <w:t>ЗИ</w:t>
      </w:r>
      <w:r>
        <w:t>)</w:t>
      </w:r>
      <w:r w:rsidRPr="00140EFD">
        <w:t>,</w:t>
      </w:r>
      <w:r>
        <w:t xml:space="preserve"> т.е.</w:t>
      </w:r>
    </w:p>
    <w:p w14:paraId="1F67AE5D" w14:textId="4181BE4D" w:rsidR="00445AF4" w:rsidRDefault="00445AF4" w:rsidP="00445AF4">
      <w:pPr>
        <w:pStyle w:val="af2"/>
      </w:pP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vertAlign w:val="subscript"/>
                <w:lang w:val="en-US"/>
              </w:rPr>
              <m:t>C</m:t>
            </m:r>
          </m:sub>
        </m:sSub>
        <m:r>
          <w:rPr>
            <w:rFonts w:ascii="Cambria Math" w:hAnsi="Cambria Math"/>
          </w:rPr>
          <m:t>=-</m:t>
        </m:r>
        <m:r>
          <w:rPr>
            <w:rFonts w:ascii="Cambria Math" w:hAnsi="Cambria Math"/>
            <w:lang w:val="en-US"/>
          </w:rPr>
          <m:t>S</m:t>
        </m:r>
        <m:r>
          <w:rPr>
            <w:rFonts w:ascii="Cambria Math" w:hAnsi="Cambria Math"/>
          </w:rPr>
          <m:t xml:space="preserve"> ∙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vertAlign w:val="subscript"/>
              </w:rPr>
              <m:t>ЗИ</m:t>
            </m:r>
          </m:sub>
        </m:sSub>
        <m:r>
          <w:rPr>
            <w:rFonts w:ascii="Cambria Math" w:hAnsi="Cambria Math"/>
          </w:rPr>
          <m:t>=-4.16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мА</m:t>
            </m:r>
          </m:num>
          <m:den>
            <m:r>
              <w:rPr>
                <w:rFonts w:ascii="Cambria Math" w:hAnsi="Cambria Math"/>
              </w:rPr>
              <m:t>В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В=2.6 мА</m:t>
        </m:r>
      </m:oMath>
      <w:r>
        <w:t>.</w:t>
      </w:r>
    </w:p>
    <w:p w14:paraId="6798D849" w14:textId="77777777" w:rsidR="00445AF4" w:rsidRPr="00D4647C" w:rsidRDefault="00445AF4" w:rsidP="00D4647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D4647C">
        <w:rPr>
          <w:sz w:val="28"/>
          <w:szCs w:val="28"/>
        </w:rPr>
        <w:t xml:space="preserve">В данной модели </w:t>
      </w:r>
      <w:r w:rsidRPr="00D4647C">
        <w:rPr>
          <w:lang w:val="en-US"/>
        </w:rPr>
        <w:t>C</w:t>
      </w:r>
      <w:r w:rsidRPr="00D4647C">
        <w:t>зи</w:t>
      </w:r>
      <w:r w:rsidRPr="00D4647C">
        <w:rPr>
          <w:sz w:val="28"/>
          <w:szCs w:val="28"/>
        </w:rPr>
        <w:t xml:space="preserve"> - емкость затвор-исток транзистора, пФ, </w:t>
      </w:r>
      <w:r w:rsidRPr="00D4647C">
        <w:t>Сзс</w:t>
      </w:r>
      <w:r w:rsidRPr="00D4647C">
        <w:rPr>
          <w:sz w:val="28"/>
          <w:szCs w:val="28"/>
        </w:rPr>
        <w:t xml:space="preserve"> -проходная емкость, емкость перехода затвор-сток, пФ. Величина этих </w:t>
      </w:r>
      <w:r w:rsidRPr="00D4647C">
        <w:rPr>
          <w:sz w:val="28"/>
          <w:szCs w:val="28"/>
        </w:rPr>
        <w:lastRenderedPageBreak/>
        <w:t xml:space="preserve">ёмкостей дается в справочниках по транзисторам. </w:t>
      </w:r>
      <w:r w:rsidRPr="00D4647C">
        <w:rPr>
          <w:sz w:val="28"/>
          <w:szCs w:val="28"/>
          <w:lang w:val="en-US"/>
        </w:rPr>
        <w:t>S</w:t>
      </w:r>
      <w:r w:rsidRPr="00D4647C">
        <w:rPr>
          <w:sz w:val="28"/>
          <w:szCs w:val="28"/>
        </w:rPr>
        <w:t xml:space="preserve"> –крутизна в точке покоя, </w:t>
      </w:r>
      <w:r w:rsidRPr="00D4647C">
        <w:t>мА/В</w:t>
      </w:r>
      <w:r w:rsidRPr="00D4647C">
        <w:rPr>
          <w:sz w:val="28"/>
          <w:szCs w:val="28"/>
        </w:rPr>
        <w:t xml:space="preserve">.  Сопротивление перехода затвор-исток очень велико (раздел 3.1.2). </w:t>
      </w:r>
    </w:p>
    <w:p w14:paraId="6DAE52B1" w14:textId="24016AAF" w:rsidR="00445AF4" w:rsidRDefault="00445AF4" w:rsidP="007F0B3E">
      <w:pPr>
        <w:jc w:val="center"/>
        <w:rPr>
          <w:sz w:val="28"/>
          <w:szCs w:val="28"/>
        </w:rPr>
      </w:pPr>
      <w:r w:rsidRPr="00FD69F3">
        <w:rPr>
          <w:noProof/>
          <w:sz w:val="28"/>
          <w:szCs w:val="28"/>
        </w:rPr>
        <w:drawing>
          <wp:inline distT="0" distB="0" distL="0" distR="0" wp14:anchorId="0DF2BD62" wp14:editId="345800B0">
            <wp:extent cx="4831080" cy="1466215"/>
            <wp:effectExtent l="0" t="0" r="7620" b="6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738E6" w14:textId="6566812C" w:rsidR="00445AF4" w:rsidRDefault="00445AF4" w:rsidP="007F0B3E">
      <w:pPr>
        <w:jc w:val="center"/>
        <w:rPr>
          <w:sz w:val="28"/>
          <w:szCs w:val="28"/>
        </w:rPr>
      </w:pPr>
      <w:r>
        <w:rPr>
          <w:sz w:val="28"/>
          <w:szCs w:val="28"/>
        </w:rPr>
        <w:t>а)                                                   б)</w:t>
      </w:r>
    </w:p>
    <w:p w14:paraId="42D35A29" w14:textId="48826386" w:rsidR="002D7CB4" w:rsidRDefault="00445AF4" w:rsidP="002D7CB4">
      <w:pPr>
        <w:jc w:val="center"/>
      </w:pPr>
      <w:r w:rsidRPr="008E5206">
        <w:rPr>
          <w:b/>
          <w:bCs/>
        </w:rPr>
        <w:t>Рис.</w:t>
      </w:r>
      <w:r w:rsidR="00511591">
        <w:rPr>
          <w:b/>
          <w:bCs/>
        </w:rPr>
        <w:t xml:space="preserve"> </w:t>
      </w:r>
      <w:r w:rsidRPr="008E5206">
        <w:rPr>
          <w:b/>
          <w:bCs/>
        </w:rPr>
        <w:t>1</w:t>
      </w:r>
      <w:r w:rsidR="00D4647C">
        <w:rPr>
          <w:b/>
          <w:bCs/>
        </w:rPr>
        <w:t>3</w:t>
      </w:r>
      <w:r w:rsidRPr="008E5206">
        <w:rPr>
          <w:b/>
          <w:bCs/>
        </w:rPr>
        <w:t>.</w:t>
      </w:r>
      <w:r w:rsidRPr="00FD69F3">
        <w:t xml:space="preserve"> </w:t>
      </w:r>
      <w:r>
        <w:rPr>
          <w:sz w:val="28"/>
          <w:szCs w:val="28"/>
        </w:rPr>
        <w:t>а)</w:t>
      </w:r>
      <w:r w:rsidRPr="00FD69F3">
        <w:t xml:space="preserve"> Эквивалентная модель полевого транзистора </w:t>
      </w:r>
      <w:r w:rsidRPr="00FD69F3">
        <w:rPr>
          <w:lang w:val="en-US"/>
        </w:rPr>
        <w:t>V</w:t>
      </w:r>
      <w:r w:rsidRPr="00FD69F3">
        <w:t>2 (ИТУН)</w:t>
      </w:r>
      <w:r>
        <w:t xml:space="preserve"> и   </w:t>
      </w:r>
      <w:r>
        <w:rPr>
          <w:sz w:val="28"/>
          <w:szCs w:val="28"/>
        </w:rPr>
        <w:t>б)</w:t>
      </w:r>
      <w:r>
        <w:t xml:space="preserve"> биполярного</w:t>
      </w:r>
      <w:r w:rsidR="00511591">
        <w:rPr>
          <w:sz w:val="28"/>
          <w:szCs w:val="28"/>
        </w:rPr>
        <w:t xml:space="preserve"> </w:t>
      </w:r>
      <w:r>
        <w:t xml:space="preserve">транзистора </w:t>
      </w:r>
      <w:r w:rsidRPr="00FD69F3">
        <w:rPr>
          <w:lang w:val="en-US"/>
        </w:rPr>
        <w:t>V</w:t>
      </w:r>
      <w:r w:rsidRPr="00FD69F3">
        <w:t xml:space="preserve">3 и </w:t>
      </w:r>
      <w:r w:rsidRPr="00FD69F3">
        <w:rPr>
          <w:lang w:val="en-US"/>
        </w:rPr>
        <w:t>V</w:t>
      </w:r>
      <w:r w:rsidRPr="00FD69F3">
        <w:t>4 (ИТУТ)</w:t>
      </w:r>
      <w:r>
        <w:t xml:space="preserve"> </w:t>
      </w:r>
      <w:r w:rsidRPr="00FD69F3">
        <w:t>по сигналу.</w:t>
      </w:r>
    </w:p>
    <w:p w14:paraId="79D66526" w14:textId="30F35B71" w:rsidR="002D7CB4" w:rsidRPr="002D7CB4" w:rsidRDefault="002D7CB4" w:rsidP="002D7CB4">
      <w:pPr>
        <w:spacing w:after="160" w:line="259" w:lineRule="auto"/>
      </w:pPr>
      <w:r>
        <w:br w:type="page"/>
      </w:r>
    </w:p>
    <w:p w14:paraId="676C6D65" w14:textId="3C9780DA" w:rsidR="002D7CB4" w:rsidRPr="002D7CB4" w:rsidRDefault="002D7CB4" w:rsidP="00BC060A">
      <w:pPr>
        <w:pStyle w:val="2"/>
        <w:spacing w:after="80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3" w:name="_Toc105369769"/>
      <w:r w:rsidRPr="00BC060A">
        <w:rPr>
          <w:rFonts w:ascii="Times New Roman" w:hAnsi="Times New Roman" w:cs="Times New Roman"/>
          <w:b/>
          <w:bCs/>
          <w:color w:val="auto"/>
          <w:sz w:val="32"/>
          <w:szCs w:val="32"/>
        </w:rPr>
        <w:lastRenderedPageBreak/>
        <w:t>4</w:t>
      </w:r>
      <w:r w:rsidRPr="002D7CB4">
        <w:rPr>
          <w:rFonts w:ascii="Times New Roman" w:hAnsi="Times New Roman" w:cs="Times New Roman"/>
          <w:b/>
          <w:bCs/>
          <w:color w:val="auto"/>
          <w:sz w:val="28"/>
          <w:szCs w:val="28"/>
        </w:rPr>
        <w:t>.1. Расчёт параметров эквивалентных моделей биполярных транзисторов по переменному сигналу</w:t>
      </w:r>
      <w:bookmarkEnd w:id="13"/>
    </w:p>
    <w:p w14:paraId="06C2E641" w14:textId="63DD7B62" w:rsidR="00445AF4" w:rsidRDefault="00445AF4" w:rsidP="00FD268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иполярные транзисторы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3 и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 заменяем каждый активным четырехполюсником типа ИТУТ – источник тока</w:t>
      </w:r>
      <w:r w:rsidRPr="00804D45">
        <w:rPr>
          <w:sz w:val="28"/>
          <w:szCs w:val="28"/>
        </w:rPr>
        <w:t>,</w:t>
      </w:r>
      <w:r>
        <w:rPr>
          <w:sz w:val="28"/>
          <w:szCs w:val="28"/>
        </w:rPr>
        <w:t xml:space="preserve"> управляемый током (рис.10, б). Здесь выходной ток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управляется током базы</w:t>
      </w:r>
      <w:r w:rsidRPr="00804D45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б</w:t>
      </w:r>
      <w:r w:rsidRPr="00804D45">
        <w:rPr>
          <w:sz w:val="28"/>
          <w:szCs w:val="28"/>
        </w:rPr>
        <w:t xml:space="preserve">, </w:t>
      </w:r>
      <w:r>
        <w:rPr>
          <w:sz w:val="28"/>
          <w:szCs w:val="28"/>
        </w:rPr>
        <w:t>т.е.</w:t>
      </w:r>
    </w:p>
    <w:p w14:paraId="7E07EDDA" w14:textId="77777777" w:rsidR="00445AF4" w:rsidRDefault="00445AF4" w:rsidP="00445AF4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= -</w:t>
      </w:r>
      <w:r>
        <w:rPr>
          <w:sz w:val="28"/>
          <w:szCs w:val="28"/>
          <w:lang w:val="en-US"/>
        </w:rPr>
        <w:t>h</w:t>
      </w:r>
      <w:r w:rsidRPr="0036372F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>*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б</w:t>
      </w:r>
      <w:r>
        <w:rPr>
          <w:sz w:val="28"/>
          <w:szCs w:val="28"/>
        </w:rPr>
        <w:t xml:space="preserve">. </w:t>
      </w:r>
    </w:p>
    <w:p w14:paraId="113CC4C7" w14:textId="77777777" w:rsidR="00445AF4" w:rsidRDefault="00445AF4" w:rsidP="00FD268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й модели </w:t>
      </w:r>
      <w:r>
        <w:rPr>
          <w:sz w:val="28"/>
          <w:szCs w:val="28"/>
          <w:lang w:val="en-US"/>
        </w:rPr>
        <w:t>r</w:t>
      </w:r>
      <w:r>
        <w:rPr>
          <w:sz w:val="32"/>
          <w:szCs w:val="32"/>
          <w:vertAlign w:val="subscript"/>
        </w:rPr>
        <w:t>б</w:t>
      </w:r>
      <w:r w:rsidRPr="007438C6">
        <w:rPr>
          <w:sz w:val="32"/>
          <w:szCs w:val="32"/>
          <w:vertAlign w:val="subscript"/>
        </w:rPr>
        <w:t>’</w:t>
      </w:r>
      <w:r>
        <w:rPr>
          <w:sz w:val="32"/>
          <w:szCs w:val="32"/>
          <w:vertAlign w:val="subscript"/>
        </w:rPr>
        <w:t xml:space="preserve">б </w:t>
      </w:r>
      <w:r w:rsidRPr="006F24AF">
        <w:rPr>
          <w:sz w:val="28"/>
          <w:szCs w:val="28"/>
        </w:rPr>
        <w:t>-</w:t>
      </w:r>
      <w:r>
        <w:rPr>
          <w:sz w:val="28"/>
          <w:szCs w:val="28"/>
        </w:rPr>
        <w:t xml:space="preserve"> объёмное сопротивление базового слоя, Ом.  Находим его из выражения </w:t>
      </w:r>
    </w:p>
    <w:p w14:paraId="6355AE14" w14:textId="130D2F8E" w:rsidR="00445AF4" w:rsidRPr="00E27C38" w:rsidRDefault="00000000" w:rsidP="00445AF4">
      <w:pPr>
        <w:rPr>
          <w:i/>
          <w:sz w:val="28"/>
          <w:szCs w:val="28"/>
          <w:vertAlign w:val="subscript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32"/>
                  <w:szCs w:val="32"/>
                  <w:vertAlign w:val="subscript"/>
                </w:rPr>
                <m:t>б’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1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2.5</m:t>
              </m:r>
            </m:den>
          </m:f>
          <m:r>
            <w:rPr>
              <w:rFonts w:ascii="Cambria Math" w:hAnsi="Cambria Math"/>
              <w:sz w:val="28"/>
              <w:szCs w:val="28"/>
              <w:vertAlign w:val="subscript"/>
            </w:rPr>
            <m:t>=50 Ом=R16=R18</m:t>
          </m:r>
        </m:oMath>
      </m:oMathPara>
    </w:p>
    <w:p w14:paraId="5E5C529B" w14:textId="573B7EA5" w:rsidR="00445AF4" w:rsidRDefault="00445AF4" w:rsidP="00FD2683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>
        <w:rPr>
          <w:sz w:val="28"/>
          <w:szCs w:val="28"/>
          <w:vertAlign w:val="subscript"/>
        </w:rPr>
        <w:t xml:space="preserve">К </w:t>
      </w:r>
      <w:r>
        <w:rPr>
          <w:sz w:val="28"/>
          <w:szCs w:val="28"/>
        </w:rPr>
        <w:t>- ёмкость коллекторного перехода</w:t>
      </w:r>
      <w:r w:rsidRPr="0036372F">
        <w:rPr>
          <w:sz w:val="28"/>
          <w:szCs w:val="28"/>
        </w:rPr>
        <w:t>,</w:t>
      </w:r>
      <w:r>
        <w:rPr>
          <w:sz w:val="28"/>
          <w:szCs w:val="28"/>
        </w:rPr>
        <w:t xml:space="preserve"> пФ</w:t>
      </w:r>
      <w:r w:rsidRPr="00704058">
        <w:rPr>
          <w:sz w:val="28"/>
          <w:szCs w:val="28"/>
        </w:rPr>
        <w:t xml:space="preserve">, </w:t>
      </w:r>
      <w:r>
        <w:rPr>
          <w:sz w:val="28"/>
          <w:szCs w:val="28"/>
        </w:rPr>
        <w:t>приводится в справочниках.</w:t>
      </w:r>
      <w:r w:rsidR="00FD2683">
        <w:rPr>
          <w:sz w:val="28"/>
          <w:szCs w:val="28"/>
        </w:rPr>
        <w:t xml:space="preserve"> </w:t>
      </w:r>
      <w:r>
        <w:rPr>
          <w:sz w:val="32"/>
          <w:szCs w:val="32"/>
          <w:lang w:val="en-US"/>
        </w:rPr>
        <w:t>r</w:t>
      </w:r>
      <w:r>
        <w:rPr>
          <w:sz w:val="32"/>
          <w:szCs w:val="32"/>
          <w:vertAlign w:val="subscript"/>
        </w:rPr>
        <w:t>б</w:t>
      </w:r>
      <w:r w:rsidRPr="00704058">
        <w:rPr>
          <w:sz w:val="32"/>
          <w:szCs w:val="32"/>
          <w:vertAlign w:val="subscript"/>
        </w:rPr>
        <w:t>’</w:t>
      </w:r>
      <w:r>
        <w:rPr>
          <w:sz w:val="32"/>
          <w:szCs w:val="32"/>
          <w:vertAlign w:val="subscript"/>
        </w:rPr>
        <w:t>э</w:t>
      </w:r>
      <w:r>
        <w:rPr>
          <w:sz w:val="28"/>
          <w:szCs w:val="28"/>
        </w:rPr>
        <w:t xml:space="preserve">- сопротивление перехода база-эмиттер, Ом.  </w:t>
      </w:r>
    </w:p>
    <w:p w14:paraId="16D9E4D2" w14:textId="77777777" w:rsidR="00445AF4" w:rsidRDefault="00445AF4" w:rsidP="00445AF4">
      <w:pPr>
        <w:rPr>
          <w:sz w:val="28"/>
          <w:szCs w:val="28"/>
        </w:rPr>
      </w:pPr>
      <w:r>
        <w:rPr>
          <w:sz w:val="28"/>
          <w:szCs w:val="28"/>
        </w:rPr>
        <w:t xml:space="preserve">Оно вычисляется: </w:t>
      </w:r>
    </w:p>
    <w:p w14:paraId="402BFDF8" w14:textId="142C2CB2" w:rsidR="00445AF4" w:rsidRDefault="00000000" w:rsidP="00445AF4"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б’э,3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17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21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3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А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  <w:lang w:eastAsia="en-US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1+5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 мВ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 мА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1325 Ом, </m:t>
        </m:r>
      </m:oMath>
      <w:r w:rsidR="00445AF4" w:rsidRPr="006F24AF">
        <w:t xml:space="preserve"> </w:t>
      </w:r>
    </w:p>
    <w:p w14:paraId="72BAD6FA" w14:textId="78E5F214" w:rsidR="00445AF4" w:rsidRPr="006F24AF" w:rsidRDefault="00445AF4" w:rsidP="00445AF4">
      <w:r w:rsidRPr="006F24AF"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б’э,4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R19=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21</m:t>
            </m:r>
          </m:e>
        </m:d>
        <m: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4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А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  <w:lang w:eastAsia="en-US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1+5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 мВ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5 мА</m:t>
            </m:r>
          </m:den>
        </m:f>
        <m:r>
          <w:rPr>
            <w:rFonts w:ascii="Cambria Math" w:hAnsi="Cambria Math"/>
            <w:sz w:val="28"/>
            <w:szCs w:val="28"/>
          </w:rPr>
          <m:t>=884 Ом,</m:t>
        </m:r>
      </m:oMath>
    </w:p>
    <w:p w14:paraId="67B54D09" w14:textId="77777777" w:rsidR="00FD2683" w:rsidRDefault="00445AF4" w:rsidP="00445AF4">
      <w:pPr>
        <w:rPr>
          <w:sz w:val="28"/>
          <w:szCs w:val="28"/>
        </w:rPr>
      </w:pPr>
      <w:r>
        <w:rPr>
          <w:sz w:val="28"/>
          <w:szCs w:val="28"/>
        </w:rPr>
        <w:t>где</w:t>
      </w:r>
      <w:r w:rsidRPr="008D259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8D2594"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>-</w:t>
      </w:r>
      <w:r w:rsidRPr="008D2594">
        <w:rPr>
          <w:sz w:val="28"/>
          <w:szCs w:val="28"/>
        </w:rPr>
        <w:t xml:space="preserve"> </w:t>
      </w:r>
      <w:r>
        <w:rPr>
          <w:sz w:val="28"/>
          <w:szCs w:val="28"/>
        </w:rPr>
        <w:t>коэффициент усиления по току транзистора, включенного по схеме с общим эмиттером</w:t>
      </w:r>
      <w:r w:rsidRPr="00301DDA">
        <w:rPr>
          <w:sz w:val="28"/>
          <w:szCs w:val="28"/>
        </w:rPr>
        <w:t xml:space="preserve"> </w:t>
      </w:r>
      <w:r>
        <w:rPr>
          <w:sz w:val="28"/>
          <w:szCs w:val="28"/>
        </w:rPr>
        <w:t>(ОЭ).</w:t>
      </w:r>
    </w:p>
    <w:p w14:paraId="5396A8BA" w14:textId="14BB1844" w:rsidR="00445AF4" w:rsidRDefault="00445AF4" w:rsidP="00445AF4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7438C6">
        <w:rPr>
          <w:sz w:val="22"/>
          <w:szCs w:val="22"/>
        </w:rPr>
        <w:t>б’э</w:t>
      </w:r>
      <w:r>
        <w:rPr>
          <w:sz w:val="28"/>
          <w:szCs w:val="28"/>
        </w:rPr>
        <w:t xml:space="preserve"> - емко</w:t>
      </w:r>
      <w:r w:rsidR="00FD2683">
        <w:rPr>
          <w:sz w:val="28"/>
          <w:szCs w:val="28"/>
        </w:rPr>
        <w:t xml:space="preserve">сть перехода база-эмиттер, пФ. </w:t>
      </w:r>
      <w:r>
        <w:rPr>
          <w:sz w:val="28"/>
          <w:szCs w:val="28"/>
        </w:rPr>
        <w:t>Она вычисляется по выражению:</w:t>
      </w:r>
    </w:p>
    <w:p w14:paraId="55D3D198" w14:textId="077898F3" w:rsidR="00445AF4" w:rsidRPr="00E27C38" w:rsidRDefault="00445AF4" w:rsidP="00445AF4">
      <w:pPr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б’э3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=С12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1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Т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r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б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э3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  <w:lang w:eastAsia="en-US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eastAsia="en-US"/>
              </w:rPr>
              <m:t>52</m:t>
            </m:r>
          </m:num>
          <m:den>
            <m:r>
              <w:rPr>
                <w:rFonts w:ascii="Cambria Math" w:hAnsi="Cambria Math"/>
                <w:sz w:val="32"/>
                <w:szCs w:val="32"/>
                <w:lang w:eastAsia="en-US"/>
              </w:rPr>
              <m:t>2∙3.14∙800 МГц∙1325</m:t>
            </m:r>
          </m:den>
        </m:f>
        <m:r>
          <w:rPr>
            <w:rFonts w:ascii="Cambria Math" w:hAnsi="Cambria Math"/>
            <w:sz w:val="32"/>
            <w:szCs w:val="32"/>
            <w:lang w:eastAsia="en-US"/>
          </w:rPr>
          <m:t>=7.8 пФ</m:t>
        </m:r>
      </m:oMath>
      <w:r>
        <w:rPr>
          <w:sz w:val="32"/>
          <w:szCs w:val="32"/>
          <w:lang w:eastAsia="en-US"/>
        </w:rPr>
        <w:t>,</w:t>
      </w:r>
    </w:p>
    <w:p w14:paraId="3A1C8EE2" w14:textId="545E1761" w:rsidR="00445AF4" w:rsidRDefault="00445AF4" w:rsidP="00445AF4">
      <w:pPr>
        <w:rPr>
          <w:sz w:val="32"/>
          <w:szCs w:val="32"/>
          <w:lang w:eastAsia="en-US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б’э4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=С14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1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Т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r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б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э4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  <w:lang w:eastAsia="en-US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eastAsia="en-US"/>
              </w:rPr>
              <m:t>52</m:t>
            </m:r>
          </m:num>
          <m:den>
            <m:r>
              <w:rPr>
                <w:rFonts w:ascii="Cambria Math" w:hAnsi="Cambria Math"/>
                <w:sz w:val="32"/>
                <w:szCs w:val="32"/>
                <w:lang w:eastAsia="en-US"/>
              </w:rPr>
              <m:t>2∙3.14∙800 МГц ∙884</m:t>
            </m:r>
          </m:den>
        </m:f>
        <m:r>
          <w:rPr>
            <w:rFonts w:ascii="Cambria Math" w:hAnsi="Cambria Math"/>
            <w:sz w:val="32"/>
            <w:szCs w:val="32"/>
            <w:lang w:eastAsia="en-US"/>
          </w:rPr>
          <m:t>=11.7 пФ</m:t>
        </m:r>
      </m:oMath>
      <w:r>
        <w:rPr>
          <w:sz w:val="32"/>
          <w:szCs w:val="32"/>
          <w:lang w:eastAsia="en-US"/>
        </w:rPr>
        <w:t>,</w:t>
      </w:r>
    </w:p>
    <w:p w14:paraId="74A245B2" w14:textId="77777777" w:rsidR="00445AF4" w:rsidRDefault="00445AF4" w:rsidP="00445AF4">
      <w:pPr>
        <w:rPr>
          <w:sz w:val="28"/>
          <w:szCs w:val="28"/>
        </w:rPr>
      </w:pPr>
      <w:r w:rsidRPr="00A41D8D">
        <w:rPr>
          <w:sz w:val="28"/>
          <w:szCs w:val="28"/>
        </w:rPr>
        <w:t>где</w:t>
      </w:r>
      <w:r>
        <w:rPr>
          <w:sz w:val="32"/>
          <w:szCs w:val="32"/>
        </w:rPr>
        <w:t xml:space="preserve"> </w:t>
      </w:r>
      <w:r w:rsidRPr="00A41D8D">
        <w:rPr>
          <w:i/>
          <w:sz w:val="28"/>
          <w:szCs w:val="28"/>
          <w:lang w:val="en-US"/>
        </w:rPr>
        <w:t>f</w:t>
      </w:r>
      <w:r w:rsidRPr="00A41D8D">
        <w:rPr>
          <w:sz w:val="44"/>
          <w:szCs w:val="44"/>
          <w:vertAlign w:val="subscript"/>
        </w:rPr>
        <w:t>т</w:t>
      </w:r>
      <w:r>
        <w:rPr>
          <w:sz w:val="44"/>
          <w:szCs w:val="44"/>
          <w:vertAlign w:val="subscript"/>
        </w:rPr>
        <w:t xml:space="preserve"> </w:t>
      </w:r>
      <w:r w:rsidRPr="00B72B81">
        <w:rPr>
          <w:sz w:val="28"/>
          <w:szCs w:val="28"/>
        </w:rPr>
        <w:t>-частота единичного усиления из справочника.</w:t>
      </w:r>
    </w:p>
    <w:p w14:paraId="5BC1BC3A" w14:textId="391BD757" w:rsidR="00445AF4" w:rsidRDefault="002D7CB4" w:rsidP="002D7CB4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C21063C" w14:textId="1C46CE8A" w:rsidR="002D7CB4" w:rsidRPr="00BC060A" w:rsidRDefault="002D7CB4" w:rsidP="002D7CB4">
      <w:pPr>
        <w:pStyle w:val="2"/>
        <w:spacing w:after="80"/>
        <w:jc w:val="center"/>
        <w:rPr>
          <w:rFonts w:ascii="Times New Roman" w:hAnsi="Times New Roman" w:cs="Times New Roman"/>
          <w:b/>
          <w:bCs/>
          <w:color w:val="auto"/>
          <w:sz w:val="32"/>
          <w:szCs w:val="32"/>
        </w:rPr>
      </w:pPr>
      <w:bookmarkStart w:id="14" w:name="_Toc105369770"/>
      <w:r w:rsidRPr="00BC060A">
        <w:rPr>
          <w:rFonts w:ascii="Times New Roman" w:hAnsi="Times New Roman" w:cs="Times New Roman"/>
          <w:b/>
          <w:bCs/>
          <w:color w:val="auto"/>
          <w:sz w:val="32"/>
          <w:szCs w:val="32"/>
        </w:rPr>
        <w:lastRenderedPageBreak/>
        <w:t>4.2. Расчёт параметров эквивалентной модели операционного усилителя</w:t>
      </w:r>
      <w:bookmarkEnd w:id="14"/>
    </w:p>
    <w:p w14:paraId="365C2C20" w14:textId="77777777" w:rsidR="00445AF4" w:rsidRDefault="00445AF4" w:rsidP="00445AF4">
      <w:pPr>
        <w:pStyle w:val="af2"/>
      </w:pPr>
      <w:r w:rsidRPr="008E5206">
        <w:t>Рассчитаем параметры эквивалентной модели операционного усилителя.</w:t>
      </w:r>
      <w:r>
        <w:t xml:space="preserve"> </w:t>
      </w:r>
      <w:r w:rsidRPr="008E5206">
        <w:t xml:space="preserve">При анализе частотных характеристик и переходных процессов, протекающих в ОУ, используются линейные динамические макромодели. </w:t>
      </w:r>
      <w:r>
        <w:t xml:space="preserve">    </w:t>
      </w:r>
    </w:p>
    <w:p w14:paraId="09159302" w14:textId="77777777" w:rsidR="00445AF4" w:rsidRDefault="00445AF4" w:rsidP="00445AF4">
      <w:pPr>
        <w:pStyle w:val="af2"/>
      </w:pPr>
      <w:r w:rsidRPr="008E5206">
        <w:t xml:space="preserve">Электрические макромодели ОУ строятся в виде эквивалентных схем. Достоинства электрических макромоделей состоят в том, что язык эквивалентных схем достаточно понятен, обладает хорошей наглядностью, с его помощью можно рационально учитывать протекающие физические процессы в ОУ. </w:t>
      </w:r>
    </w:p>
    <w:p w14:paraId="1BB55CDD" w14:textId="77777777" w:rsidR="00445AF4" w:rsidRDefault="00445AF4" w:rsidP="00445AF4">
      <w:pPr>
        <w:pStyle w:val="af2"/>
      </w:pPr>
      <w:r w:rsidRPr="008E5206">
        <w:t xml:space="preserve">Для упрощения макромодели полная эквивалентная схема ОУ разбивается на каскады. Кроме того, в эквивалентной схеме оставляют только те элементы, которые определяют свойства моделируемого каскада. При построении макромодели ОУ часто используют принцип подобия, который заключается в замене компонента или фрагмента схемы совокупностью идеальных элементов, моделирующих основную характеристику. В результате получается макромодель, которая состоит из сравнительно небольшого числа элементов, имеющих характеристики, близкие к характеристикам моделируемого объекта. В процессе построения макромодели бывает удобно влияние нескольких факторов на характеристику заменить влиянием одного суммарного воздействия. </w:t>
      </w:r>
    </w:p>
    <w:p w14:paraId="17B8596A" w14:textId="77777777" w:rsidR="00445AF4" w:rsidRDefault="00445AF4" w:rsidP="00414B59">
      <w:pPr>
        <w:pStyle w:val="af2"/>
      </w:pPr>
      <w:r w:rsidRPr="008E5206">
        <w:t xml:space="preserve">Модель, удобная для моделирования проектируемой схемы, изображена на рис. 11. Она содержит два операционных усилителя ОУ1 и ОУ2. Первый обеспечивает дифференциальный вход устройства с бесконечно большим входным сопротивлением, второй – нулевое выходное сопротивление и служит буфером между моделью ОУ и внешними цепями (в первую очередь цепями ОС). Частотные свойства исследуемого ОУ учитываются двумя ИТУН с соответствующими RC-элементами. </w:t>
      </w:r>
    </w:p>
    <w:p w14:paraId="164AE3CB" w14:textId="0643A3EC" w:rsidR="00445AF4" w:rsidRDefault="00445AF4" w:rsidP="00414B59">
      <w:pPr>
        <w:pStyle w:val="af2"/>
      </w:pPr>
      <w:r w:rsidRPr="008E5206">
        <w:t xml:space="preserve">Следует отметить, что использование ИТУН дает более простую модель, чем использование ИТУТ, отображающего реально действующие в ОУ биполярные транзисторы. Здесь можно выделить четыре узла. Первый узел (ОУ1) задает собственный коэффициент </w:t>
      </w:r>
      <w:r w:rsidR="000E491F" w:rsidRPr="008E5206">
        <w:t>усиления,</w:t>
      </w:r>
      <w:r w:rsidRPr="008E5206">
        <w:t xml:space="preserve"> моделируемого ОУ. Чтобы его рассчитать, необходимо из таб. 4 взять значение, выраженное в децибелах, и перевести его в условные единицы, воспользовавшись выражением:</w:t>
      </w:r>
    </w:p>
    <w:p w14:paraId="09BF633C" w14:textId="30380452" w:rsidR="00445AF4" w:rsidRDefault="00445AF4" w:rsidP="00414B59">
      <w:pPr>
        <w:jc w:val="both"/>
        <w:rPr>
          <w:sz w:val="28"/>
          <w:szCs w:val="28"/>
        </w:rPr>
      </w:pPr>
      <w:r w:rsidRPr="008E5206">
        <w:rPr>
          <w:sz w:val="28"/>
          <w:szCs w:val="28"/>
        </w:rPr>
        <w:t>µ=10</w:t>
      </w:r>
      <w:r w:rsidRPr="008E5206">
        <w:rPr>
          <w:sz w:val="28"/>
          <w:szCs w:val="28"/>
          <w:vertAlign w:val="superscript"/>
        </w:rPr>
        <w:t>(К [дБ] / 20)</w:t>
      </w:r>
      <w:r>
        <w:rPr>
          <w:sz w:val="28"/>
          <w:szCs w:val="28"/>
          <w:vertAlign w:val="subscript"/>
        </w:rPr>
        <w:t xml:space="preserve"> </w:t>
      </w:r>
      <w:r w:rsidRPr="008E5206">
        <w:rPr>
          <w:sz w:val="28"/>
          <w:szCs w:val="28"/>
        </w:rPr>
        <w:t>=10</w:t>
      </w:r>
      <w:r w:rsidRPr="008E5206">
        <w:rPr>
          <w:sz w:val="28"/>
          <w:szCs w:val="28"/>
          <w:vertAlign w:val="superscript"/>
        </w:rPr>
        <w:t>(</w:t>
      </w:r>
      <w:r w:rsidR="00D52B51">
        <w:rPr>
          <w:sz w:val="28"/>
          <w:szCs w:val="28"/>
          <w:vertAlign w:val="superscript"/>
        </w:rPr>
        <w:t>65</w:t>
      </w:r>
      <w:r w:rsidRPr="008E5206">
        <w:rPr>
          <w:sz w:val="28"/>
          <w:szCs w:val="28"/>
          <w:vertAlign w:val="superscript"/>
        </w:rPr>
        <w:t xml:space="preserve"> / 20)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10</w:t>
      </w:r>
      <w:r w:rsidR="00413FEB">
        <w:rPr>
          <w:sz w:val="28"/>
          <w:szCs w:val="28"/>
          <w:vertAlign w:val="superscript"/>
        </w:rPr>
        <w:t>3</w:t>
      </w:r>
      <w:r>
        <w:rPr>
          <w:sz w:val="28"/>
          <w:szCs w:val="28"/>
          <w:vertAlign w:val="superscript"/>
        </w:rPr>
        <w:t>.</w:t>
      </w:r>
      <w:r w:rsidR="00D52B51">
        <w:rPr>
          <w:sz w:val="28"/>
          <w:szCs w:val="28"/>
          <w:vertAlign w:val="superscript"/>
        </w:rPr>
        <w:t>2</w:t>
      </w:r>
      <w:r w:rsidR="0018202D">
        <w:rPr>
          <w:sz w:val="28"/>
          <w:szCs w:val="28"/>
          <w:vertAlign w:val="superscript"/>
        </w:rPr>
        <w:t>5</w:t>
      </w:r>
      <w:r w:rsidRPr="00D94C5B">
        <w:rPr>
          <w:sz w:val="28"/>
          <w:szCs w:val="28"/>
        </w:rPr>
        <w:t xml:space="preserve"> = </w:t>
      </w:r>
      <w:r w:rsidR="00D52B51">
        <w:rPr>
          <w:sz w:val="28"/>
          <w:szCs w:val="28"/>
        </w:rPr>
        <w:t>1778</w:t>
      </w:r>
      <w:r w:rsidRPr="008E5206">
        <w:rPr>
          <w:sz w:val="28"/>
          <w:szCs w:val="28"/>
        </w:rPr>
        <w:t>,</w:t>
      </w:r>
      <w:r w:rsidR="000E491F">
        <w:rPr>
          <w:sz w:val="28"/>
          <w:szCs w:val="28"/>
        </w:rPr>
        <w:t xml:space="preserve"> </w:t>
      </w:r>
      <w:r w:rsidRPr="008E5206">
        <w:rPr>
          <w:sz w:val="28"/>
          <w:szCs w:val="28"/>
        </w:rPr>
        <w:t>где К [дБ]</w:t>
      </w:r>
      <w:r>
        <w:rPr>
          <w:sz w:val="28"/>
          <w:szCs w:val="28"/>
        </w:rPr>
        <w:t xml:space="preserve"> </w:t>
      </w:r>
      <w:r w:rsidRPr="008E5206">
        <w:rPr>
          <w:sz w:val="28"/>
          <w:szCs w:val="28"/>
        </w:rPr>
        <w:t xml:space="preserve">– собственный коэффициент усиления ОУ, выраженный в децибелах и приведенный в табл. 4. </w:t>
      </w:r>
    </w:p>
    <w:p w14:paraId="7938C701" w14:textId="6D483253" w:rsidR="00445AF4" w:rsidRDefault="00445AF4" w:rsidP="008627FA">
      <w:pPr>
        <w:ind w:firstLine="709"/>
        <w:jc w:val="both"/>
        <w:rPr>
          <w:sz w:val="28"/>
          <w:szCs w:val="28"/>
        </w:rPr>
      </w:pPr>
      <w:r w:rsidRPr="008E5206">
        <w:rPr>
          <w:sz w:val="28"/>
          <w:szCs w:val="28"/>
        </w:rPr>
        <w:t>Второй узел (ИТУН 2) отражает полюс функции передачи, создаваемый дифференциальным каскадом. Крутизна S</w:t>
      </w:r>
      <w:r w:rsidRPr="008E5206">
        <w:rPr>
          <w:sz w:val="28"/>
          <w:szCs w:val="28"/>
          <w:vertAlign w:val="subscript"/>
        </w:rPr>
        <w:t>2</w:t>
      </w:r>
      <w:r w:rsidRPr="008E5206">
        <w:rPr>
          <w:sz w:val="28"/>
          <w:szCs w:val="28"/>
        </w:rPr>
        <w:t xml:space="preserve"> = – 1 мСм и R</w:t>
      </w:r>
      <w:r w:rsidRPr="008E5206">
        <w:rPr>
          <w:sz w:val="28"/>
          <w:szCs w:val="28"/>
          <w:vertAlign w:val="subscript"/>
        </w:rPr>
        <w:t>20</w:t>
      </w:r>
      <w:r w:rsidRPr="008E5206">
        <w:rPr>
          <w:sz w:val="28"/>
          <w:szCs w:val="28"/>
        </w:rPr>
        <w:t xml:space="preserve"> = 1 кОм дают коэффициент усиления этого узла K</w:t>
      </w:r>
      <w:r w:rsidRPr="008E5206">
        <w:rPr>
          <w:sz w:val="28"/>
          <w:szCs w:val="28"/>
          <w:vertAlign w:val="subscript"/>
        </w:rPr>
        <w:t>2</w:t>
      </w:r>
      <w:r w:rsidRPr="008E5206">
        <w:rPr>
          <w:sz w:val="28"/>
          <w:szCs w:val="28"/>
        </w:rPr>
        <w:t xml:space="preserve"> = S</w:t>
      </w:r>
      <w:r w:rsidRPr="008E5206">
        <w:rPr>
          <w:sz w:val="28"/>
          <w:szCs w:val="28"/>
          <w:vertAlign w:val="subscript"/>
        </w:rPr>
        <w:t>2</w:t>
      </w:r>
      <w:r w:rsidRPr="008E5206">
        <w:rPr>
          <w:sz w:val="28"/>
          <w:szCs w:val="28"/>
        </w:rPr>
        <w:t>·R</w:t>
      </w:r>
      <w:r w:rsidRPr="008E5206">
        <w:rPr>
          <w:sz w:val="28"/>
          <w:szCs w:val="28"/>
          <w:vertAlign w:val="subscript"/>
        </w:rPr>
        <w:t>20</w:t>
      </w:r>
      <w:r w:rsidRPr="008E5206">
        <w:rPr>
          <w:sz w:val="28"/>
          <w:szCs w:val="28"/>
        </w:rPr>
        <w:t xml:space="preserve"> = –1, частоту полюса определяет постоянная времени τ</w:t>
      </w:r>
      <w:r w:rsidRPr="008E5206">
        <w:rPr>
          <w:sz w:val="28"/>
          <w:szCs w:val="28"/>
          <w:vertAlign w:val="subscript"/>
        </w:rPr>
        <w:t>1</w:t>
      </w:r>
      <w:r w:rsidRPr="008E5206">
        <w:rPr>
          <w:sz w:val="28"/>
          <w:szCs w:val="28"/>
        </w:rPr>
        <w:t>=R</w:t>
      </w:r>
      <w:r w:rsidRPr="008E5206">
        <w:rPr>
          <w:sz w:val="28"/>
          <w:szCs w:val="28"/>
          <w:vertAlign w:val="subscript"/>
        </w:rPr>
        <w:t>20</w:t>
      </w:r>
      <w:r w:rsidRPr="008E5206">
        <w:rPr>
          <w:sz w:val="28"/>
          <w:szCs w:val="28"/>
        </w:rPr>
        <w:t>·C</w:t>
      </w:r>
      <w:r w:rsidRPr="008E5206">
        <w:rPr>
          <w:sz w:val="28"/>
          <w:szCs w:val="28"/>
          <w:vertAlign w:val="subscript"/>
        </w:rPr>
        <w:t>16</w:t>
      </w:r>
      <w:r w:rsidRPr="008E5206">
        <w:rPr>
          <w:sz w:val="28"/>
          <w:szCs w:val="28"/>
        </w:rPr>
        <w:t xml:space="preserve">, из условия fp1=1/2πτ1. Полагая, что в этом узле формируется первый полюс АЧХ с частотной коррекцией, частоту первого полюса </w:t>
      </w:r>
      <w:r w:rsidR="008627FA" w:rsidRPr="008E5206">
        <w:rPr>
          <w:sz w:val="28"/>
          <w:szCs w:val="28"/>
        </w:rPr>
        <w:t>определим,</w:t>
      </w:r>
      <w:r w:rsidRPr="008E5206">
        <w:rPr>
          <w:sz w:val="28"/>
          <w:szCs w:val="28"/>
        </w:rPr>
        <w:t xml:space="preserve"> как </w:t>
      </w:r>
      <m:oMath>
        <m:r>
          <w:rPr>
            <w:rFonts w:ascii="Cambria Math" w:hAnsi="Cambria Math"/>
            <w:sz w:val="28"/>
            <w:szCs w:val="28"/>
          </w:rPr>
          <m:t>fp1 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f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µ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800 МГц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0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1 МГц, µ</m:t>
        </m:r>
      </m:oMath>
      <w:r w:rsidRPr="008E5206">
        <w:rPr>
          <w:sz w:val="28"/>
          <w:szCs w:val="28"/>
        </w:rPr>
        <w:t xml:space="preserve">., где f1 – </w:t>
      </w:r>
      <w:r w:rsidRPr="008E5206">
        <w:rPr>
          <w:sz w:val="28"/>
          <w:szCs w:val="28"/>
        </w:rPr>
        <w:lastRenderedPageBreak/>
        <w:t xml:space="preserve">частота единичного усиления ОУ, которая является справочной величиной для конкретной модели ОУ. Её значение приведено в табл. 4. </w:t>
      </w:r>
    </w:p>
    <w:p w14:paraId="12377949" w14:textId="042AE3CD" w:rsidR="00445AF4" w:rsidRPr="00A9376D" w:rsidRDefault="00445AF4" w:rsidP="00445AF4">
      <w:pPr>
        <w:rPr>
          <w:sz w:val="28"/>
          <w:szCs w:val="28"/>
        </w:rPr>
      </w:pPr>
      <w:r w:rsidRPr="00A9376D">
        <w:rPr>
          <w:sz w:val="28"/>
          <w:szCs w:val="28"/>
        </w:rPr>
        <w:t xml:space="preserve">Получим </w:t>
      </w:r>
      <m:oMath>
        <m:r>
          <w:rPr>
            <w:rFonts w:ascii="Cambria Math" w:hAnsi="Cambria Math"/>
            <w:sz w:val="28"/>
            <w:szCs w:val="28"/>
          </w:rPr>
          <m:t xml:space="preserve">C16 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·fp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∙3.14∙1 КОм ∙1 МГц</m:t>
            </m:r>
          </m:den>
        </m:f>
        <m:r>
          <w:rPr>
            <w:rFonts w:ascii="Cambria Math" w:hAnsi="Cambria Math"/>
            <w:sz w:val="28"/>
            <w:szCs w:val="28"/>
          </w:rPr>
          <m:t>=0.16 нФ</m:t>
        </m:r>
      </m:oMath>
      <w:r>
        <w:rPr>
          <w:sz w:val="28"/>
          <w:szCs w:val="28"/>
        </w:rPr>
        <w:t xml:space="preserve"> </w:t>
      </w:r>
      <w:r w:rsidRPr="00A9376D">
        <w:rPr>
          <w:sz w:val="28"/>
          <w:szCs w:val="28"/>
        </w:rPr>
        <w:t xml:space="preserve">из условия </w:t>
      </w:r>
      <m:oMath>
        <m:r>
          <w:rPr>
            <w:rFonts w:ascii="Cambria Math" w:hAnsi="Cambria Math"/>
            <w:sz w:val="28"/>
            <w:szCs w:val="28"/>
          </w:rPr>
          <m:t xml:space="preserve">fp1 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π·τ1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Pr="00A9376D">
        <w:rPr>
          <w:sz w:val="28"/>
          <w:szCs w:val="28"/>
        </w:rPr>
        <w:t xml:space="preserve">. </w:t>
      </w:r>
    </w:p>
    <w:p w14:paraId="7534AC2D" w14:textId="3AA3B895" w:rsidR="00445AF4" w:rsidRDefault="00445AF4" w:rsidP="000E491F">
      <w:pPr>
        <w:ind w:firstLine="709"/>
        <w:jc w:val="both"/>
        <w:rPr>
          <w:sz w:val="28"/>
          <w:szCs w:val="28"/>
        </w:rPr>
      </w:pPr>
      <w:r w:rsidRPr="008E5206">
        <w:rPr>
          <w:sz w:val="28"/>
          <w:szCs w:val="28"/>
        </w:rPr>
        <w:t>Узел третий (ИТУН 3) выполняет аналогичную функцию. В этом узле формируется полюс fp2, так же при коэффициенте усиления K2 = S3·R21=</w:t>
      </w:r>
      <w:r>
        <w:rPr>
          <w:sz w:val="28"/>
          <w:szCs w:val="28"/>
        </w:rPr>
        <w:t>-</w:t>
      </w:r>
      <w:r w:rsidRPr="008E5206">
        <w:rPr>
          <w:sz w:val="28"/>
          <w:szCs w:val="28"/>
        </w:rPr>
        <w:t>1</w:t>
      </w:r>
      <w:r>
        <w:rPr>
          <w:sz w:val="28"/>
          <w:szCs w:val="28"/>
        </w:rPr>
        <w:t>, где</w:t>
      </w:r>
      <w:r w:rsidRPr="008E5206">
        <w:rPr>
          <w:sz w:val="28"/>
          <w:szCs w:val="28"/>
        </w:rPr>
        <w:t xml:space="preserve"> S</w:t>
      </w:r>
      <w:r>
        <w:rPr>
          <w:sz w:val="28"/>
          <w:szCs w:val="28"/>
          <w:vertAlign w:val="subscript"/>
        </w:rPr>
        <w:t>3</w:t>
      </w:r>
      <w:r w:rsidRPr="008E5206">
        <w:rPr>
          <w:sz w:val="28"/>
          <w:szCs w:val="28"/>
        </w:rPr>
        <w:t xml:space="preserve"> = – 1 мСм и R</w:t>
      </w:r>
      <w:r w:rsidRPr="008E5206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>1</w:t>
      </w:r>
      <w:r w:rsidRPr="008E5206">
        <w:rPr>
          <w:sz w:val="28"/>
          <w:szCs w:val="28"/>
        </w:rPr>
        <w:t xml:space="preserve"> = 1 кОм</w:t>
      </w:r>
      <w:r>
        <w:rPr>
          <w:sz w:val="28"/>
          <w:szCs w:val="28"/>
        </w:rPr>
        <w:t>.</w:t>
      </w:r>
      <w:r w:rsidRPr="008E5206">
        <w:rPr>
          <w:sz w:val="28"/>
          <w:szCs w:val="28"/>
        </w:rPr>
        <w:t xml:space="preserve"> Для частоты второго полюса примем fр2 = f1, тогда получим емкость</w:t>
      </w:r>
      <w:r>
        <w:rPr>
          <w:sz w:val="28"/>
          <w:szCs w:val="28"/>
        </w:rPr>
        <w:t>:</w:t>
      </w:r>
      <w:r w:rsidRPr="008E5206">
        <w:rPr>
          <w:sz w:val="28"/>
          <w:szCs w:val="28"/>
        </w:rPr>
        <w:t xml:space="preserve"> </w:t>
      </w:r>
    </w:p>
    <w:p w14:paraId="00BE1F35" w14:textId="17326E43" w:rsidR="00445AF4" w:rsidRPr="00A21DE2" w:rsidRDefault="00445AF4" w:rsidP="00445AF4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C17 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 xml:space="preserve"> 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·fp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∙3.14∙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К</m:t>
              </m:r>
              <m:r>
                <w:rPr>
                  <w:rFonts w:ascii="Cambria Math" w:hAnsi="Cambria Math"/>
                  <w:sz w:val="28"/>
                  <w:szCs w:val="28"/>
                </w:rPr>
                <m:t>Ом∙1800 МГц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0.089 пФ. </m:t>
          </m:r>
        </m:oMath>
      </m:oMathPara>
    </w:p>
    <w:p w14:paraId="18BFD440" w14:textId="77777777" w:rsidR="00445AF4" w:rsidRDefault="00445AF4" w:rsidP="00B31376">
      <w:pPr>
        <w:jc w:val="both"/>
        <w:rPr>
          <w:sz w:val="28"/>
          <w:szCs w:val="28"/>
        </w:rPr>
      </w:pPr>
      <w:r w:rsidRPr="008E5206">
        <w:rPr>
          <w:sz w:val="28"/>
          <w:szCs w:val="28"/>
        </w:rPr>
        <w:t>Знак минус перед крутизной в обоих случаях отражает поворот фазы во</w:t>
      </w:r>
      <w:r>
        <w:rPr>
          <w:sz w:val="28"/>
          <w:szCs w:val="28"/>
        </w:rPr>
        <w:t xml:space="preserve"> </w:t>
      </w:r>
      <w:r w:rsidRPr="008E5206">
        <w:rPr>
          <w:sz w:val="28"/>
          <w:szCs w:val="28"/>
        </w:rPr>
        <w:t xml:space="preserve">входном каскаде схемы ОУ и каскаде усиления напряжения (ОЭ) в структуре ОУ. </w:t>
      </w:r>
    </w:p>
    <w:p w14:paraId="123E643C" w14:textId="77777777" w:rsidR="00445AF4" w:rsidRDefault="00445AF4" w:rsidP="00445AF4">
      <w:pPr>
        <w:rPr>
          <w:sz w:val="28"/>
          <w:szCs w:val="28"/>
        </w:rPr>
      </w:pPr>
    </w:p>
    <w:p w14:paraId="2A4FA1AF" w14:textId="19152479" w:rsidR="00445AF4" w:rsidRDefault="00E34222" w:rsidP="00FA6039">
      <w:pPr>
        <w:jc w:val="center"/>
        <w:rPr>
          <w:sz w:val="28"/>
          <w:szCs w:val="28"/>
        </w:rPr>
      </w:pPr>
      <w:r w:rsidRPr="00E34222">
        <w:rPr>
          <w:noProof/>
          <w:sz w:val="28"/>
          <w:szCs w:val="28"/>
        </w:rPr>
        <w:drawing>
          <wp:inline distT="0" distB="0" distL="0" distR="0" wp14:anchorId="5B24FE56" wp14:editId="3040D1CA">
            <wp:extent cx="5940425" cy="2743200"/>
            <wp:effectExtent l="0" t="0" r="317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A7DAE" w14:textId="7EDF666C" w:rsidR="00445AF4" w:rsidRDefault="00445AF4" w:rsidP="00445AF4">
      <w:pPr>
        <w:jc w:val="center"/>
        <w:rPr>
          <w:sz w:val="28"/>
          <w:szCs w:val="28"/>
        </w:rPr>
      </w:pPr>
      <w:r w:rsidRPr="000D067F">
        <w:rPr>
          <w:b/>
          <w:bCs/>
        </w:rPr>
        <w:t>Рис.</w:t>
      </w:r>
      <w:r w:rsidR="000D067F" w:rsidRPr="000D067F">
        <w:rPr>
          <w:b/>
          <w:bCs/>
        </w:rPr>
        <w:t xml:space="preserve"> </w:t>
      </w:r>
      <w:r w:rsidRPr="000D067F">
        <w:rPr>
          <w:b/>
          <w:bCs/>
        </w:rPr>
        <w:t>1</w:t>
      </w:r>
      <w:r w:rsidR="00B31376">
        <w:rPr>
          <w:b/>
          <w:bCs/>
        </w:rPr>
        <w:t>4</w:t>
      </w:r>
      <w:r w:rsidR="000D067F" w:rsidRPr="000D067F">
        <w:rPr>
          <w:b/>
          <w:bCs/>
        </w:rPr>
        <w:t>.</w:t>
      </w:r>
      <w:r w:rsidRPr="000D067F">
        <w:t xml:space="preserve"> Макромодель ОУ с двухполюсной частотной коррекцией</w:t>
      </w:r>
    </w:p>
    <w:p w14:paraId="63B46482" w14:textId="77777777" w:rsidR="00445AF4" w:rsidRDefault="00445AF4" w:rsidP="00445AF4">
      <w:pPr>
        <w:jc w:val="center"/>
        <w:rPr>
          <w:sz w:val="28"/>
          <w:szCs w:val="28"/>
        </w:rPr>
      </w:pPr>
    </w:p>
    <w:p w14:paraId="1A80C970" w14:textId="2E40B5A2" w:rsidR="00445AF4" w:rsidRDefault="00445AF4" w:rsidP="000E491F">
      <w:pPr>
        <w:ind w:firstLine="709"/>
        <w:jc w:val="both"/>
        <w:rPr>
          <w:sz w:val="28"/>
          <w:szCs w:val="28"/>
        </w:rPr>
      </w:pPr>
      <w:r w:rsidRPr="00DF311A">
        <w:rPr>
          <w:sz w:val="28"/>
          <w:szCs w:val="28"/>
        </w:rPr>
        <w:t xml:space="preserve">Четвертый узел (ОУ2) моделирует оконечный каскад, построенный по схеме с общим коллектором, он характеризуется коэффициентом усиления равным 1 и не поворачивает фазу сигнала, поэтому заземлен инвертирующий вход. </w:t>
      </w:r>
    </w:p>
    <w:p w14:paraId="59BC8AFA" w14:textId="1DC43C3C" w:rsidR="00BC060A" w:rsidRDefault="00445AF4" w:rsidP="000E491F">
      <w:pPr>
        <w:ind w:firstLine="709"/>
        <w:jc w:val="both"/>
        <w:rPr>
          <w:sz w:val="28"/>
          <w:szCs w:val="28"/>
        </w:rPr>
      </w:pPr>
      <w:r w:rsidRPr="00DF311A">
        <w:rPr>
          <w:sz w:val="28"/>
          <w:szCs w:val="28"/>
        </w:rPr>
        <w:t>Влияние оконечного каскада на АЧХ ОУ в этой макромодели не показано, так как он обладает значительно более широкой полосой пропускания по сравнению с другими каскадами.</w:t>
      </w:r>
    </w:p>
    <w:p w14:paraId="3FEDAEF3" w14:textId="77777777" w:rsidR="00BC060A" w:rsidRPr="00D5496B" w:rsidRDefault="00BC060A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EA9C4E5" w14:textId="2E22EA9F" w:rsidR="00445AF4" w:rsidRPr="00BC060A" w:rsidRDefault="00BC060A" w:rsidP="00BC060A">
      <w:pPr>
        <w:pStyle w:val="2"/>
        <w:spacing w:after="80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5" w:name="_Toc105369771"/>
      <w:r w:rsidRPr="002D7CB4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4.</w:t>
      </w: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3</w:t>
      </w:r>
      <w:r w:rsidRPr="002D7CB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Построение проектируемой схемы по сигналу и анализ её характеристик</w:t>
      </w:r>
      <w:bookmarkEnd w:id="15"/>
    </w:p>
    <w:p w14:paraId="14902888" w14:textId="2410AF89" w:rsidR="00445AF4" w:rsidRDefault="00A2380F" w:rsidP="00445AF4">
      <w:pPr>
        <w:jc w:val="center"/>
        <w:rPr>
          <w:sz w:val="28"/>
          <w:szCs w:val="28"/>
        </w:rPr>
      </w:pPr>
      <w:r w:rsidRPr="00A2380F">
        <w:rPr>
          <w:noProof/>
          <w:sz w:val="28"/>
          <w:szCs w:val="28"/>
        </w:rPr>
        <w:drawing>
          <wp:inline distT="0" distB="0" distL="0" distR="0" wp14:anchorId="2F2AEED7" wp14:editId="1B0FD860">
            <wp:extent cx="5940425" cy="3832860"/>
            <wp:effectExtent l="0" t="0" r="317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3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F9BFB" w14:textId="1302C03E" w:rsidR="00445AF4" w:rsidRDefault="00445AF4" w:rsidP="00563285">
      <w:pPr>
        <w:jc w:val="center"/>
      </w:pPr>
      <w:r w:rsidRPr="00563285">
        <w:rPr>
          <w:b/>
          <w:bCs/>
        </w:rPr>
        <w:t>Рис.</w:t>
      </w:r>
      <w:r w:rsidR="00563285" w:rsidRPr="00563285">
        <w:rPr>
          <w:b/>
          <w:bCs/>
        </w:rPr>
        <w:t xml:space="preserve"> </w:t>
      </w:r>
      <w:r w:rsidRPr="00563285">
        <w:rPr>
          <w:b/>
          <w:bCs/>
        </w:rPr>
        <w:t>1</w:t>
      </w:r>
      <w:r w:rsidR="000516D9">
        <w:rPr>
          <w:b/>
          <w:bCs/>
        </w:rPr>
        <w:t>5</w:t>
      </w:r>
      <w:r w:rsidRPr="00563285">
        <w:rPr>
          <w:b/>
          <w:bCs/>
        </w:rPr>
        <w:t>.</w:t>
      </w:r>
      <w:r w:rsidRPr="00563285">
        <w:t xml:space="preserve"> Полная эквивалентная схема усилителя</w:t>
      </w:r>
    </w:p>
    <w:p w14:paraId="6B95B7EE" w14:textId="77777777" w:rsidR="000E491F" w:rsidRPr="00563285" w:rsidRDefault="000E491F" w:rsidP="00563285">
      <w:pPr>
        <w:jc w:val="center"/>
      </w:pPr>
    </w:p>
    <w:p w14:paraId="664FA7C2" w14:textId="4957F08C" w:rsidR="00445AF4" w:rsidRDefault="00A2380F" w:rsidP="00E34222">
      <w:pPr>
        <w:ind w:firstLine="709"/>
        <w:jc w:val="both"/>
        <w:rPr>
          <w:sz w:val="28"/>
          <w:szCs w:val="28"/>
        </w:rPr>
      </w:pPr>
      <w:r w:rsidRPr="00A2380F">
        <w:rPr>
          <w:noProof/>
          <w:sz w:val="28"/>
          <w:szCs w:val="28"/>
        </w:rPr>
        <w:drawing>
          <wp:inline distT="0" distB="0" distL="0" distR="0" wp14:anchorId="4DB40B84" wp14:editId="0BE51C7B">
            <wp:extent cx="4930140" cy="3482340"/>
            <wp:effectExtent l="0" t="0" r="381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30140" cy="348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3A734" w14:textId="604D4F72" w:rsidR="00445AF4" w:rsidRPr="00B41CC7" w:rsidRDefault="00445AF4" w:rsidP="00445AF4">
      <w:pPr>
        <w:jc w:val="center"/>
      </w:pPr>
      <w:r w:rsidRPr="00484E1A">
        <w:rPr>
          <w:b/>
          <w:bCs/>
        </w:rPr>
        <w:t>Рис.</w:t>
      </w:r>
      <w:r w:rsidR="003323E5" w:rsidRPr="00420744">
        <w:rPr>
          <w:b/>
          <w:bCs/>
        </w:rPr>
        <w:t xml:space="preserve"> </w:t>
      </w:r>
      <w:r w:rsidRPr="00484E1A">
        <w:rPr>
          <w:b/>
          <w:bCs/>
        </w:rPr>
        <w:t>1</w:t>
      </w:r>
      <w:r w:rsidR="000E491F">
        <w:rPr>
          <w:b/>
          <w:bCs/>
        </w:rPr>
        <w:t>6</w:t>
      </w:r>
      <w:r w:rsidRPr="00484E1A">
        <w:rPr>
          <w:b/>
          <w:bCs/>
        </w:rPr>
        <w:t>.</w:t>
      </w:r>
      <w:r w:rsidRPr="00484E1A">
        <w:t xml:space="preserve"> Измерение </w:t>
      </w:r>
      <w:r w:rsidRPr="00484E1A">
        <w:rPr>
          <w:lang w:val="en-US"/>
        </w:rPr>
        <w:t>U</w:t>
      </w:r>
      <w:r w:rsidRPr="00484E1A">
        <w:t>13</w:t>
      </w:r>
    </w:p>
    <w:p w14:paraId="709234AE" w14:textId="77777777" w:rsidR="00445AF4" w:rsidRDefault="00445AF4" w:rsidP="00445AF4">
      <w:pPr>
        <w:rPr>
          <w:sz w:val="28"/>
          <w:szCs w:val="28"/>
        </w:rPr>
      </w:pPr>
      <w:r>
        <w:rPr>
          <w:sz w:val="28"/>
          <w:szCs w:val="28"/>
        </w:rPr>
        <w:t>Тогда искомый коэффициент усиления будет:</w:t>
      </w:r>
    </w:p>
    <w:p w14:paraId="33FBD94B" w14:textId="0A3A6C84" w:rsidR="00445AF4" w:rsidRPr="00C93E1F" w:rsidRDefault="00000000" w:rsidP="00445AF4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F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.414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2Н n-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13</m:t>
                  </m:r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1.414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29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9.1</m:t>
          </m:r>
        </m:oMath>
      </m:oMathPara>
    </w:p>
    <w:p w14:paraId="5FCBE33E" w14:textId="77777777" w:rsidR="00445AF4" w:rsidRDefault="00445AF4" w:rsidP="00445AF4">
      <w:pPr>
        <w:rPr>
          <w:sz w:val="28"/>
          <w:szCs w:val="28"/>
        </w:rPr>
      </w:pPr>
      <w:r w:rsidRPr="00541B3A">
        <w:rPr>
          <w:sz w:val="28"/>
          <w:szCs w:val="28"/>
        </w:rPr>
        <w:lastRenderedPageBreak/>
        <w:t>Для реализации этого</w:t>
      </w:r>
      <w:r>
        <w:rPr>
          <w:sz w:val="28"/>
          <w:szCs w:val="28"/>
        </w:rPr>
        <w:t xml:space="preserve"> </w:t>
      </w:r>
      <w:r w:rsidRPr="00541B3A">
        <w:rPr>
          <w:sz w:val="28"/>
          <w:szCs w:val="28"/>
        </w:rPr>
        <w:t xml:space="preserve">усиления воспользуемся </w:t>
      </w:r>
      <w:r>
        <w:rPr>
          <w:sz w:val="28"/>
          <w:szCs w:val="28"/>
        </w:rPr>
        <w:t>з</w:t>
      </w:r>
      <w:r w:rsidRPr="00541B3A">
        <w:rPr>
          <w:sz w:val="28"/>
          <w:szCs w:val="28"/>
        </w:rPr>
        <w:t>ависимостью</w:t>
      </w:r>
      <w:r>
        <w:rPr>
          <w:sz w:val="28"/>
          <w:szCs w:val="28"/>
        </w:rPr>
        <w:t xml:space="preserve"> коэффициента усиления</w:t>
      </w:r>
      <w:r w:rsidRPr="00541B3A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</w:t>
      </w:r>
      <w:r w:rsidRPr="00541B3A">
        <w:rPr>
          <w:sz w:val="28"/>
          <w:szCs w:val="28"/>
        </w:rPr>
        <w:t xml:space="preserve">неинвертирующем включении ОУ </w:t>
      </w:r>
    </w:p>
    <w:p w14:paraId="2BD9A8ED" w14:textId="77777777" w:rsidR="00445AF4" w:rsidRDefault="00445AF4" w:rsidP="00445AF4">
      <w:pPr>
        <w:rPr>
          <w:sz w:val="28"/>
          <w:szCs w:val="28"/>
        </w:rPr>
      </w:pPr>
      <w:r w:rsidRPr="00541B3A">
        <w:rPr>
          <w:sz w:val="28"/>
          <w:szCs w:val="28"/>
        </w:rPr>
        <w:t>К</w:t>
      </w:r>
      <w:r w:rsidRPr="00541B3A">
        <w:rPr>
          <w:sz w:val="28"/>
          <w:szCs w:val="28"/>
          <w:vertAlign w:val="subscript"/>
          <w:lang w:val="en-US"/>
        </w:rPr>
        <w:t>F</w:t>
      </w:r>
      <w:r w:rsidRPr="00541B3A">
        <w:rPr>
          <w:sz w:val="28"/>
          <w:szCs w:val="28"/>
        </w:rPr>
        <w:t>=1+</w:t>
      </w:r>
      <w:r w:rsidRPr="00541B3A">
        <w:rPr>
          <w:sz w:val="28"/>
          <w:szCs w:val="28"/>
          <w:lang w:val="en-US"/>
        </w:rPr>
        <w:t>R</w:t>
      </w:r>
      <w:r w:rsidRPr="00541B3A">
        <w:rPr>
          <w:sz w:val="28"/>
          <w:szCs w:val="28"/>
        </w:rPr>
        <w:t>15/</w:t>
      </w:r>
      <w:r w:rsidRPr="00541B3A">
        <w:rPr>
          <w:sz w:val="28"/>
          <w:szCs w:val="28"/>
          <w:lang w:val="en-US"/>
        </w:rPr>
        <w:t>R</w:t>
      </w:r>
      <w:r w:rsidRPr="00541B3A">
        <w:rPr>
          <w:sz w:val="28"/>
          <w:szCs w:val="28"/>
        </w:rPr>
        <w:t>14</w:t>
      </w:r>
      <w:r>
        <w:rPr>
          <w:sz w:val="28"/>
          <w:szCs w:val="28"/>
        </w:rPr>
        <w:t xml:space="preserve">, где </w:t>
      </w:r>
    </w:p>
    <w:p w14:paraId="5832590C" w14:textId="63D5F83B" w:rsidR="00445AF4" w:rsidRDefault="00445AF4" w:rsidP="00445AF4">
      <w:pPr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1E3C75">
        <w:rPr>
          <w:sz w:val="28"/>
          <w:szCs w:val="28"/>
        </w:rPr>
        <w:t>15</w:t>
      </w:r>
      <w:r>
        <w:rPr>
          <w:sz w:val="28"/>
          <w:szCs w:val="28"/>
        </w:rPr>
        <w:t xml:space="preserve"> </w:t>
      </w:r>
      <w:r w:rsidRPr="001E3C75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1E3C75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R</w:t>
      </w:r>
      <w:r w:rsidRPr="001E3C75">
        <w:rPr>
          <w:sz w:val="28"/>
          <w:szCs w:val="28"/>
        </w:rPr>
        <w:t>12</w:t>
      </w:r>
      <w:r>
        <w:rPr>
          <w:sz w:val="28"/>
          <w:szCs w:val="28"/>
        </w:rPr>
        <w:t xml:space="preserve"> </w:t>
      </w:r>
      <w:r w:rsidRPr="00850969">
        <w:rPr>
          <w:rFonts w:ascii="Lucida Sans Unicode" w:hAnsi="Lucida Sans Unicode" w:cs="Lucida Sans Unicode"/>
          <w:sz w:val="28"/>
          <w:szCs w:val="28"/>
        </w:rPr>
        <w:t>ǁ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13) и т.к. </w:t>
      </w:r>
      <w:r>
        <w:rPr>
          <w:sz w:val="28"/>
          <w:szCs w:val="28"/>
          <w:lang w:val="en-US"/>
        </w:rPr>
        <w:t>R</w:t>
      </w:r>
      <w:r w:rsidRPr="00671CF4">
        <w:rPr>
          <w:sz w:val="28"/>
          <w:szCs w:val="28"/>
        </w:rPr>
        <w:t>12=</w:t>
      </w:r>
      <w:r>
        <w:rPr>
          <w:sz w:val="28"/>
          <w:szCs w:val="28"/>
          <w:lang w:val="en-US"/>
        </w:rPr>
        <w:t>R</w:t>
      </w:r>
      <w:r w:rsidRPr="00671CF4">
        <w:rPr>
          <w:sz w:val="28"/>
          <w:szCs w:val="28"/>
        </w:rPr>
        <w:t>13</w:t>
      </w:r>
      <w:r>
        <w:rPr>
          <w:sz w:val="28"/>
          <w:szCs w:val="28"/>
        </w:rPr>
        <w:t xml:space="preserve"> =</w:t>
      </w:r>
      <w:r w:rsidRPr="00671CF4">
        <w:rPr>
          <w:sz w:val="28"/>
          <w:szCs w:val="28"/>
        </w:rPr>
        <w:t xml:space="preserve">&gt; 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15 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9 кО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19.5 КОм</m:t>
        </m:r>
      </m:oMath>
      <w:r>
        <w:rPr>
          <w:sz w:val="28"/>
          <w:szCs w:val="28"/>
        </w:rPr>
        <w:t xml:space="preserve"> </w:t>
      </w:r>
    </w:p>
    <w:p w14:paraId="1E8F101B" w14:textId="16F35E22" w:rsidR="00445AF4" w:rsidRPr="004F10DD" w:rsidRDefault="00445AF4" w:rsidP="00445AF4">
      <w:pPr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m:oMath>
        <m:r>
          <w:rPr>
            <w:rFonts w:ascii="Cambria Math" w:hAnsi="Cambria Math"/>
            <w:sz w:val="28"/>
            <w:szCs w:val="28"/>
          </w:rPr>
          <m:t>R14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 xml:space="preserve">15 </m:t>
            </m:r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F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.5 КО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9.1-1</m:t>
            </m:r>
          </m:den>
        </m:f>
        <m:r>
          <w:rPr>
            <w:rFonts w:ascii="Cambria Math" w:hAnsi="Cambria Math"/>
            <w:sz w:val="28"/>
            <w:szCs w:val="28"/>
          </w:rPr>
          <m:t>=1077 Ом</m:t>
        </m:r>
      </m:oMath>
    </w:p>
    <w:p w14:paraId="4FF37D39" w14:textId="6A30FED3" w:rsidR="001E5A1A" w:rsidRDefault="00445AF4" w:rsidP="005C36EE">
      <w:pPr>
        <w:rPr>
          <w:sz w:val="28"/>
          <w:szCs w:val="28"/>
        </w:rPr>
      </w:pPr>
      <w:r>
        <w:rPr>
          <w:sz w:val="28"/>
          <w:szCs w:val="28"/>
        </w:rPr>
        <w:t xml:space="preserve">По номинальному ряду: </w:t>
      </w:r>
      <w:r>
        <w:rPr>
          <w:sz w:val="28"/>
          <w:szCs w:val="28"/>
          <w:lang w:val="en-US"/>
        </w:rPr>
        <w:t>R</w:t>
      </w:r>
      <w:r w:rsidRPr="00C111ED">
        <w:rPr>
          <w:sz w:val="28"/>
          <w:szCs w:val="28"/>
        </w:rPr>
        <w:t>14=</w:t>
      </w:r>
      <w:r w:rsidR="00F64B93">
        <w:rPr>
          <w:sz w:val="28"/>
          <w:szCs w:val="28"/>
        </w:rPr>
        <w:t>1100</w:t>
      </w:r>
      <m:oMath>
        <m:r>
          <w:rPr>
            <w:rFonts w:ascii="Cambria Math" w:hAnsi="Cambria Math"/>
            <w:sz w:val="28"/>
            <w:szCs w:val="28"/>
          </w:rPr>
          <m:t>±5%</m:t>
        </m:r>
      </m:oMath>
      <w:r>
        <w:rPr>
          <w:sz w:val="28"/>
          <w:szCs w:val="28"/>
        </w:rPr>
        <w:t xml:space="preserve"> Ом, </w:t>
      </w:r>
      <w:r>
        <w:rPr>
          <w:sz w:val="28"/>
          <w:szCs w:val="28"/>
          <w:lang w:val="en-US"/>
        </w:rPr>
        <w:t>R</w:t>
      </w:r>
      <w:r w:rsidRPr="00C111ED">
        <w:rPr>
          <w:sz w:val="28"/>
          <w:szCs w:val="28"/>
        </w:rPr>
        <w:t>15=</w:t>
      </w:r>
      <w:r w:rsidR="001314A9">
        <w:rPr>
          <w:sz w:val="28"/>
          <w:szCs w:val="28"/>
        </w:rPr>
        <w:t>20</w:t>
      </w:r>
      <m:oMath>
        <m:r>
          <w:rPr>
            <w:rFonts w:ascii="Cambria Math" w:hAnsi="Cambria Math"/>
            <w:sz w:val="28"/>
            <w:szCs w:val="28"/>
          </w:rPr>
          <m:t>±5%</m:t>
        </m:r>
      </m:oMath>
      <w:r w:rsidR="00153750">
        <w:rPr>
          <w:sz w:val="28"/>
          <w:szCs w:val="28"/>
        </w:rPr>
        <w:t xml:space="preserve"> </w:t>
      </w:r>
      <w:r w:rsidR="00F02433">
        <w:rPr>
          <w:sz w:val="28"/>
          <w:szCs w:val="28"/>
        </w:rPr>
        <w:t>К</w:t>
      </w:r>
      <w:r>
        <w:rPr>
          <w:sz w:val="28"/>
          <w:szCs w:val="28"/>
        </w:rPr>
        <w:t>Ом.</w:t>
      </w:r>
    </w:p>
    <w:p w14:paraId="05DCF139" w14:textId="77777777" w:rsidR="005C36EE" w:rsidRDefault="005C36EE" w:rsidP="005C36EE">
      <w:pPr>
        <w:rPr>
          <w:sz w:val="28"/>
          <w:szCs w:val="28"/>
        </w:rPr>
      </w:pPr>
    </w:p>
    <w:p w14:paraId="11114B57" w14:textId="52757CAB" w:rsidR="00445AF4" w:rsidRPr="00A40776" w:rsidRDefault="00F64B93" w:rsidP="00445AF4">
      <w:pPr>
        <w:jc w:val="center"/>
        <w:rPr>
          <w:sz w:val="28"/>
          <w:szCs w:val="28"/>
        </w:rPr>
      </w:pPr>
      <w:r w:rsidRPr="00F64B93">
        <w:rPr>
          <w:noProof/>
          <w:sz w:val="28"/>
          <w:szCs w:val="28"/>
        </w:rPr>
        <w:drawing>
          <wp:inline distT="0" distB="0" distL="0" distR="0" wp14:anchorId="003C904E" wp14:editId="0E27291D">
            <wp:extent cx="5940425" cy="4244340"/>
            <wp:effectExtent l="0" t="0" r="3175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4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B5339" w14:textId="77777777" w:rsidR="00BD43D1" w:rsidRDefault="00445AF4" w:rsidP="00BD43D1">
      <w:pPr>
        <w:jc w:val="center"/>
      </w:pPr>
      <w:r w:rsidRPr="00DF311A">
        <w:rPr>
          <w:b/>
          <w:bCs/>
        </w:rPr>
        <w:t>Рис. 1</w:t>
      </w:r>
      <w:r w:rsidR="000E491F">
        <w:rPr>
          <w:b/>
          <w:bCs/>
        </w:rPr>
        <w:t>7</w:t>
      </w:r>
      <w:r w:rsidRPr="00DF311A">
        <w:rPr>
          <w:b/>
          <w:bCs/>
        </w:rPr>
        <w:t>.</w:t>
      </w:r>
      <w:r w:rsidRPr="00AC0471">
        <w:t xml:space="preserve"> Вид функции сопротивления передачи</w:t>
      </w:r>
      <w:r w:rsidR="00E3711A">
        <w:t xml:space="preserve"> до коррекции</w:t>
      </w:r>
    </w:p>
    <w:p w14:paraId="45866336" w14:textId="232CF783" w:rsidR="00445AF4" w:rsidRDefault="00445AF4" w:rsidP="00445AF4">
      <w:pPr>
        <w:tabs>
          <w:tab w:val="left" w:pos="3705"/>
        </w:tabs>
        <w:rPr>
          <w:sz w:val="28"/>
          <w:szCs w:val="28"/>
        </w:rPr>
      </w:pPr>
      <w:r>
        <w:rPr>
          <w:sz w:val="28"/>
          <w:szCs w:val="28"/>
        </w:rPr>
        <w:t>Проверка:</w:t>
      </w:r>
    </w:p>
    <w:p w14:paraId="0F202234" w14:textId="2C0F8F5F" w:rsidR="00427523" w:rsidRDefault="00427523" w:rsidP="00427523">
      <w:pPr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E05FAB">
        <w:rPr>
          <w:sz w:val="28"/>
          <w:szCs w:val="28"/>
          <w:vertAlign w:val="subscript"/>
        </w:rPr>
        <w:t>0</w:t>
      </w:r>
      <w:r w:rsidRPr="00E05FAB">
        <w:rPr>
          <w:sz w:val="28"/>
          <w:szCs w:val="28"/>
        </w:rPr>
        <w:t xml:space="preserve"> = </w:t>
      </w:r>
      <w:r w:rsidR="00F64B93">
        <w:rPr>
          <w:sz w:val="28"/>
          <w:szCs w:val="28"/>
        </w:rPr>
        <w:t>5.6</w:t>
      </w:r>
      <w:r w:rsidRPr="00E05FAB">
        <w:rPr>
          <w:sz w:val="28"/>
          <w:szCs w:val="28"/>
        </w:rPr>
        <w:t xml:space="preserve"> </w:t>
      </w:r>
      <w:r>
        <w:rPr>
          <w:sz w:val="28"/>
          <w:szCs w:val="28"/>
        </w:rPr>
        <w:t>Мом =</w:t>
      </w:r>
      <w:r w:rsidRPr="00E05FAB">
        <w:rPr>
          <w:sz w:val="28"/>
          <w:szCs w:val="28"/>
        </w:rPr>
        <w:t>&gt; 0.707</w:t>
      </w:r>
      <w:r>
        <w:rPr>
          <w:sz w:val="28"/>
          <w:szCs w:val="28"/>
          <w:lang w:val="en-US"/>
        </w:rPr>
        <w:t>R</w:t>
      </w:r>
      <w:r w:rsidRPr="00E05FAB">
        <w:rPr>
          <w:sz w:val="28"/>
          <w:szCs w:val="28"/>
          <w:vertAlign w:val="subscript"/>
        </w:rPr>
        <w:t>0</w:t>
      </w:r>
      <w:r w:rsidRPr="00E05FAB">
        <w:rPr>
          <w:sz w:val="28"/>
          <w:szCs w:val="28"/>
        </w:rPr>
        <w:t xml:space="preserve"> = </w:t>
      </w:r>
      <w:r w:rsidR="00F64B93">
        <w:rPr>
          <w:sz w:val="28"/>
          <w:szCs w:val="28"/>
        </w:rPr>
        <w:t>3.96</w:t>
      </w:r>
      <w:r w:rsidRPr="003D50B1">
        <w:rPr>
          <w:sz w:val="28"/>
          <w:szCs w:val="28"/>
        </w:rPr>
        <w:t xml:space="preserve"> </w:t>
      </w:r>
      <w:r>
        <w:rPr>
          <w:sz w:val="28"/>
          <w:szCs w:val="28"/>
        </w:rPr>
        <w:t>МОм</w:t>
      </w:r>
    </w:p>
    <w:p w14:paraId="4F98D6FF" w14:textId="1EEFB7DA" w:rsidR="00445AF4" w:rsidRDefault="00445AF4" w:rsidP="00445AF4">
      <w:pPr>
        <w:tabs>
          <w:tab w:val="left" w:pos="3705"/>
        </w:tabs>
        <w:rPr>
          <w:sz w:val="28"/>
          <w:szCs w:val="28"/>
        </w:rPr>
      </w:pP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н</w:t>
      </w:r>
      <w:r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FD17A9">
        <w:rPr>
          <w:i/>
          <w:position w:val="-5"/>
          <w:vertAlign w:val="subscript"/>
        </w:rPr>
        <w:pict w14:anchorId="2F89ED69">
          <v:shape id="_x0000_i1053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Pr="0097058D">
        <w:rPr>
          <w:i/>
          <w:sz w:val="18"/>
          <w:szCs w:val="18"/>
          <w:vertAlign w:val="subscript"/>
        </w:rPr>
        <w:fldChar w:fldCharType="separate"/>
      </w:r>
      <w:r w:rsidR="00FD17A9">
        <w:rPr>
          <w:i/>
          <w:position w:val="-5"/>
          <w:vertAlign w:val="subscript"/>
        </w:rPr>
        <w:pict w14:anchorId="5965B101">
          <v:shape id="_x0000_i1054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fldChar w:fldCharType="end"/>
      </w:r>
      <w:r>
        <w:rPr>
          <w:iCs/>
          <w:sz w:val="28"/>
          <w:szCs w:val="28"/>
        </w:rPr>
        <w:t>(</w:t>
      </w:r>
      <w:r w:rsidR="006B4446">
        <w:rPr>
          <w:iCs/>
          <w:sz w:val="28"/>
          <w:szCs w:val="28"/>
        </w:rPr>
        <w:t>4.</w:t>
      </w:r>
      <w:r w:rsidR="005C36EE">
        <w:rPr>
          <w:iCs/>
          <w:sz w:val="28"/>
          <w:szCs w:val="28"/>
        </w:rPr>
        <w:t>0</w:t>
      </w:r>
      <w:r w:rsidR="00F64B93">
        <w:rPr>
          <w:iCs/>
          <w:sz w:val="28"/>
          <w:szCs w:val="28"/>
        </w:rPr>
        <w:t>9</w:t>
      </w:r>
      <w:r>
        <w:rPr>
          <w:iCs/>
          <w:sz w:val="28"/>
          <w:szCs w:val="28"/>
        </w:rPr>
        <w:t xml:space="preserve"> </w:t>
      </w:r>
      <w:r w:rsidR="00852A84">
        <w:rPr>
          <w:iCs/>
          <w:sz w:val="28"/>
          <w:szCs w:val="28"/>
        </w:rPr>
        <w:t>к</w:t>
      </w:r>
      <w:r>
        <w:rPr>
          <w:iCs/>
          <w:sz w:val="28"/>
          <w:szCs w:val="28"/>
        </w:rPr>
        <w:t>Гц)</w:t>
      </w:r>
      <w:r w:rsidR="00903259" w:rsidRPr="00903259">
        <w:t xml:space="preserve"> </w:t>
      </w:r>
      <w:r w:rsidR="00903259" w:rsidRPr="00903259">
        <w:rPr>
          <w:iCs/>
          <w:sz w:val="28"/>
          <w:szCs w:val="28"/>
        </w:rPr>
        <w:t>≥</w:t>
      </w:r>
      <w:r>
        <w:rPr>
          <w:i/>
          <w:sz w:val="18"/>
          <w:szCs w:val="18"/>
          <w:vertAlign w:val="subscript"/>
        </w:rPr>
        <w:t xml:space="preserve">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н</w:t>
      </w:r>
      <w:r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FD17A9">
        <w:rPr>
          <w:i/>
          <w:position w:val="-5"/>
          <w:vertAlign w:val="subscript"/>
        </w:rPr>
        <w:pict w14:anchorId="2D4467BA">
          <v:shape id="_x0000_i1055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Pr="0097058D">
        <w:rPr>
          <w:i/>
          <w:sz w:val="18"/>
          <w:szCs w:val="18"/>
          <w:vertAlign w:val="subscript"/>
        </w:rPr>
        <w:fldChar w:fldCharType="separate"/>
      </w:r>
      <w:r w:rsidR="00FD17A9">
        <w:rPr>
          <w:i/>
          <w:position w:val="-5"/>
          <w:vertAlign w:val="subscript"/>
        </w:rPr>
        <w:pict w14:anchorId="344C27C8">
          <v:shape id="_x0000_i1056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</w:t>
      </w:r>
      <w:r>
        <w:rPr>
          <w:sz w:val="28"/>
          <w:szCs w:val="28"/>
        </w:rPr>
        <w:t>.</w:t>
      </w:r>
      <w:r w:rsidRPr="0097058D"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 xml:space="preserve">. </w:t>
      </w:r>
      <w:r w:rsidR="00A40776">
        <w:rPr>
          <w:sz w:val="28"/>
          <w:szCs w:val="28"/>
        </w:rPr>
        <w:t>(</w:t>
      </w:r>
      <w:r w:rsidR="00153750">
        <w:rPr>
          <w:sz w:val="28"/>
          <w:szCs w:val="28"/>
        </w:rPr>
        <w:t>2</w:t>
      </w:r>
      <w:r>
        <w:rPr>
          <w:sz w:val="28"/>
          <w:szCs w:val="28"/>
        </w:rPr>
        <w:t xml:space="preserve"> кГц);</w:t>
      </w:r>
    </w:p>
    <w:p w14:paraId="357CE04F" w14:textId="436FD968" w:rsidR="00445AF4" w:rsidRDefault="00445AF4" w:rsidP="00445AF4">
      <w:pPr>
        <w:tabs>
          <w:tab w:val="left" w:pos="3705"/>
        </w:tabs>
        <w:rPr>
          <w:sz w:val="28"/>
          <w:szCs w:val="28"/>
        </w:rPr>
      </w:pP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FD17A9">
        <w:rPr>
          <w:i/>
          <w:position w:val="-5"/>
          <w:vertAlign w:val="subscript"/>
        </w:rPr>
        <w:pict w14:anchorId="689EFBFF">
          <v:shape id="_x0000_i1057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Pr="0097058D">
        <w:rPr>
          <w:i/>
          <w:sz w:val="18"/>
          <w:szCs w:val="18"/>
          <w:vertAlign w:val="subscript"/>
        </w:rPr>
        <w:fldChar w:fldCharType="separate"/>
      </w:r>
      <w:r w:rsidR="00FD17A9">
        <w:rPr>
          <w:i/>
          <w:position w:val="-5"/>
          <w:vertAlign w:val="subscript"/>
        </w:rPr>
        <w:pict w14:anchorId="36364565">
          <v:shape id="_x0000_i1058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fldChar w:fldCharType="end"/>
      </w:r>
      <w:r>
        <w:rPr>
          <w:i/>
          <w:sz w:val="18"/>
          <w:szCs w:val="18"/>
          <w:vertAlign w:val="subscript"/>
        </w:rPr>
        <w:t xml:space="preserve"> </w:t>
      </w:r>
      <w:r>
        <w:rPr>
          <w:iCs/>
          <w:sz w:val="28"/>
          <w:szCs w:val="28"/>
        </w:rPr>
        <w:t>(</w:t>
      </w:r>
      <w:r w:rsidR="005C36EE">
        <w:rPr>
          <w:iCs/>
          <w:sz w:val="28"/>
          <w:szCs w:val="28"/>
        </w:rPr>
        <w:t>4.4</w:t>
      </w:r>
      <w:r w:rsidR="00F64B93">
        <w:rPr>
          <w:iCs/>
          <w:sz w:val="28"/>
          <w:szCs w:val="28"/>
        </w:rPr>
        <w:t>6</w:t>
      </w:r>
      <w:r>
        <w:rPr>
          <w:iCs/>
          <w:sz w:val="28"/>
          <w:szCs w:val="28"/>
        </w:rPr>
        <w:t xml:space="preserve"> МГц) </w:t>
      </w:r>
      <w:r w:rsidR="00903259" w:rsidRPr="00903259">
        <w:rPr>
          <w:i/>
          <w:sz w:val="28"/>
          <w:szCs w:val="28"/>
        </w:rPr>
        <w:t>≤</w:t>
      </w:r>
      <w:r w:rsidRPr="0097058D">
        <w:rPr>
          <w:i/>
          <w:sz w:val="32"/>
          <w:szCs w:val="32"/>
        </w:rPr>
        <w:t xml:space="preserve">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FD17A9">
        <w:rPr>
          <w:i/>
          <w:position w:val="-5"/>
          <w:vertAlign w:val="subscript"/>
        </w:rPr>
        <w:pict w14:anchorId="5B1112C6">
          <v:shape id="_x0000_i1059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Pr="0097058D">
        <w:rPr>
          <w:i/>
          <w:sz w:val="18"/>
          <w:szCs w:val="18"/>
          <w:vertAlign w:val="subscript"/>
        </w:rPr>
        <w:fldChar w:fldCharType="separate"/>
      </w:r>
      <w:r w:rsidR="00FD17A9">
        <w:rPr>
          <w:i/>
          <w:position w:val="-5"/>
          <w:vertAlign w:val="subscript"/>
        </w:rPr>
        <w:pict w14:anchorId="390A2307">
          <v:shape id="_x0000_i1060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.з</w:t>
      </w:r>
      <w:proofErr w:type="spellEnd"/>
      <w:r w:rsidRPr="0097058D">
        <w:rPr>
          <w:sz w:val="28"/>
          <w:szCs w:val="28"/>
        </w:rPr>
        <w:t>.</w:t>
      </w:r>
      <w:r>
        <w:rPr>
          <w:sz w:val="28"/>
          <w:szCs w:val="28"/>
        </w:rPr>
        <w:t xml:space="preserve"> (</w:t>
      </w:r>
      <w:r w:rsidR="005962F9">
        <w:rPr>
          <w:sz w:val="28"/>
          <w:szCs w:val="28"/>
        </w:rPr>
        <w:t>15</w:t>
      </w:r>
      <w:r>
        <w:rPr>
          <w:sz w:val="28"/>
          <w:szCs w:val="28"/>
        </w:rPr>
        <w:t xml:space="preserve"> МГц).</w:t>
      </w:r>
    </w:p>
    <w:p w14:paraId="12B61137" w14:textId="77777777" w:rsidR="00445AF4" w:rsidRDefault="00445AF4" w:rsidP="00445AF4">
      <w:pPr>
        <w:pStyle w:val="af2"/>
        <w:ind w:firstLine="0"/>
      </w:pPr>
    </w:p>
    <w:bookmarkEnd w:id="12"/>
    <w:p w14:paraId="5A6D243D" w14:textId="269A2188" w:rsidR="00445AF4" w:rsidRPr="00920A27" w:rsidRDefault="00E3711A" w:rsidP="007C456E">
      <w:pPr>
        <w:pStyle w:val="af2"/>
        <w:ind w:firstLine="0"/>
        <w:rPr>
          <w:b/>
          <w:bCs/>
        </w:rPr>
      </w:pPr>
      <w:r w:rsidRPr="00920A27">
        <w:rPr>
          <w:b/>
          <w:bCs/>
        </w:rPr>
        <w:t xml:space="preserve">Вывод: </w:t>
      </w:r>
      <w:r w:rsidR="00445AF4" w:rsidRPr="00920A27">
        <w:rPr>
          <w:b/>
          <w:bCs/>
        </w:rPr>
        <w:t>усилитель не удовлетворя</w:t>
      </w:r>
      <w:r w:rsidR="00A40776">
        <w:rPr>
          <w:b/>
          <w:bCs/>
        </w:rPr>
        <w:t>е</w:t>
      </w:r>
      <w:r w:rsidR="00445AF4" w:rsidRPr="00920A27">
        <w:rPr>
          <w:b/>
          <w:bCs/>
        </w:rPr>
        <w:t>т условию верхней</w:t>
      </w:r>
      <w:r w:rsidR="00153750">
        <w:rPr>
          <w:b/>
          <w:bCs/>
        </w:rPr>
        <w:t xml:space="preserve"> и нижней</w:t>
      </w:r>
      <w:r w:rsidR="00626DA0" w:rsidRPr="00920A27">
        <w:rPr>
          <w:b/>
          <w:bCs/>
        </w:rPr>
        <w:t xml:space="preserve"> </w:t>
      </w:r>
      <w:r w:rsidR="00445AF4" w:rsidRPr="00920A27">
        <w:rPr>
          <w:b/>
          <w:bCs/>
        </w:rPr>
        <w:t>частот</w:t>
      </w:r>
      <w:r w:rsidR="00626DA0" w:rsidRPr="00920A27">
        <w:rPr>
          <w:b/>
          <w:bCs/>
        </w:rPr>
        <w:t>е</w:t>
      </w:r>
      <w:r w:rsidR="00445AF4" w:rsidRPr="00920A27">
        <w:rPr>
          <w:b/>
          <w:bCs/>
        </w:rPr>
        <w:t xml:space="preserve"> среза по техническому заданию, поэтому мы введём</w:t>
      </w:r>
      <w:r w:rsidR="00956B23">
        <w:rPr>
          <w:b/>
          <w:bCs/>
        </w:rPr>
        <w:t xml:space="preserve"> и</w:t>
      </w:r>
      <w:r w:rsidRPr="00920A27">
        <w:rPr>
          <w:b/>
          <w:bCs/>
        </w:rPr>
        <w:t xml:space="preserve"> применим коррекцию и введём отрицательную обратную связь</w:t>
      </w:r>
      <w:r w:rsidR="00445AF4" w:rsidRPr="00920A27">
        <w:rPr>
          <w:b/>
          <w:bCs/>
        </w:rPr>
        <w:t xml:space="preserve"> на каскаде </w:t>
      </w:r>
      <w:r w:rsidR="00445AF4" w:rsidRPr="00920A27">
        <w:rPr>
          <w:b/>
          <w:bCs/>
          <w:lang w:val="en-US"/>
        </w:rPr>
        <w:t>V</w:t>
      </w:r>
      <w:r w:rsidR="00445AF4" w:rsidRPr="00920A27">
        <w:rPr>
          <w:b/>
          <w:bCs/>
        </w:rPr>
        <w:t xml:space="preserve">4 для </w:t>
      </w:r>
      <w:r w:rsidRPr="00920A27">
        <w:rPr>
          <w:b/>
          <w:bCs/>
        </w:rPr>
        <w:t xml:space="preserve">выполнения </w:t>
      </w:r>
      <w:r w:rsidR="00445AF4" w:rsidRPr="00920A27">
        <w:rPr>
          <w:b/>
          <w:bCs/>
        </w:rPr>
        <w:t>условия</w:t>
      </w:r>
      <w:r w:rsidR="00EB1761" w:rsidRPr="00920A27">
        <w:rPr>
          <w:b/>
          <w:bCs/>
        </w:rPr>
        <w:t xml:space="preserve"> верх. гран. </w:t>
      </w:r>
      <w:r w:rsidR="00153750">
        <w:rPr>
          <w:b/>
          <w:bCs/>
        </w:rPr>
        <w:t>ч</w:t>
      </w:r>
      <w:r w:rsidR="00EB1761" w:rsidRPr="00920A27">
        <w:rPr>
          <w:b/>
          <w:bCs/>
        </w:rPr>
        <w:t>астоты</w:t>
      </w:r>
      <w:r w:rsidR="00153750">
        <w:rPr>
          <w:b/>
          <w:bCs/>
        </w:rPr>
        <w:t>, а также увеличим емкости блокировочных конденсаторов.</w:t>
      </w:r>
    </w:p>
    <w:p w14:paraId="13FFCAB4" w14:textId="341B09FF" w:rsidR="00445AF4" w:rsidRDefault="00445AF4" w:rsidP="00215970">
      <w:pPr>
        <w:pStyle w:val="a"/>
        <w:numPr>
          <w:ilvl w:val="0"/>
          <w:numId w:val="0"/>
        </w:numPr>
        <w:jc w:val="both"/>
        <w:rPr>
          <w:b w:val="0"/>
          <w:bCs w:val="0"/>
          <w:sz w:val="28"/>
          <w:szCs w:val="28"/>
        </w:rPr>
      </w:pPr>
      <w:r w:rsidRPr="00483D18">
        <w:rPr>
          <w:b w:val="0"/>
          <w:bCs w:val="0"/>
          <w:sz w:val="28"/>
          <w:szCs w:val="28"/>
        </w:rPr>
        <w:t>После ввода ООС</w:t>
      </w:r>
      <w:r w:rsidR="00E3711A">
        <w:rPr>
          <w:b w:val="0"/>
          <w:bCs w:val="0"/>
          <w:sz w:val="28"/>
          <w:szCs w:val="28"/>
        </w:rPr>
        <w:t xml:space="preserve"> у нас упал коэффициент усиления цепи, поэтому</w:t>
      </w:r>
      <w:r w:rsidRPr="00483D18">
        <w:rPr>
          <w:b w:val="0"/>
          <w:bCs w:val="0"/>
          <w:sz w:val="28"/>
          <w:szCs w:val="28"/>
        </w:rPr>
        <w:t xml:space="preserve"> мы должны пересчитать коэффициент усиления:</w:t>
      </w:r>
    </w:p>
    <w:p w14:paraId="57102784" w14:textId="77777777" w:rsidR="00445AF4" w:rsidRPr="0033765A" w:rsidRDefault="00445AF4" w:rsidP="00445AF4"/>
    <w:p w14:paraId="21C8E1C6" w14:textId="50B62177" w:rsidR="00445AF4" w:rsidRDefault="00F64B93" w:rsidP="00445AF4">
      <w:pPr>
        <w:keepNext/>
        <w:jc w:val="center"/>
      </w:pPr>
      <w:r w:rsidRPr="00F64B93">
        <w:rPr>
          <w:noProof/>
        </w:rPr>
        <w:lastRenderedPageBreak/>
        <w:drawing>
          <wp:inline distT="0" distB="0" distL="0" distR="0" wp14:anchorId="762EA732" wp14:editId="574C3BBE">
            <wp:extent cx="5600700" cy="299466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A3535" w14:textId="0B1D4D2A" w:rsidR="00445AF4" w:rsidRPr="00483D18" w:rsidRDefault="00445AF4" w:rsidP="00445AF4">
      <w:pPr>
        <w:pStyle w:val="af3"/>
        <w:jc w:val="center"/>
        <w:rPr>
          <w:i w:val="0"/>
          <w:iCs w:val="0"/>
          <w:color w:val="auto"/>
          <w:sz w:val="24"/>
          <w:szCs w:val="24"/>
          <w:lang w:val="en-US"/>
        </w:rPr>
      </w:pPr>
      <w:r w:rsidRPr="00483D18">
        <w:rPr>
          <w:b/>
          <w:bCs/>
          <w:i w:val="0"/>
          <w:iCs w:val="0"/>
          <w:color w:val="auto"/>
          <w:sz w:val="24"/>
          <w:szCs w:val="24"/>
        </w:rPr>
        <w:t>Рис. 1</w:t>
      </w:r>
      <w:r w:rsidR="000E491F">
        <w:rPr>
          <w:b/>
          <w:bCs/>
          <w:i w:val="0"/>
          <w:iCs w:val="0"/>
          <w:color w:val="auto"/>
          <w:sz w:val="24"/>
          <w:szCs w:val="24"/>
        </w:rPr>
        <w:t>8</w:t>
      </w:r>
      <w:r w:rsidR="00626DA0">
        <w:rPr>
          <w:b/>
          <w:bCs/>
          <w:i w:val="0"/>
          <w:iCs w:val="0"/>
          <w:color w:val="auto"/>
          <w:sz w:val="24"/>
          <w:szCs w:val="24"/>
        </w:rPr>
        <w:t>.</w:t>
      </w:r>
      <w:r w:rsidRPr="00483D18">
        <w:rPr>
          <w:i w:val="0"/>
          <w:iCs w:val="0"/>
          <w:color w:val="auto"/>
          <w:sz w:val="24"/>
          <w:szCs w:val="24"/>
        </w:rPr>
        <w:t xml:space="preserve"> </w:t>
      </w:r>
      <w:r w:rsidR="00626DA0">
        <w:rPr>
          <w:i w:val="0"/>
          <w:iCs w:val="0"/>
          <w:color w:val="auto"/>
          <w:sz w:val="24"/>
          <w:szCs w:val="24"/>
        </w:rPr>
        <w:t>Перер</w:t>
      </w:r>
      <w:r w:rsidR="00E3711A">
        <w:rPr>
          <w:i w:val="0"/>
          <w:iCs w:val="0"/>
          <w:color w:val="auto"/>
          <w:sz w:val="24"/>
          <w:szCs w:val="24"/>
        </w:rPr>
        <w:t xml:space="preserve">асчёт </w:t>
      </w:r>
      <w:r w:rsidRPr="00483D18">
        <w:rPr>
          <w:i w:val="0"/>
          <w:iCs w:val="0"/>
          <w:color w:val="auto"/>
          <w:sz w:val="24"/>
          <w:szCs w:val="24"/>
          <w:lang w:val="en-US"/>
        </w:rPr>
        <w:t>U13</w:t>
      </w:r>
    </w:p>
    <w:p w14:paraId="7B2808A5" w14:textId="750C0D13" w:rsidR="00445AF4" w:rsidRDefault="00000000" w:rsidP="00445AF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F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1.414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2Н n-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13</m:t>
                  </m:r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 1.414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067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84</m:t>
          </m:r>
        </m:oMath>
      </m:oMathPara>
    </w:p>
    <w:p w14:paraId="4674BCBF" w14:textId="7D5A74D5" w:rsidR="00445AF4" w:rsidRDefault="00445AF4" w:rsidP="00445AF4">
      <w:pPr>
        <w:rPr>
          <w:sz w:val="28"/>
          <w:szCs w:val="28"/>
        </w:rPr>
      </w:pPr>
      <w:r w:rsidRPr="00541B3A">
        <w:rPr>
          <w:sz w:val="28"/>
          <w:szCs w:val="28"/>
        </w:rPr>
        <w:t>Для реализации этого</w:t>
      </w:r>
      <w:r>
        <w:rPr>
          <w:sz w:val="28"/>
          <w:szCs w:val="28"/>
        </w:rPr>
        <w:t xml:space="preserve"> </w:t>
      </w:r>
      <w:r w:rsidRPr="00541B3A">
        <w:rPr>
          <w:sz w:val="28"/>
          <w:szCs w:val="28"/>
        </w:rPr>
        <w:t xml:space="preserve">усиления воспользуемся </w:t>
      </w:r>
      <w:r>
        <w:rPr>
          <w:sz w:val="28"/>
          <w:szCs w:val="28"/>
        </w:rPr>
        <w:t>з</w:t>
      </w:r>
      <w:r w:rsidRPr="00541B3A">
        <w:rPr>
          <w:sz w:val="28"/>
          <w:szCs w:val="28"/>
        </w:rPr>
        <w:t>ависимостью</w:t>
      </w:r>
      <w:r>
        <w:rPr>
          <w:sz w:val="28"/>
          <w:szCs w:val="28"/>
        </w:rPr>
        <w:t xml:space="preserve"> коэффициента усиления</w:t>
      </w:r>
      <w:r w:rsidRPr="00541B3A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</w:t>
      </w:r>
      <w:r w:rsidRPr="00541B3A">
        <w:rPr>
          <w:sz w:val="28"/>
          <w:szCs w:val="28"/>
        </w:rPr>
        <w:t>неинвертирующем включении ОУ К</w:t>
      </w:r>
      <w:r w:rsidRPr="00541B3A">
        <w:rPr>
          <w:sz w:val="28"/>
          <w:szCs w:val="28"/>
          <w:vertAlign w:val="subscript"/>
          <w:lang w:val="en-US"/>
        </w:rPr>
        <w:t>F</w:t>
      </w:r>
      <w:r w:rsidRPr="00541B3A">
        <w:rPr>
          <w:sz w:val="28"/>
          <w:szCs w:val="28"/>
        </w:rPr>
        <w:t>=1+</w:t>
      </w:r>
      <w:r w:rsidRPr="00541B3A">
        <w:rPr>
          <w:sz w:val="28"/>
          <w:szCs w:val="28"/>
          <w:lang w:val="en-US"/>
        </w:rPr>
        <w:t>R</w:t>
      </w:r>
      <w:r w:rsidRPr="00541B3A">
        <w:rPr>
          <w:sz w:val="28"/>
          <w:szCs w:val="28"/>
        </w:rPr>
        <w:t>15/</w:t>
      </w:r>
      <w:r w:rsidRPr="00541B3A">
        <w:rPr>
          <w:sz w:val="28"/>
          <w:szCs w:val="28"/>
          <w:lang w:val="en-US"/>
        </w:rPr>
        <w:t>R</w:t>
      </w:r>
      <w:r w:rsidRPr="00541B3A">
        <w:rPr>
          <w:sz w:val="28"/>
          <w:szCs w:val="28"/>
        </w:rPr>
        <w:t>14</w:t>
      </w:r>
      <w:r>
        <w:rPr>
          <w:sz w:val="28"/>
          <w:szCs w:val="28"/>
        </w:rPr>
        <w:t xml:space="preserve">, где </w:t>
      </w:r>
    </w:p>
    <w:p w14:paraId="0779CEBF" w14:textId="2D0476B7" w:rsidR="00445AF4" w:rsidRDefault="00E3711A" w:rsidP="00445AF4">
      <w:pPr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5</m:t>
        </m:r>
        <m:r>
          <w:rPr>
            <w:rFonts w:ascii="Cambria Math" w:hAnsi="Cambria Math"/>
            <w:sz w:val="28"/>
            <w:szCs w:val="28"/>
          </w:rPr>
          <m:t>=19.5 кОм</m:t>
        </m:r>
      </m:oMath>
      <w:r w:rsidR="00445AF4">
        <w:rPr>
          <w:sz w:val="28"/>
          <w:szCs w:val="28"/>
        </w:rPr>
        <w:t xml:space="preserve"> </w:t>
      </w:r>
    </w:p>
    <w:p w14:paraId="66FD2351" w14:textId="0A085EA3" w:rsidR="00445AF4" w:rsidRPr="004F10DD" w:rsidRDefault="00445AF4" w:rsidP="00445AF4">
      <w:pPr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m:oMath>
        <m:r>
          <w:rPr>
            <w:rFonts w:ascii="Cambria Math" w:hAnsi="Cambria Math"/>
            <w:sz w:val="28"/>
            <w:szCs w:val="28"/>
          </w:rPr>
          <m:t>R14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 xml:space="preserve">15 </m:t>
            </m:r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F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.5 КО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4-1</m:t>
            </m:r>
          </m:den>
        </m:f>
        <m:r>
          <w:rPr>
            <w:rFonts w:ascii="Cambria Math" w:hAnsi="Cambria Math"/>
            <w:sz w:val="28"/>
            <w:szCs w:val="28"/>
          </w:rPr>
          <m:t>=235 Ом</m:t>
        </m:r>
      </m:oMath>
    </w:p>
    <w:p w14:paraId="074D2F7D" w14:textId="0D7A72D4" w:rsidR="00445AF4" w:rsidRPr="001E3EAE" w:rsidRDefault="00445AF4" w:rsidP="001E3EAE">
      <w:pPr>
        <w:rPr>
          <w:sz w:val="28"/>
          <w:szCs w:val="28"/>
        </w:rPr>
      </w:pPr>
      <w:r>
        <w:rPr>
          <w:sz w:val="28"/>
          <w:szCs w:val="28"/>
        </w:rPr>
        <w:t xml:space="preserve">По номинальному ряду: </w:t>
      </w:r>
      <w:r>
        <w:rPr>
          <w:sz w:val="28"/>
          <w:szCs w:val="28"/>
          <w:lang w:val="en-US"/>
        </w:rPr>
        <w:t>R</w:t>
      </w:r>
      <w:r w:rsidRPr="00C111ED">
        <w:rPr>
          <w:sz w:val="28"/>
          <w:szCs w:val="28"/>
        </w:rPr>
        <w:t>14=</w:t>
      </w:r>
      <w:r w:rsidR="00F64B93">
        <w:rPr>
          <w:sz w:val="28"/>
          <w:szCs w:val="28"/>
        </w:rPr>
        <w:t>330</w:t>
      </w:r>
      <m:oMath>
        <m:r>
          <w:rPr>
            <w:rFonts w:ascii="Cambria Math" w:hAnsi="Cambria Math"/>
            <w:sz w:val="28"/>
            <w:szCs w:val="28"/>
          </w:rPr>
          <m:t>±10%</m:t>
        </m:r>
      </m:oMath>
      <w:r w:rsidR="00630F12">
        <w:rPr>
          <w:sz w:val="28"/>
          <w:szCs w:val="28"/>
        </w:rPr>
        <w:t xml:space="preserve"> </w:t>
      </w:r>
      <w:r>
        <w:rPr>
          <w:sz w:val="28"/>
          <w:szCs w:val="28"/>
        </w:rPr>
        <w:t>Ом</w:t>
      </w:r>
      <w:r w:rsidR="00E3711A">
        <w:rPr>
          <w:sz w:val="28"/>
          <w:szCs w:val="28"/>
        </w:rPr>
        <w:t>.</w:t>
      </w:r>
    </w:p>
    <w:p w14:paraId="372380EA" w14:textId="1EF4DF5D" w:rsidR="00445AF4" w:rsidRDefault="00F64B93" w:rsidP="00445AF4">
      <w:pPr>
        <w:pStyle w:val="a"/>
        <w:numPr>
          <w:ilvl w:val="0"/>
          <w:numId w:val="0"/>
        </w:numPr>
      </w:pPr>
      <w:r w:rsidRPr="00F64B93">
        <w:rPr>
          <w:noProof/>
        </w:rPr>
        <w:drawing>
          <wp:inline distT="0" distB="0" distL="0" distR="0" wp14:anchorId="3329B360" wp14:editId="1C8C19BF">
            <wp:extent cx="5940425" cy="3893820"/>
            <wp:effectExtent l="0" t="0" r="317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9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BC031" w14:textId="455E7D90" w:rsidR="006A32F6" w:rsidRPr="006A32F6" w:rsidRDefault="00445AF4" w:rsidP="006A32F6">
      <w:pPr>
        <w:jc w:val="center"/>
      </w:pPr>
      <w:r w:rsidRPr="00DF311A">
        <w:rPr>
          <w:b/>
          <w:bCs/>
        </w:rPr>
        <w:t>Рис. 1</w:t>
      </w:r>
      <w:r w:rsidR="000E491F">
        <w:rPr>
          <w:b/>
          <w:bCs/>
        </w:rPr>
        <w:t>9</w:t>
      </w:r>
      <w:r w:rsidRPr="00DF311A">
        <w:rPr>
          <w:b/>
          <w:bCs/>
        </w:rPr>
        <w:t>.</w:t>
      </w:r>
      <w:r w:rsidRPr="00AC0471">
        <w:t xml:space="preserve"> Вид функции сопротивления передачи</w:t>
      </w:r>
      <w:r>
        <w:t xml:space="preserve"> на схеме после коррекци</w:t>
      </w:r>
      <w:r w:rsidR="006A32F6">
        <w:t>и</w:t>
      </w:r>
    </w:p>
    <w:p w14:paraId="2E910A66" w14:textId="096B4251" w:rsidR="00445AF4" w:rsidRDefault="00445AF4" w:rsidP="00445AF4">
      <w:pPr>
        <w:tabs>
          <w:tab w:val="left" w:pos="3705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Проверка:</w:t>
      </w:r>
    </w:p>
    <w:p w14:paraId="28B89341" w14:textId="351134A2" w:rsidR="00427523" w:rsidRDefault="00427523" w:rsidP="00427523">
      <w:pPr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E05FAB">
        <w:rPr>
          <w:sz w:val="28"/>
          <w:szCs w:val="28"/>
          <w:vertAlign w:val="subscript"/>
        </w:rPr>
        <w:t>0</w:t>
      </w:r>
      <w:r w:rsidRPr="00E05FAB">
        <w:rPr>
          <w:sz w:val="28"/>
          <w:szCs w:val="28"/>
        </w:rPr>
        <w:t xml:space="preserve"> = </w:t>
      </w:r>
      <w:r w:rsidR="006A32F6">
        <w:rPr>
          <w:sz w:val="28"/>
          <w:szCs w:val="28"/>
        </w:rPr>
        <w:t>4.</w:t>
      </w:r>
      <w:r w:rsidR="005C36EE">
        <w:rPr>
          <w:sz w:val="28"/>
          <w:szCs w:val="28"/>
        </w:rPr>
        <w:t>0</w:t>
      </w:r>
      <w:r w:rsidR="00F64B93">
        <w:rPr>
          <w:sz w:val="28"/>
          <w:szCs w:val="28"/>
        </w:rPr>
        <w:t>1</w:t>
      </w:r>
      <w:r w:rsidRPr="00E05FAB">
        <w:rPr>
          <w:sz w:val="28"/>
          <w:szCs w:val="28"/>
        </w:rPr>
        <w:t xml:space="preserve"> </w:t>
      </w:r>
      <w:r>
        <w:rPr>
          <w:sz w:val="28"/>
          <w:szCs w:val="28"/>
        </w:rPr>
        <w:t>Мом =</w:t>
      </w:r>
      <w:r w:rsidRPr="00E05FAB">
        <w:rPr>
          <w:sz w:val="28"/>
          <w:szCs w:val="28"/>
        </w:rPr>
        <w:t>&gt; 0.707</w:t>
      </w:r>
      <w:r>
        <w:rPr>
          <w:sz w:val="28"/>
          <w:szCs w:val="28"/>
          <w:lang w:val="en-US"/>
        </w:rPr>
        <w:t>R</w:t>
      </w:r>
      <w:r w:rsidRPr="00E05FAB">
        <w:rPr>
          <w:sz w:val="28"/>
          <w:szCs w:val="28"/>
          <w:vertAlign w:val="subscript"/>
        </w:rPr>
        <w:t>0</w:t>
      </w:r>
      <w:r w:rsidRPr="00E05FAB">
        <w:rPr>
          <w:sz w:val="28"/>
          <w:szCs w:val="28"/>
        </w:rPr>
        <w:t xml:space="preserve"> = </w:t>
      </w:r>
      <w:r w:rsidR="001314A9">
        <w:rPr>
          <w:sz w:val="28"/>
          <w:szCs w:val="28"/>
        </w:rPr>
        <w:t>2</w:t>
      </w:r>
      <w:r w:rsidR="006A32F6">
        <w:rPr>
          <w:sz w:val="28"/>
          <w:szCs w:val="28"/>
        </w:rPr>
        <w:t>.</w:t>
      </w:r>
      <w:r w:rsidR="005C36EE">
        <w:rPr>
          <w:sz w:val="28"/>
          <w:szCs w:val="28"/>
        </w:rPr>
        <w:t>8</w:t>
      </w:r>
      <w:r w:rsidR="00F64B93">
        <w:rPr>
          <w:sz w:val="28"/>
          <w:szCs w:val="28"/>
        </w:rPr>
        <w:t>3</w:t>
      </w:r>
      <w:r w:rsidRPr="003D50B1">
        <w:rPr>
          <w:sz w:val="28"/>
          <w:szCs w:val="28"/>
        </w:rPr>
        <w:t xml:space="preserve"> </w:t>
      </w:r>
      <w:r>
        <w:rPr>
          <w:sz w:val="28"/>
          <w:szCs w:val="28"/>
        </w:rPr>
        <w:t>МОм</w:t>
      </w:r>
    </w:p>
    <w:p w14:paraId="0D48BE3A" w14:textId="199DD121" w:rsidR="00445AF4" w:rsidRPr="0033765A" w:rsidRDefault="00445AF4" w:rsidP="00445AF4">
      <w:pPr>
        <w:tabs>
          <w:tab w:val="left" w:pos="3705"/>
        </w:tabs>
        <w:rPr>
          <w:b/>
          <w:bCs/>
          <w:sz w:val="28"/>
          <w:szCs w:val="28"/>
        </w:rPr>
      </w:pP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н</w:t>
      </w:r>
      <w:r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FD17A9">
        <w:rPr>
          <w:i/>
          <w:position w:val="-5"/>
          <w:vertAlign w:val="subscript"/>
        </w:rPr>
        <w:pict w14:anchorId="54EE8900">
          <v:shape id="_x0000_i1061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Pr="0097058D">
        <w:rPr>
          <w:i/>
          <w:sz w:val="18"/>
          <w:szCs w:val="18"/>
          <w:vertAlign w:val="subscript"/>
        </w:rPr>
        <w:fldChar w:fldCharType="separate"/>
      </w:r>
      <w:r w:rsidR="00FD17A9">
        <w:rPr>
          <w:i/>
          <w:position w:val="-5"/>
          <w:vertAlign w:val="subscript"/>
        </w:rPr>
        <w:pict w14:anchorId="5E0AAD73">
          <v:shape id="_x0000_i1062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fldChar w:fldCharType="end"/>
      </w:r>
      <w:r>
        <w:rPr>
          <w:iCs/>
          <w:sz w:val="28"/>
          <w:szCs w:val="28"/>
        </w:rPr>
        <w:t>(</w:t>
      </w:r>
      <w:r w:rsidR="006A32F6">
        <w:rPr>
          <w:iCs/>
          <w:sz w:val="28"/>
          <w:szCs w:val="28"/>
        </w:rPr>
        <w:t>5</w:t>
      </w:r>
      <w:r w:rsidR="00F64B93">
        <w:rPr>
          <w:iCs/>
          <w:sz w:val="28"/>
          <w:szCs w:val="28"/>
        </w:rPr>
        <w:t>26</w:t>
      </w:r>
      <w:r>
        <w:rPr>
          <w:iCs/>
          <w:sz w:val="28"/>
          <w:szCs w:val="28"/>
        </w:rPr>
        <w:t xml:space="preserve"> Гц)</w:t>
      </w:r>
      <w:r>
        <w:rPr>
          <w:i/>
          <w:sz w:val="18"/>
          <w:szCs w:val="18"/>
          <w:vertAlign w:val="subscript"/>
        </w:rPr>
        <w:t xml:space="preserve"> </w:t>
      </w:r>
      <w:r w:rsidRPr="0097058D">
        <w:rPr>
          <w:i/>
          <w:sz w:val="28"/>
          <w:szCs w:val="28"/>
        </w:rPr>
        <w:t>≤</w:t>
      </w:r>
      <w:r>
        <w:rPr>
          <w:i/>
          <w:sz w:val="28"/>
          <w:szCs w:val="28"/>
        </w:rPr>
        <w:t xml:space="preserve">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н</w:t>
      </w:r>
      <w:r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FD17A9">
        <w:rPr>
          <w:i/>
          <w:position w:val="-5"/>
          <w:vertAlign w:val="subscript"/>
        </w:rPr>
        <w:pict w14:anchorId="5AACF68F">
          <v:shape id="_x0000_i1063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Pr="0097058D">
        <w:rPr>
          <w:i/>
          <w:sz w:val="18"/>
          <w:szCs w:val="18"/>
          <w:vertAlign w:val="subscript"/>
        </w:rPr>
        <w:fldChar w:fldCharType="separate"/>
      </w:r>
      <w:r w:rsidR="00FD17A9">
        <w:rPr>
          <w:i/>
          <w:position w:val="-5"/>
          <w:vertAlign w:val="subscript"/>
        </w:rPr>
        <w:pict w14:anchorId="387BA75D">
          <v:shape id="_x0000_i1064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</w:t>
      </w:r>
      <w:r>
        <w:rPr>
          <w:sz w:val="28"/>
          <w:szCs w:val="28"/>
        </w:rPr>
        <w:t>.</w:t>
      </w:r>
      <w:r w:rsidRPr="0097058D"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>. (</w:t>
      </w:r>
      <w:r w:rsidR="009B501F">
        <w:rPr>
          <w:sz w:val="28"/>
          <w:szCs w:val="28"/>
        </w:rPr>
        <w:t>2</w:t>
      </w:r>
      <w:r>
        <w:rPr>
          <w:sz w:val="28"/>
          <w:szCs w:val="28"/>
        </w:rPr>
        <w:t xml:space="preserve"> кГц);</w:t>
      </w:r>
    </w:p>
    <w:p w14:paraId="3AB68260" w14:textId="33DFF876" w:rsidR="00445AF4" w:rsidRDefault="00445AF4" w:rsidP="00445AF4">
      <w:pPr>
        <w:tabs>
          <w:tab w:val="left" w:pos="3705"/>
        </w:tabs>
        <w:rPr>
          <w:sz w:val="28"/>
          <w:szCs w:val="28"/>
        </w:rPr>
      </w:pP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FD17A9">
        <w:rPr>
          <w:i/>
          <w:position w:val="-5"/>
          <w:vertAlign w:val="subscript"/>
        </w:rPr>
        <w:pict w14:anchorId="7AD06556">
          <v:shape id="_x0000_i1065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Pr="0097058D">
        <w:rPr>
          <w:i/>
          <w:sz w:val="18"/>
          <w:szCs w:val="18"/>
          <w:vertAlign w:val="subscript"/>
        </w:rPr>
        <w:fldChar w:fldCharType="separate"/>
      </w:r>
      <w:r w:rsidR="00FD17A9">
        <w:rPr>
          <w:i/>
          <w:position w:val="-5"/>
          <w:vertAlign w:val="subscript"/>
        </w:rPr>
        <w:pict w14:anchorId="27CC8A2E">
          <v:shape id="_x0000_i1066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fldChar w:fldCharType="end"/>
      </w:r>
      <w:r>
        <w:rPr>
          <w:i/>
          <w:sz w:val="18"/>
          <w:szCs w:val="18"/>
          <w:vertAlign w:val="subscript"/>
        </w:rPr>
        <w:t xml:space="preserve"> </w:t>
      </w:r>
      <w:r>
        <w:rPr>
          <w:iCs/>
          <w:sz w:val="28"/>
          <w:szCs w:val="28"/>
        </w:rPr>
        <w:t>(</w:t>
      </w:r>
      <w:r w:rsidR="005C36EE">
        <w:rPr>
          <w:iCs/>
          <w:sz w:val="28"/>
          <w:szCs w:val="28"/>
        </w:rPr>
        <w:t>1</w:t>
      </w:r>
      <w:r w:rsidR="00F64B93">
        <w:rPr>
          <w:iCs/>
          <w:sz w:val="28"/>
          <w:szCs w:val="28"/>
        </w:rPr>
        <w:t>5.7</w:t>
      </w:r>
      <w:r>
        <w:rPr>
          <w:iCs/>
          <w:sz w:val="28"/>
          <w:szCs w:val="28"/>
        </w:rPr>
        <w:t xml:space="preserve"> МГц) </w:t>
      </w:r>
      <w:r w:rsidRPr="0097058D">
        <w:rPr>
          <w:i/>
          <w:sz w:val="28"/>
          <w:szCs w:val="28"/>
        </w:rPr>
        <w:t>≥</w:t>
      </w:r>
      <w:r w:rsidRPr="0097058D">
        <w:rPr>
          <w:i/>
          <w:sz w:val="32"/>
          <w:szCs w:val="32"/>
        </w:rPr>
        <w:t xml:space="preserve"> </w:t>
      </w:r>
      <w:r w:rsidRPr="0097058D">
        <w:rPr>
          <w:i/>
          <w:sz w:val="32"/>
          <w:szCs w:val="32"/>
          <w:lang w:val="en-US"/>
        </w:rPr>
        <w:t>f</w:t>
      </w:r>
      <w:r w:rsidRPr="0097058D">
        <w:rPr>
          <w:i/>
        </w:rPr>
        <w:t>в</w:t>
      </w:r>
      <w:r w:rsidRPr="0097058D">
        <w:rPr>
          <w:i/>
          <w:sz w:val="18"/>
          <w:szCs w:val="18"/>
          <w:vertAlign w:val="subscript"/>
        </w:rPr>
        <w:fldChar w:fldCharType="begin"/>
      </w:r>
      <w:r w:rsidRPr="0097058D">
        <w:rPr>
          <w:i/>
          <w:sz w:val="18"/>
          <w:szCs w:val="18"/>
          <w:vertAlign w:val="subscript"/>
        </w:rPr>
        <w:instrText xml:space="preserve"> QUOTE </w:instrText>
      </w:r>
      <w:r w:rsidR="00FD17A9">
        <w:rPr>
          <w:i/>
          <w:position w:val="-5"/>
          <w:vertAlign w:val="subscript"/>
        </w:rPr>
        <w:pict w14:anchorId="6CDDDCF3">
          <v:shape id="_x0000_i1067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instrText xml:space="preserve"> </w:instrText>
      </w:r>
      <w:r w:rsidRPr="0097058D">
        <w:rPr>
          <w:i/>
          <w:sz w:val="18"/>
          <w:szCs w:val="18"/>
          <w:vertAlign w:val="subscript"/>
        </w:rPr>
        <w:fldChar w:fldCharType="separate"/>
      </w:r>
      <w:r w:rsidR="00FD17A9">
        <w:rPr>
          <w:i/>
          <w:position w:val="-5"/>
          <w:vertAlign w:val="subscript"/>
        </w:rPr>
        <w:pict w14:anchorId="1672591B">
          <v:shape id="_x0000_i1068" type="#_x0000_t75" style="width:11.9pt;height:11.9pt" equationxml="&lt;">
            <v:imagedata r:id="rId8" o:title="" chromakey="white"/>
          </v:shape>
        </w:pict>
      </w:r>
      <w:r w:rsidRPr="0097058D">
        <w:rPr>
          <w:i/>
          <w:sz w:val="18"/>
          <w:szCs w:val="18"/>
          <w:vertAlign w:val="subscript"/>
        </w:rPr>
        <w:fldChar w:fldCharType="end"/>
      </w:r>
      <w:proofErr w:type="spellStart"/>
      <w:r w:rsidRPr="0097058D">
        <w:rPr>
          <w:sz w:val="28"/>
          <w:szCs w:val="28"/>
        </w:rPr>
        <w:t>т.з</w:t>
      </w:r>
      <w:proofErr w:type="spellEnd"/>
      <w:r w:rsidRPr="0097058D">
        <w:rPr>
          <w:sz w:val="28"/>
          <w:szCs w:val="28"/>
        </w:rPr>
        <w:t>.</w:t>
      </w:r>
      <w:r>
        <w:rPr>
          <w:sz w:val="28"/>
          <w:szCs w:val="28"/>
        </w:rPr>
        <w:t xml:space="preserve"> (</w:t>
      </w:r>
      <w:r w:rsidR="00E901D0">
        <w:rPr>
          <w:sz w:val="28"/>
          <w:szCs w:val="28"/>
        </w:rPr>
        <w:t>1</w:t>
      </w:r>
      <w:r w:rsidR="009B501F">
        <w:rPr>
          <w:sz w:val="28"/>
          <w:szCs w:val="28"/>
        </w:rPr>
        <w:t>5</w:t>
      </w:r>
      <w:r>
        <w:rPr>
          <w:sz w:val="28"/>
          <w:szCs w:val="28"/>
        </w:rPr>
        <w:t xml:space="preserve"> МГц).</w:t>
      </w:r>
    </w:p>
    <w:p w14:paraId="4C7736A4" w14:textId="77777777" w:rsidR="00EB1761" w:rsidRDefault="00EB1761" w:rsidP="00445AF4">
      <w:pPr>
        <w:tabs>
          <w:tab w:val="left" w:pos="3705"/>
        </w:tabs>
        <w:rPr>
          <w:sz w:val="28"/>
          <w:szCs w:val="28"/>
        </w:rPr>
      </w:pPr>
    </w:p>
    <w:p w14:paraId="2927D329" w14:textId="6E5C062D" w:rsidR="005C36EE" w:rsidRDefault="007B430F" w:rsidP="005C36EE">
      <w:pPr>
        <w:tabs>
          <w:tab w:val="left" w:pos="3705"/>
        </w:tabs>
        <w:jc w:val="both"/>
        <w:rPr>
          <w:b/>
          <w:bCs/>
          <w:sz w:val="28"/>
          <w:szCs w:val="28"/>
        </w:rPr>
      </w:pPr>
      <w:r w:rsidRPr="00920A27">
        <w:rPr>
          <w:b/>
          <w:bCs/>
          <w:sz w:val="28"/>
          <w:szCs w:val="28"/>
        </w:rPr>
        <w:t xml:space="preserve">Вывод: </w:t>
      </w:r>
      <w:r w:rsidR="005C36EE" w:rsidRPr="00920A27">
        <w:rPr>
          <w:b/>
          <w:bCs/>
          <w:sz w:val="28"/>
          <w:szCs w:val="28"/>
        </w:rPr>
        <w:t>Введение ООС и эмиттерной коррекции</w:t>
      </w:r>
      <w:r w:rsidR="00F64B93">
        <w:rPr>
          <w:b/>
          <w:bCs/>
          <w:sz w:val="28"/>
          <w:szCs w:val="28"/>
        </w:rPr>
        <w:t xml:space="preserve"> </w:t>
      </w:r>
      <w:r w:rsidR="005C36EE">
        <w:rPr>
          <w:b/>
          <w:bCs/>
          <w:sz w:val="28"/>
          <w:szCs w:val="28"/>
        </w:rPr>
        <w:t>позволило достичь выполнения условия по верхней граничной частоте</w:t>
      </w:r>
      <w:r w:rsidR="00F64B93">
        <w:rPr>
          <w:b/>
          <w:bCs/>
          <w:sz w:val="28"/>
          <w:szCs w:val="28"/>
        </w:rPr>
        <w:t>.</w:t>
      </w:r>
    </w:p>
    <w:p w14:paraId="1ECED06A" w14:textId="11DFE822" w:rsidR="00E901D0" w:rsidRPr="006A32F6" w:rsidRDefault="00E901D0" w:rsidP="00E901D0">
      <w:pPr>
        <w:jc w:val="both"/>
      </w:pPr>
    </w:p>
    <w:p w14:paraId="4EFD7FC9" w14:textId="36AE6A67" w:rsidR="00E901D0" w:rsidRPr="00075241" w:rsidRDefault="00E901D0" w:rsidP="00E901D0">
      <w:pPr>
        <w:jc w:val="both"/>
        <w:rPr>
          <w:sz w:val="28"/>
          <w:szCs w:val="28"/>
        </w:rPr>
      </w:pPr>
      <w:r w:rsidRPr="00075241">
        <w:rPr>
          <w:sz w:val="28"/>
          <w:szCs w:val="28"/>
        </w:rPr>
        <w:t>Далее необходимо убедиться в выполнении условия по выходному напряжению</w:t>
      </w:r>
      <w:r w:rsidR="000A0346">
        <w:rPr>
          <w:sz w:val="28"/>
          <w:szCs w:val="28"/>
        </w:rPr>
        <w:t>.</w:t>
      </w:r>
    </w:p>
    <w:p w14:paraId="585585C7" w14:textId="77777777" w:rsidR="00175B5E" w:rsidRPr="00175B5E" w:rsidRDefault="00175B5E" w:rsidP="00175B5E"/>
    <w:p w14:paraId="581B4C9E" w14:textId="59497B27" w:rsidR="00975757" w:rsidRDefault="00F64B93" w:rsidP="00975757">
      <w:pPr>
        <w:keepNext/>
        <w:tabs>
          <w:tab w:val="left" w:pos="3705"/>
        </w:tabs>
        <w:jc w:val="center"/>
      </w:pPr>
      <w:r w:rsidRPr="00F64B93">
        <w:rPr>
          <w:noProof/>
        </w:rPr>
        <w:drawing>
          <wp:inline distT="0" distB="0" distL="0" distR="0" wp14:anchorId="73067AB4" wp14:editId="3A9848CA">
            <wp:extent cx="5940425" cy="4690745"/>
            <wp:effectExtent l="0" t="0" r="317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9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72B55" w14:textId="486C0CEA" w:rsidR="00975757" w:rsidRPr="00162D71" w:rsidRDefault="00975757" w:rsidP="00975757">
      <w:pPr>
        <w:pStyle w:val="af3"/>
        <w:jc w:val="center"/>
        <w:rPr>
          <w:i w:val="0"/>
          <w:iCs w:val="0"/>
          <w:color w:val="auto"/>
          <w:sz w:val="40"/>
          <w:szCs w:val="40"/>
        </w:rPr>
      </w:pPr>
      <w:r w:rsidRPr="000E491F">
        <w:rPr>
          <w:b/>
          <w:i w:val="0"/>
          <w:iCs w:val="0"/>
          <w:color w:val="auto"/>
          <w:sz w:val="24"/>
          <w:szCs w:val="24"/>
        </w:rPr>
        <w:t xml:space="preserve">Рис. </w:t>
      </w:r>
      <w:r w:rsidR="000E491F" w:rsidRPr="000E491F">
        <w:rPr>
          <w:b/>
          <w:i w:val="0"/>
          <w:iCs w:val="0"/>
          <w:color w:val="auto"/>
          <w:sz w:val="24"/>
          <w:szCs w:val="24"/>
        </w:rPr>
        <w:t>2</w:t>
      </w:r>
      <w:r w:rsidR="00E901D0">
        <w:rPr>
          <w:b/>
          <w:i w:val="0"/>
          <w:iCs w:val="0"/>
          <w:color w:val="auto"/>
          <w:sz w:val="24"/>
          <w:szCs w:val="24"/>
        </w:rPr>
        <w:t>0</w:t>
      </w:r>
      <w:r w:rsidR="000E491F" w:rsidRPr="000E491F">
        <w:rPr>
          <w:b/>
          <w:i w:val="0"/>
          <w:iCs w:val="0"/>
          <w:color w:val="auto"/>
          <w:sz w:val="24"/>
          <w:szCs w:val="24"/>
        </w:rPr>
        <w:t>.</w:t>
      </w:r>
      <w:r>
        <w:rPr>
          <w:i w:val="0"/>
          <w:iCs w:val="0"/>
          <w:color w:val="auto"/>
          <w:sz w:val="24"/>
          <w:szCs w:val="24"/>
        </w:rPr>
        <w:t xml:space="preserve"> Измерение напряжения на выходе</w:t>
      </w:r>
    </w:p>
    <w:p w14:paraId="2E04B5FB" w14:textId="77777777" w:rsidR="00975757" w:rsidRDefault="00975757" w:rsidP="00920A27">
      <w:pPr>
        <w:tabs>
          <w:tab w:val="left" w:pos="3705"/>
        </w:tabs>
        <w:jc w:val="both"/>
        <w:rPr>
          <w:sz w:val="28"/>
          <w:szCs w:val="28"/>
        </w:rPr>
      </w:pPr>
    </w:p>
    <w:p w14:paraId="5DB34FE4" w14:textId="77777777" w:rsidR="006301BC" w:rsidRDefault="00975757" w:rsidP="006301BC">
      <w:pPr>
        <w:tabs>
          <w:tab w:val="left" w:pos="3705"/>
        </w:tabs>
        <w:jc w:val="both"/>
        <w:rPr>
          <w:b/>
          <w:sz w:val="28"/>
          <w:szCs w:val="28"/>
        </w:rPr>
      </w:pPr>
      <w:r w:rsidRPr="00175B5E">
        <w:rPr>
          <w:b/>
          <w:sz w:val="28"/>
          <w:szCs w:val="28"/>
        </w:rPr>
        <w:t xml:space="preserve">Вывод: </w:t>
      </w:r>
      <w:r w:rsidR="00314B1D" w:rsidRPr="00175B5E">
        <w:rPr>
          <w:b/>
          <w:sz w:val="28"/>
          <w:szCs w:val="28"/>
        </w:rPr>
        <w:t>Действующее значение напряжения на выходе равно</w:t>
      </w:r>
      <w:r w:rsidR="007B275E" w:rsidRPr="00175B5E">
        <w:rPr>
          <w:b/>
          <w:sz w:val="28"/>
          <w:szCs w:val="28"/>
        </w:rPr>
        <w:t xml:space="preserve"> </w:t>
      </w:r>
    </w:p>
    <w:p w14:paraId="4B89A74B" w14:textId="453FF088" w:rsidR="00BF0738" w:rsidRPr="006301BC" w:rsidRDefault="007B275E" w:rsidP="006301BC">
      <w:pPr>
        <w:tabs>
          <w:tab w:val="left" w:pos="3705"/>
        </w:tabs>
        <w:jc w:val="both"/>
        <w:rPr>
          <w:b/>
          <w:sz w:val="28"/>
          <w:szCs w:val="28"/>
        </w:rPr>
      </w:pPr>
      <w:r w:rsidRPr="00175B5E">
        <w:rPr>
          <w:b/>
          <w:sz w:val="28"/>
          <w:szCs w:val="28"/>
          <w:lang w:val="en-US"/>
        </w:rPr>
        <w:t>U</w:t>
      </w:r>
      <w:r w:rsidRPr="00175B5E">
        <w:rPr>
          <w:b/>
          <w:sz w:val="28"/>
          <w:szCs w:val="28"/>
          <w:vertAlign w:val="subscript"/>
        </w:rPr>
        <w:t>2</w:t>
      </w:r>
      <w:r w:rsidRPr="00175B5E">
        <w:rPr>
          <w:b/>
          <w:sz w:val="28"/>
          <w:szCs w:val="28"/>
          <w:vertAlign w:val="subscript"/>
          <w:lang w:val="en-US"/>
        </w:rPr>
        <w:t>H</w:t>
      </w:r>
      <w:r w:rsidRPr="00175B5E">
        <w:rPr>
          <w:b/>
          <w:sz w:val="28"/>
          <w:szCs w:val="28"/>
          <w:vertAlign w:val="subscript"/>
        </w:rPr>
        <w:t xml:space="preserve"> </w:t>
      </w:r>
      <w:r w:rsidRPr="00175B5E">
        <w:rPr>
          <w:b/>
          <w:sz w:val="28"/>
          <w:szCs w:val="28"/>
          <w:vertAlign w:val="subscript"/>
          <w:lang w:val="en-US"/>
        </w:rPr>
        <w:t>n</w:t>
      </w:r>
      <w:r w:rsidRPr="00175B5E">
        <w:rPr>
          <w:b/>
          <w:sz w:val="28"/>
          <w:szCs w:val="28"/>
          <w:vertAlign w:val="subscript"/>
        </w:rPr>
        <w:t>-</w:t>
      </w:r>
      <w:r w:rsidRPr="00175B5E">
        <w:rPr>
          <w:b/>
          <w:sz w:val="28"/>
          <w:szCs w:val="28"/>
          <w:vertAlign w:val="subscript"/>
          <w:lang w:val="en-US"/>
        </w:rPr>
        <w:t>n</w:t>
      </w:r>
      <w:r w:rsidRPr="00175B5E">
        <w:rPr>
          <w:b/>
          <w:sz w:val="28"/>
          <w:szCs w:val="28"/>
        </w:rPr>
        <w:t xml:space="preserve"> </w:t>
      </w:r>
      <w:r w:rsidR="001019D1" w:rsidRPr="00175B5E">
        <w:rPr>
          <w:b/>
          <w:sz w:val="28"/>
          <w:szCs w:val="28"/>
        </w:rPr>
        <w:t>=</w:t>
      </w:r>
      <w:r w:rsidR="001019D1" w:rsidRPr="00175B5E">
        <w:rPr>
          <w:b/>
          <w:sz w:val="28"/>
          <w:szCs w:val="28"/>
          <w:vertAlign w:val="subscript"/>
        </w:rPr>
        <w:t xml:space="preserve"> </w:t>
      </w:r>
      <w:r w:rsidRPr="00175B5E">
        <w:rPr>
          <w:b/>
          <w:sz w:val="28"/>
          <w:szCs w:val="28"/>
          <w:lang w:val="en-US"/>
        </w:rPr>
        <w:t>U</w:t>
      </w:r>
      <w:r w:rsidRPr="00175B5E">
        <w:rPr>
          <w:b/>
          <w:sz w:val="28"/>
          <w:szCs w:val="28"/>
          <w:vertAlign w:val="subscript"/>
        </w:rPr>
        <w:t>амп</w:t>
      </w:r>
      <w:r w:rsidRPr="00175B5E">
        <w:rPr>
          <w:b/>
          <w:sz w:val="28"/>
          <w:szCs w:val="28"/>
        </w:rPr>
        <w:t xml:space="preserve"> * 2 =</w:t>
      </w:r>
      <w:r w:rsidR="00314B1D" w:rsidRPr="00175B5E">
        <w:rPr>
          <w:b/>
          <w:sz w:val="28"/>
          <w:szCs w:val="28"/>
        </w:rPr>
        <w:t xml:space="preserve"> </w:t>
      </w:r>
      <w:r w:rsidR="006A32F6">
        <w:rPr>
          <w:b/>
          <w:sz w:val="28"/>
          <w:szCs w:val="28"/>
        </w:rPr>
        <w:t>4.</w:t>
      </w:r>
      <w:r w:rsidR="000A0346">
        <w:rPr>
          <w:b/>
          <w:sz w:val="28"/>
          <w:szCs w:val="28"/>
        </w:rPr>
        <w:t>0</w:t>
      </w:r>
      <w:r w:rsidR="00F64B93">
        <w:rPr>
          <w:b/>
          <w:sz w:val="28"/>
          <w:szCs w:val="28"/>
        </w:rPr>
        <w:t>1</w:t>
      </w:r>
      <w:r w:rsidR="00314B1D" w:rsidRPr="00175B5E">
        <w:rPr>
          <w:b/>
          <w:sz w:val="28"/>
          <w:szCs w:val="28"/>
        </w:rPr>
        <w:t>*</w:t>
      </w:r>
      <w:r w:rsidR="0098255D" w:rsidRPr="00175B5E">
        <w:rPr>
          <w:b/>
          <w:sz w:val="28"/>
          <w:szCs w:val="28"/>
        </w:rPr>
        <w:t>2</w:t>
      </w:r>
      <w:r w:rsidR="00314B1D" w:rsidRPr="00175B5E">
        <w:rPr>
          <w:b/>
          <w:sz w:val="28"/>
          <w:szCs w:val="28"/>
        </w:rPr>
        <w:t xml:space="preserve"> = </w:t>
      </w:r>
      <w:r w:rsidR="006A32F6">
        <w:rPr>
          <w:b/>
          <w:sz w:val="28"/>
          <w:szCs w:val="28"/>
        </w:rPr>
        <w:t>8.</w:t>
      </w:r>
      <w:r w:rsidR="000A0346">
        <w:rPr>
          <w:b/>
          <w:sz w:val="28"/>
          <w:szCs w:val="28"/>
        </w:rPr>
        <w:t>0</w:t>
      </w:r>
      <w:r w:rsidR="00F64B93">
        <w:rPr>
          <w:b/>
          <w:sz w:val="28"/>
          <w:szCs w:val="28"/>
        </w:rPr>
        <w:t>2</w:t>
      </w:r>
      <w:r w:rsidR="0098255D" w:rsidRPr="00175B5E">
        <w:rPr>
          <w:b/>
          <w:sz w:val="28"/>
          <w:szCs w:val="28"/>
        </w:rPr>
        <w:t xml:space="preserve"> В</w:t>
      </w:r>
      <w:r w:rsidR="00162D71" w:rsidRPr="00175B5E">
        <w:rPr>
          <w:b/>
          <w:sz w:val="28"/>
          <w:szCs w:val="28"/>
        </w:rPr>
        <w:t xml:space="preserve">, следовательно оно расходится с табличным на </w:t>
      </w:r>
      <w:r w:rsidR="000A0346">
        <w:rPr>
          <w:b/>
          <w:sz w:val="28"/>
          <w:szCs w:val="28"/>
        </w:rPr>
        <w:t>0.</w:t>
      </w:r>
      <w:r w:rsidR="00F64B93">
        <w:rPr>
          <w:b/>
          <w:sz w:val="28"/>
          <w:szCs w:val="28"/>
        </w:rPr>
        <w:t>2</w:t>
      </w:r>
      <w:r w:rsidR="000A0346">
        <w:rPr>
          <w:b/>
          <w:sz w:val="28"/>
          <w:szCs w:val="28"/>
        </w:rPr>
        <w:t>5</w:t>
      </w:r>
      <w:r w:rsidR="00162D71" w:rsidRPr="00175B5E">
        <w:rPr>
          <w:b/>
          <w:sz w:val="28"/>
          <w:szCs w:val="28"/>
        </w:rPr>
        <w:t>% и поэтому мы делаем вывод о том, что оно</w:t>
      </w:r>
      <w:r w:rsidR="000C7F49">
        <w:rPr>
          <w:b/>
          <w:sz w:val="28"/>
          <w:szCs w:val="28"/>
        </w:rPr>
        <w:t xml:space="preserve"> </w:t>
      </w:r>
      <w:r w:rsidR="00162D71" w:rsidRPr="00175B5E">
        <w:rPr>
          <w:b/>
          <w:sz w:val="28"/>
          <w:szCs w:val="28"/>
        </w:rPr>
        <w:t>сходится.</w:t>
      </w:r>
      <w:bookmarkStart w:id="16" w:name="_Toc105369772"/>
    </w:p>
    <w:p w14:paraId="7066D493" w14:textId="77777777" w:rsidR="00E901D0" w:rsidRDefault="00E901D0" w:rsidP="00CD5FC8">
      <w:pPr>
        <w:pStyle w:val="a"/>
        <w:numPr>
          <w:ilvl w:val="0"/>
          <w:numId w:val="0"/>
        </w:numPr>
        <w:ind w:left="720"/>
        <w:jc w:val="left"/>
        <w:outlineLvl w:val="0"/>
      </w:pPr>
    </w:p>
    <w:p w14:paraId="25B46988" w14:textId="77777777" w:rsidR="00E901D0" w:rsidRDefault="00E901D0" w:rsidP="006A32F6">
      <w:pPr>
        <w:pStyle w:val="a"/>
        <w:numPr>
          <w:ilvl w:val="0"/>
          <w:numId w:val="0"/>
        </w:numPr>
        <w:jc w:val="left"/>
        <w:outlineLvl w:val="0"/>
      </w:pPr>
    </w:p>
    <w:p w14:paraId="04A97461" w14:textId="77777777" w:rsidR="006A32F6" w:rsidRDefault="006A32F6" w:rsidP="00CD5FC8">
      <w:pPr>
        <w:pStyle w:val="a"/>
        <w:numPr>
          <w:ilvl w:val="0"/>
          <w:numId w:val="0"/>
        </w:numPr>
        <w:ind w:left="720"/>
        <w:jc w:val="left"/>
        <w:outlineLvl w:val="0"/>
      </w:pPr>
    </w:p>
    <w:p w14:paraId="5C45DC55" w14:textId="77777777" w:rsidR="006A32F6" w:rsidRDefault="006A32F6" w:rsidP="00F64B93">
      <w:pPr>
        <w:pStyle w:val="a"/>
        <w:numPr>
          <w:ilvl w:val="0"/>
          <w:numId w:val="0"/>
        </w:numPr>
        <w:jc w:val="left"/>
        <w:outlineLvl w:val="0"/>
      </w:pPr>
    </w:p>
    <w:p w14:paraId="74BE9069" w14:textId="491C4312" w:rsidR="00445AF4" w:rsidRDefault="00445AF4" w:rsidP="00CD5FC8">
      <w:pPr>
        <w:pStyle w:val="a"/>
        <w:numPr>
          <w:ilvl w:val="0"/>
          <w:numId w:val="0"/>
        </w:numPr>
        <w:ind w:left="720"/>
        <w:jc w:val="left"/>
        <w:outlineLvl w:val="0"/>
      </w:pPr>
      <w:r>
        <w:lastRenderedPageBreak/>
        <w:t>Приложение 1. Чертеж принципиальной схемы</w:t>
      </w:r>
      <w:bookmarkEnd w:id="16"/>
    </w:p>
    <w:p w14:paraId="4DB71351" w14:textId="3F0008B5" w:rsidR="00445AF4" w:rsidRDefault="00196764" w:rsidP="00445AF4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0" allowOverlap="1" wp14:anchorId="44C2C1A5" wp14:editId="10001A58">
                <wp:simplePos x="0" y="0"/>
                <wp:positionH relativeFrom="page">
                  <wp:posOffset>278130</wp:posOffset>
                </wp:positionH>
                <wp:positionV relativeFrom="paragraph">
                  <wp:posOffset>217170</wp:posOffset>
                </wp:positionV>
                <wp:extent cx="7043420" cy="8651875"/>
                <wp:effectExtent l="19050" t="19050" r="24130" b="34925"/>
                <wp:wrapThrough wrapText="bothSides">
                  <wp:wrapPolygon edited="0">
                    <wp:start x="935" y="-48"/>
                    <wp:lineTo x="935" y="10606"/>
                    <wp:lineTo x="-58" y="10844"/>
                    <wp:lineTo x="-58" y="21640"/>
                    <wp:lineTo x="21616" y="21640"/>
                    <wp:lineTo x="21616" y="-48"/>
                    <wp:lineTo x="935" y="-48"/>
                  </wp:wrapPolygon>
                </wp:wrapThrough>
                <wp:docPr id="127" name="Группа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3420" cy="8651875"/>
                          <a:chOff x="573" y="284"/>
                          <a:chExt cx="11049" cy="16271"/>
                        </a:xfrm>
                      </wpg:grpSpPr>
                      <wpg:grpSp>
                        <wpg:cNvPr id="256" name="Group 235"/>
                        <wpg:cNvGrpSpPr>
                          <a:grpSpLocks/>
                        </wpg:cNvGrpSpPr>
                        <wpg:grpSpPr bwMode="auto">
                          <a:xfrm>
                            <a:off x="573" y="8557"/>
                            <a:ext cx="561" cy="7998"/>
                            <a:chOff x="3194" y="6929"/>
                            <a:chExt cx="561" cy="8155"/>
                          </a:xfrm>
                        </wpg:grpSpPr>
                        <wpg:grpSp>
                          <wpg:cNvPr id="257" name="Group 236"/>
                          <wpg:cNvGrpSpPr>
                            <a:grpSpLocks/>
                          </wpg:cNvGrpSpPr>
                          <wpg:grpSpPr bwMode="auto">
                            <a:xfrm>
                              <a:off x="3194" y="6929"/>
                              <a:ext cx="283" cy="8155"/>
                              <a:chOff x="3194" y="6929"/>
                              <a:chExt cx="283" cy="8155"/>
                            </a:xfrm>
                          </wpg:grpSpPr>
                          <wps:wsp>
                            <wps:cNvPr id="258" name="Text Box 2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3667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E7A72D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Инв. № подп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59" name="Text Box 2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707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051FD3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0" name="Text Box 2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8901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A29728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Взам. инв. №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1" name="Text Box 2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306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8D812B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Инв. № дубл.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2" name="Text Box 2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6929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A12BD6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242"/>
                          <wpg:cNvGrpSpPr>
                            <a:grpSpLocks/>
                          </wpg:cNvGrpSpPr>
                          <wpg:grpSpPr bwMode="auto">
                            <a:xfrm>
                              <a:off x="3472" y="6929"/>
                              <a:ext cx="283" cy="8155"/>
                              <a:chOff x="3194" y="6929"/>
                              <a:chExt cx="283" cy="8155"/>
                            </a:xfrm>
                          </wpg:grpSpPr>
                          <wps:wsp>
                            <wps:cNvPr id="264" name="Text Box 2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3667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1B6E2F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5" name="Text Box 2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707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5ED8D0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6" name="Text Box 2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8901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B0984E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7" name="Text Box 2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306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CF9BAA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8" name="Text Box 2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6929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938C7E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69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1134" y="284"/>
                            <a:ext cx="10488" cy="162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70" name="Group 249"/>
                        <wpg:cNvGrpSpPr>
                          <a:grpSpLocks/>
                        </wpg:cNvGrpSpPr>
                        <wpg:grpSpPr bwMode="auto">
                          <a:xfrm>
                            <a:off x="1134" y="14321"/>
                            <a:ext cx="10488" cy="2234"/>
                            <a:chOff x="1418" y="13315"/>
                            <a:chExt cx="10488" cy="2278"/>
                          </a:xfrm>
                        </wpg:grpSpPr>
                        <wps:wsp>
                          <wps:cNvPr id="271" name="Rectangle 2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8" y="13317"/>
                              <a:ext cx="10488" cy="22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72" name="Group 251"/>
                          <wpg:cNvGrpSpPr>
                            <a:grpSpLocks/>
                          </wpg:cNvGrpSpPr>
                          <wpg:grpSpPr bwMode="auto">
                            <a:xfrm>
                              <a:off x="1421" y="13315"/>
                              <a:ext cx="10485" cy="2278"/>
                              <a:chOff x="1135" y="11234"/>
                              <a:chExt cx="10485" cy="2278"/>
                            </a:xfrm>
                          </wpg:grpSpPr>
                          <wpg:grpSp>
                            <wpg:cNvPr id="273" name="Group 2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17" y="11234"/>
                                <a:ext cx="6803" cy="2271"/>
                                <a:chOff x="4667" y="12846"/>
                                <a:chExt cx="6803" cy="2271"/>
                              </a:xfrm>
                            </wpg:grpSpPr>
                            <wpg:grpSp>
                              <wpg:cNvPr id="274" name="Group 2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629" y="13691"/>
                                  <a:ext cx="2841" cy="577"/>
                                  <a:chOff x="6360" y="12791"/>
                                  <a:chExt cx="2841" cy="577"/>
                                </a:xfrm>
                              </wpg:grpSpPr>
                              <wps:wsp>
                                <wps:cNvPr id="275" name="Text Box 2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65" y="12791"/>
                                    <a:ext cx="848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1819F67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т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6" name="Text Box 2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18" y="12791"/>
                                    <a:ext cx="847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4CD2641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ст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7" name="Text Box 2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070" y="12791"/>
                                    <a:ext cx="1131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D4184C5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стов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8" name="Text Box 2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23" y="13077"/>
                                    <a:ext cx="847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58F6ED4" w14:textId="77777777" w:rsidR="004C37C4" w:rsidRPr="00D61AFD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9" name="Text Box 2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070" y="13072"/>
                                    <a:ext cx="1131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A9B9F31" w14:textId="77777777" w:rsidR="004C37C4" w:rsidRPr="00D61AFD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280" name="Group 2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60" y="13084"/>
                                    <a:ext cx="848" cy="284"/>
                                    <a:chOff x="6125" y="9275"/>
                                    <a:chExt cx="850" cy="284"/>
                                  </a:xfrm>
                                </wpg:grpSpPr>
                                <wps:wsp>
                                  <wps:cNvPr id="281" name="Text Box 26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125" y="9275"/>
                                      <a:ext cx="283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3F371562" w14:textId="77777777" w:rsidR="004C37C4" w:rsidRDefault="004C37C4" w:rsidP="00445AF4">
                                        <w:pPr>
                                          <w:pStyle w:val="af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82" name="Text Box 26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09" y="9276"/>
                                      <a:ext cx="283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3F3C30BC" w14:textId="77777777" w:rsidR="004C37C4" w:rsidRDefault="004C37C4" w:rsidP="00445AF4">
                                        <w:pPr>
                                          <w:pStyle w:val="af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83" name="Text Box 26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692" y="9275"/>
                                      <a:ext cx="283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32677DD" w14:textId="77777777" w:rsidR="004C37C4" w:rsidRDefault="004C37C4" w:rsidP="00445AF4">
                                        <w:pPr>
                                          <w:pStyle w:val="af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84" name="Text Box 2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35" y="14264"/>
                                  <a:ext cx="2835" cy="8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5D10B69" w14:textId="67B18740" w:rsidR="004C37C4" w:rsidRDefault="00F64B93" w:rsidP="00445AF4">
                                    <w:pPr>
                                      <w:pStyle w:val="af"/>
                                      <w:spacing w:before="60"/>
                                      <w:rPr>
                                        <w:noProof w:val="0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24"/>
                                      </w:rPr>
                                      <w:t>РЦТ-2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5" name="Text Box 2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67" y="13697"/>
                                  <a:ext cx="3969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FAFA8D7" w14:textId="77777777" w:rsidR="004C37C4" w:rsidRDefault="004C37C4" w:rsidP="00445AF4">
                                    <w:pPr>
                                      <w:pStyle w:val="af"/>
                                      <w:spacing w:before="240"/>
                                      <w:rPr>
                                        <w:noProof w:val="0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24"/>
                                      </w:rPr>
                                      <w:t>Схема электрическая принципиальная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6" name="Text Box 2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67" y="12846"/>
                                  <a:ext cx="6803" cy="8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0ED2E07" w14:textId="77777777" w:rsidR="004C37C4" w:rsidRPr="00D61AFD" w:rsidRDefault="004C37C4" w:rsidP="00445AF4">
                                    <w:pPr>
                                      <w:pStyle w:val="af"/>
                                      <w:spacing w:before="160"/>
                                      <w:rPr>
                                        <w:noProof w:val="0"/>
                                        <w:sz w:val="32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32"/>
                                      </w:rPr>
                                      <w:t>00.000 Э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7" name="Group 2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35" y="11238"/>
                                <a:ext cx="3685" cy="2274"/>
                                <a:chOff x="3028" y="10033"/>
                                <a:chExt cx="3685" cy="2274"/>
                              </a:xfrm>
                            </wpg:grpSpPr>
                            <wpg:grpSp>
                              <wpg:cNvPr id="288" name="Group 2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31" y="10614"/>
                                  <a:ext cx="3682" cy="1693"/>
                                  <a:chOff x="3314" y="10614"/>
                                  <a:chExt cx="3682" cy="1693"/>
                                </a:xfrm>
                              </wpg:grpSpPr>
                              <wpg:grpSp>
                                <wpg:cNvPr id="289" name="Group 2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14" y="10614"/>
                                    <a:ext cx="3682" cy="280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290" name="Text Box 2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60B8800" w14:textId="77777777" w:rsidR="004C37C4" w:rsidRDefault="004C37C4" w:rsidP="00445AF4">
                                        <w:pPr>
                                          <w:pStyle w:val="af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Лит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91" name="Text Box 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36D5073" w14:textId="77777777" w:rsidR="004C37C4" w:rsidRDefault="004C37C4" w:rsidP="00445AF4">
                                        <w:pPr>
                                          <w:pStyle w:val="af"/>
                                        </w:pPr>
                                        <w:r>
                                          <w:t>№ докум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92" name="Text Box 27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3B42D8E" w14:textId="77777777" w:rsidR="004C37C4" w:rsidRDefault="004C37C4" w:rsidP="00445AF4">
                                        <w:pPr>
                                          <w:pStyle w:val="af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Изм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93" name="Text Box 2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244A25C" w14:textId="77777777" w:rsidR="004C37C4" w:rsidRDefault="004C37C4" w:rsidP="00445AF4">
                                        <w:pPr>
                                          <w:pStyle w:val="af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Подп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94" name="Text Box 2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E159456" w14:textId="77777777" w:rsidR="004C37C4" w:rsidRDefault="004C37C4" w:rsidP="00445AF4">
                                        <w:pPr>
                                          <w:pStyle w:val="af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Дата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95" name="Group 27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14" y="10907"/>
                                    <a:ext cx="3682" cy="1400"/>
                                    <a:chOff x="2358" y="10607"/>
                                    <a:chExt cx="3682" cy="1400"/>
                                  </a:xfrm>
                                </wpg:grpSpPr>
                                <wpg:grpSp>
                                  <wpg:cNvPr id="296" name="Group 27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358" y="10622"/>
                                      <a:ext cx="3681" cy="1378"/>
                                      <a:chOff x="2924" y="10629"/>
                                      <a:chExt cx="3681" cy="1378"/>
                                    </a:xfrm>
                                  </wpg:grpSpPr>
                                  <wpg:grpSp>
                                    <wpg:cNvPr id="297" name="Group 27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24" y="10629"/>
                                        <a:ext cx="3680" cy="635"/>
                                        <a:chOff x="2196" y="10916"/>
                                        <a:chExt cx="3683" cy="641"/>
                                      </a:xfrm>
                                    </wpg:grpSpPr>
                                    <wps:wsp>
                                      <wps:cNvPr id="298" name="Text Box 27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58" y="10917"/>
                                          <a:ext cx="1551" cy="64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3EDC62AE" w14:textId="4436DA06" w:rsidR="004C37C4" w:rsidRPr="000A0346" w:rsidRDefault="006A32F6" w:rsidP="00445AF4">
                                            <w:pPr>
                                              <w:pStyle w:val="af"/>
                                              <w:jc w:val="left"/>
                                              <w:rPr>
                                                <w:noProof w:val="0"/>
                                                <w:szCs w:val="18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  <w:sz w:val="16"/>
                                                <w:szCs w:val="16"/>
                                              </w:rPr>
                                              <w:t xml:space="preserve"> </w:t>
                                            </w:r>
                                            <w:r w:rsidR="00F64B93">
                                              <w:rPr>
                                                <w:noProof w:val="0"/>
                                                <w:szCs w:val="18"/>
                                              </w:rPr>
                                              <w:t>Балан К.А.</w:t>
                                            </w:r>
                                          </w:p>
                                          <w:p w14:paraId="1CE89D2F" w14:textId="4B560A77" w:rsidR="004C37C4" w:rsidRPr="00563DA3" w:rsidRDefault="004C37C4" w:rsidP="00445AF4">
                                            <w:pPr>
                                              <w:pStyle w:val="af"/>
                                              <w:jc w:val="left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С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99" name="Text Box 27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196" y="10916"/>
                                          <a:ext cx="96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2E2C3F5" w14:textId="77777777" w:rsidR="004C37C4" w:rsidRDefault="004C37C4" w:rsidP="00445AF4">
                                            <w:pPr>
                                              <w:pStyle w:val="af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Разраб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0" name="Text Box 27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61" y="10917"/>
                                          <a:ext cx="851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70844419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1" name="Text Box 28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11" y="10917"/>
                                          <a:ext cx="568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1D3578D5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02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25" y="10895"/>
                                        <a:ext cx="3680" cy="280"/>
                                        <a:chOff x="2196" y="10916"/>
                                        <a:chExt cx="3683" cy="284"/>
                                      </a:xfrm>
                                    </wpg:grpSpPr>
                                    <wps:wsp>
                                      <wps:cNvPr id="303" name="Text Box 28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58" y="10917"/>
                                          <a:ext cx="1305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7693FB3" w14:textId="7DE027CE" w:rsidR="004C37C4" w:rsidRDefault="004C37C4" w:rsidP="002867FA">
                                            <w:pPr>
                                              <w:pStyle w:val="af"/>
                                              <w:jc w:val="left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 xml:space="preserve"> </w:t>
                                            </w:r>
                                            <w:r w:rsidR="00F64B93">
                                              <w:rPr>
                                                <w:noProof w:val="0"/>
                                              </w:rPr>
                                              <w:t>Никитин Ю.А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4" name="Text Box 28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196" y="10916"/>
                                          <a:ext cx="96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0BBD71F9" w14:textId="77777777" w:rsidR="004C37C4" w:rsidRDefault="004C37C4" w:rsidP="00445AF4">
                                            <w:pPr>
                                              <w:pStyle w:val="af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Пров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5" name="Text Box 28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61" y="10917"/>
                                          <a:ext cx="851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7DCA1CEB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7" name="Text Box 28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11" y="10917"/>
                                          <a:ext cx="568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DC45DCE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08" name="Group 28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25" y="11174"/>
                                        <a:ext cx="3680" cy="280"/>
                                        <a:chOff x="2196" y="10916"/>
                                        <a:chExt cx="3683" cy="284"/>
                                      </a:xfrm>
                                    </wpg:grpSpPr>
                                    <wps:wsp>
                                      <wps:cNvPr id="309" name="Text Box 28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58" y="10917"/>
                                          <a:ext cx="1305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014F7A30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0" name="Text Box 28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196" y="10916"/>
                                          <a:ext cx="96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10F2873" w14:textId="77777777" w:rsidR="004C37C4" w:rsidRDefault="004C37C4" w:rsidP="00445AF4">
                                            <w:pPr>
                                              <w:pStyle w:val="af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Т. контр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1" name="Text Box 28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61" y="10917"/>
                                          <a:ext cx="851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1D8FB9A5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2" name="Text Box 29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11" y="10917"/>
                                          <a:ext cx="568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DD1A32B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13" name="Group 29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25" y="11449"/>
                                        <a:ext cx="3680" cy="281"/>
                                        <a:chOff x="2196" y="10916"/>
                                        <a:chExt cx="3683" cy="284"/>
                                      </a:xfrm>
                                    </wpg:grpSpPr>
                                    <wps:wsp>
                                      <wps:cNvPr id="314" name="Text Box 29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58" y="10917"/>
                                          <a:ext cx="1305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E6D7340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5" name="Text Box 29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196" y="10916"/>
                                          <a:ext cx="96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7EB34CB" w14:textId="77777777" w:rsidR="004C37C4" w:rsidRDefault="004C37C4" w:rsidP="00445AF4">
                                            <w:pPr>
                                              <w:pStyle w:val="af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Н. контр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6" name="Text Box 29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61" y="10917"/>
                                          <a:ext cx="851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055521B9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7" name="Text Box 29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11" y="10917"/>
                                          <a:ext cx="568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DFB5EBF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18" name="Group 29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25" y="11726"/>
                                        <a:ext cx="3680" cy="281"/>
                                        <a:chOff x="2196" y="10916"/>
                                        <a:chExt cx="3683" cy="284"/>
                                      </a:xfrm>
                                    </wpg:grpSpPr>
                                    <wps:wsp>
                                      <wps:cNvPr id="319" name="Text Box 29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58" y="10917"/>
                                          <a:ext cx="1305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1F6E8321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0" name="Text Box 29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196" y="10916"/>
                                          <a:ext cx="96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DA9563D" w14:textId="77777777" w:rsidR="004C37C4" w:rsidRDefault="004C37C4" w:rsidP="00445AF4">
                                            <w:pPr>
                                              <w:pStyle w:val="af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Утв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1" name="Text Box 29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61" y="10917"/>
                                          <a:ext cx="851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145E466B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2" name="Text Box 30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11" y="10917"/>
                                          <a:ext cx="568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7FC02BD8" w14:textId="77777777" w:rsidR="004C37C4" w:rsidRDefault="004C37C4" w:rsidP="00445AF4">
                                            <w:pPr>
                                              <w:pStyle w:val="af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23" name="Line 30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473" y="10607"/>
                                      <a:ext cx="0" cy="14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4" name="Line 30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040" y="10607"/>
                                      <a:ext cx="0" cy="14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5" name="Line 30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322" y="10607"/>
                                      <a:ext cx="0" cy="14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6" name="Line 30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621" y="10607"/>
                                      <a:ext cx="0" cy="14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7" name="Line 30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361" y="10607"/>
                                      <a:ext cx="0" cy="14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328" name="Group 3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28" y="10033"/>
                                  <a:ext cx="3683" cy="581"/>
                                  <a:chOff x="3033" y="9482"/>
                                  <a:chExt cx="3683" cy="581"/>
                                </a:xfrm>
                              </wpg:grpSpPr>
                              <wpg:grpSp>
                                <wpg:cNvPr id="329" name="Group 30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034" y="9492"/>
                                    <a:ext cx="3682" cy="561"/>
                                    <a:chOff x="1240" y="9793"/>
                                    <a:chExt cx="3685" cy="568"/>
                                  </a:xfrm>
                                </wpg:grpSpPr>
                                <wpg:grpSp>
                                  <wpg:cNvPr id="330" name="Group 30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40" y="10078"/>
                                      <a:ext cx="3685" cy="283"/>
                                      <a:chOff x="3332" y="11725"/>
                                      <a:chExt cx="3681" cy="283"/>
                                    </a:xfrm>
                                  </wpg:grpSpPr>
                                  <wps:wsp>
                                    <wps:cNvPr id="331" name="Text Box 30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32" y="11725"/>
                                        <a:ext cx="39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A5EE76C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2" name="Text Box 31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95" y="11725"/>
                                        <a:ext cx="130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5E0C7B6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3" name="Text Box 31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8" y="11725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B5A9B22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4" name="Text Box 31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97" y="11725"/>
                                        <a:ext cx="850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DFE57AB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5" name="Text Box 3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46" y="11725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1761FAD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36" name="Group 31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40" y="9793"/>
                                      <a:ext cx="3685" cy="283"/>
                                      <a:chOff x="3332" y="11725"/>
                                      <a:chExt cx="3681" cy="283"/>
                                    </a:xfrm>
                                  </wpg:grpSpPr>
                                  <wps:wsp>
                                    <wps:cNvPr id="337" name="Text Box 31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32" y="11725"/>
                                        <a:ext cx="39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BAA00B2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8" name="Text Box 31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95" y="11725"/>
                                        <a:ext cx="130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3E98622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9" name="Text Box 31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8" y="11725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0CB752F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0" name="Text Box 31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97" y="11725"/>
                                        <a:ext cx="850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85B53B6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1" name="Text Box 31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46" y="11725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2A7131B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42" name="Line 3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99" y="948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3" name="Line 3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33" y="949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4" name="Line 3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15" y="948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5" name="Line 3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48" y="948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6" name="Line 3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30" y="949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7" name="Line 3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96" y="948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C2C1A5" id="Группа 127" o:spid="_x0000_s1026" style="position:absolute;margin-left:21.9pt;margin-top:17.1pt;width:554.6pt;height:681.25pt;z-index:-251657216;mso-position-horizontal-relative:page" coordorigin="573,284" coordsize="11049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" o:allowincell="f">
                <v:group id="Group 235" o:spid="_x0000_s1027" style="position:absolute;left:573;top:8557;width:561;height:7998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+nS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UridCUdAbq4AAAD//wMAUEsBAi0AFAAGAAgAAAAhANvh9svuAAAAhQEAABMAAAAAAAAA&#10;AAAAAAAAAAAAAFtDb250ZW50X1R5cGVzXS54bWxQSwECLQAUAAYACAAAACEAWvQsW78AAAAVAQAA&#10;CwAAAAAAAAAAAAAAAAAfAQAAX3JlbHMvLnJlbHNQSwECLQAUAAYACAAAACEAY/fp0sYAAADcAAAA&#10;DwAAAAAAAAAAAAAAAAAHAgAAZHJzL2Rvd25yZXYueG1sUEsFBgAAAAADAAMAtwAAAPoCAAAAAA==&#10;">
                  <v:group id="Group 236" o:spid="_x0000_s1028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37" o:spid="_x0000_s1029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" strokeweight="2.25pt">
                      <v:textbox style="layout-flow:vertical;mso-layout-flow-alt:bottom-to-top" inset="0,0,0,0">
                        <w:txbxContent>
                          <w:p w14:paraId="18E7A72D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Инв. № подп</w:t>
                            </w:r>
                          </w:p>
                        </w:txbxContent>
                      </v:textbox>
                    </v:shape>
                    <v:shape id="Text Box 238" o:spid="_x0000_s1030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" strokeweight="2.25pt">
                      <v:textbox style="layout-flow:vertical;mso-layout-flow-alt:bottom-to-top" inset="0,0,0,0">
                        <w:txbxContent>
                          <w:p w14:paraId="0A051FD3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Подп. и дата</w:t>
                            </w:r>
                          </w:p>
                        </w:txbxContent>
                      </v:textbox>
                    </v:shape>
                    <v:shape id="Text Box 239" o:spid="_x0000_s1031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" strokeweight="2.25pt">
                      <v:textbox style="layout-flow:vertical;mso-layout-flow-alt:bottom-to-top" inset="0,0,0,0">
                        <w:txbxContent>
                          <w:p w14:paraId="01A29728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Взам. инв. №</w:t>
                            </w:r>
                          </w:p>
                        </w:txbxContent>
                      </v:textbox>
                    </v:shape>
                    <v:shape id="Text Box 240" o:spid="_x0000_s1032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" strokeweight="2.25pt">
                      <v:textbox style="layout-flow:vertical;mso-layout-flow-alt:bottom-to-top" inset="0,0,0,0">
                        <w:txbxContent>
                          <w:p w14:paraId="558D812B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Инв. № дубл.</w:t>
                            </w:r>
                          </w:p>
                        </w:txbxContent>
                      </v:textbox>
                    </v:shape>
                    <v:shape id="Text Box 241" o:spid="_x0000_s1033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" strokeweight="2.25pt">
                      <v:textbox style="layout-flow:vertical;mso-layout-flow-alt:bottom-to-top" inset="0,0,0,0">
                        <w:txbxContent>
                          <w:p w14:paraId="30A12BD6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Подп. и дата</w:t>
                            </w:r>
                          </w:p>
                        </w:txbxContent>
                      </v:textbox>
                    </v:shape>
                  </v:group>
                  <v:group id="Group 242" o:spid="_x0000_s1034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  <v:shape id="Text Box 243" o:spid="_x0000_s1035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" strokeweight="2.25pt">
                      <v:textbox style="layout-flow:vertical;mso-layout-flow-alt:bottom-to-top" inset="0,0,0,0">
                        <w:txbxContent>
                          <w:p w14:paraId="321B6E2F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  <v:shape id="Text Box 244" o:spid="_x0000_s1036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" strokeweight="2.25pt">
                      <v:textbox style="layout-flow:vertical;mso-layout-flow-alt:bottom-to-top" inset="0,0,0,0">
                        <w:txbxContent>
                          <w:p w14:paraId="615ED8D0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  <v:shape id="Text Box 245" o:spid="_x0000_s1037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" strokeweight="2.25pt">
                      <v:textbox style="layout-flow:vertical;mso-layout-flow-alt:bottom-to-top" inset="0,0,0,0">
                        <w:txbxContent>
                          <w:p w14:paraId="0EB0984E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  <v:shape id="Text Box 246" o:spid="_x0000_s1038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" strokeweight="2.25pt">
                      <v:textbox style="layout-flow:vertical;mso-layout-flow-alt:bottom-to-top" inset="0,0,0,0">
                        <w:txbxContent>
                          <w:p w14:paraId="27CF9BAA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  <v:shape id="Text Box 247" o:spid="_x0000_s1039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" strokeweight="2.25pt">
                      <v:textbox style="layout-flow:vertical;mso-layout-flow-alt:bottom-to-top" inset="0,0,0,0">
                        <w:txbxContent>
                          <w:p w14:paraId="62938C7E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</v:group>
                </v:group>
                <v:rect id="Rectangle 248" o:spid="_x0000_s1040" style="position:absolute;left:113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" strokeweight="2.25pt">
                  <v:textbox inset="0,0,0,0"/>
                </v:rect>
                <v:group id="Group 249" o:spid="_x0000_s1041" style="position:absolute;left:1134;top:14321;width:10488;height:2234" coordorigin="1418,13315" coordsize="10488,2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<v:rect id="Rectangle 250" o:spid="_x0000_s1042" style="position:absolute;left:1418;top:13317;width:10488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" strokeweight="2.25pt">
                    <v:textbox inset="0,0,0,0"/>
                  </v:rect>
                  <v:group id="Group 251" o:spid="_x0000_s1043" style="position:absolute;left:1421;top:13315;width:10485;height:2278" coordorigin="1135,11234" coordsize="10485,2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  <v:group id="Group 252" o:spid="_x0000_s1044" style="position:absolute;left:4817;top:11234;width:6803;height:2271" coordorigin="4667,12846" coordsize="6803,2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    <v:group id="Group 253" o:spid="_x0000_s1045" style="position:absolute;left:8629;top:13691;width:2841;height:577" coordorigin="6360,12791" coordsize="2841,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      <v:shape id="Text Box 254" o:spid="_x0000_s1046" type="#_x0000_t202" style="position:absolute;left:6365;top:12791;width:848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" strokeweight="2.25pt">
                          <v:textbox inset="0,0,0,0">
                            <w:txbxContent>
                              <w:p w14:paraId="51819F67" w14:textId="77777777" w:rsidR="004C37C4" w:rsidRDefault="004C37C4" w:rsidP="00445AF4">
                                <w:pPr>
                                  <w:pStyle w:val="af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т</w:t>
                                </w:r>
                              </w:p>
                            </w:txbxContent>
                          </v:textbox>
                        </v:shape>
                        <v:shape id="Text Box 255" o:spid="_x0000_s1047" type="#_x0000_t202" style="position:absolute;left:7218;top:12791;width:84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" strokeweight="2.25pt">
                          <v:textbox inset="0,0,0,0">
                            <w:txbxContent>
                              <w:p w14:paraId="74CD2641" w14:textId="77777777" w:rsidR="004C37C4" w:rsidRDefault="004C37C4" w:rsidP="00445AF4">
                                <w:pPr>
                                  <w:pStyle w:val="af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ст</w:t>
                                </w:r>
                              </w:p>
                            </w:txbxContent>
                          </v:textbox>
                        </v:shape>
                        <v:shape id="Text Box 256" o:spid="_x0000_s1048" type="#_x0000_t202" style="position:absolute;left:8070;top:12791;width:113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" strokeweight="2.25pt">
                          <v:textbox inset="0,0,0,0">
                            <w:txbxContent>
                              <w:p w14:paraId="7D4184C5" w14:textId="77777777" w:rsidR="004C37C4" w:rsidRDefault="004C37C4" w:rsidP="00445AF4">
                                <w:pPr>
                                  <w:pStyle w:val="af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стов</w:t>
                                </w:r>
                              </w:p>
                            </w:txbxContent>
                          </v:textbox>
                        </v:shape>
                        <v:shape id="Text Box 257" o:spid="_x0000_s1049" type="#_x0000_t202" style="position:absolute;left:7223;top:13077;width:84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" strokeweight="2.25pt">
                          <v:textbox inset="0,0,0,0">
                            <w:txbxContent>
                              <w:p w14:paraId="558F6ED4" w14:textId="77777777" w:rsidR="004C37C4" w:rsidRPr="00D61AFD" w:rsidRDefault="004C37C4" w:rsidP="00445AF4">
                                <w:pPr>
                                  <w:pStyle w:val="af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58" o:spid="_x0000_s1050" type="#_x0000_t202" style="position:absolute;left:8070;top:13072;width:113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" strokeweight="2.25pt">
                          <v:textbox inset="0,0,0,0">
                            <w:txbxContent>
                              <w:p w14:paraId="7A9B9F31" w14:textId="77777777" w:rsidR="004C37C4" w:rsidRPr="00D61AFD" w:rsidRDefault="004C37C4" w:rsidP="00445AF4">
                                <w:pPr>
                                  <w:pStyle w:val="af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group id="Group 259" o:spid="_x0000_s1051" style="position:absolute;left:6360;top:13084;width:848;height:284" coordorigin="6125,9275" coordsize="850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vh6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">
                          <v:shape id="Text Box 260" o:spid="_x0000_s1052" type="#_x0000_t202" style="position:absolute;left:6125;top:927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" strokeweight="1pt">
                            <v:textbox inset="0,0,0,0">
                              <w:txbxContent>
                                <w:p w14:paraId="3F371562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v:textbox>
                          </v:shape>
                          <v:shape id="Text Box 261" o:spid="_x0000_s1053" type="#_x0000_t202" style="position:absolute;left:6409;top:927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" strokeweight="1pt">
                            <v:textbox inset="0,0,0,0">
                              <w:txbxContent>
                                <w:p w14:paraId="3F3C30BC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v:textbox>
                          </v:shape>
                          <v:shape id="Text Box 262" o:spid="_x0000_s1054" type="#_x0000_t202" style="position:absolute;left:6692;top:9275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" strokeweight="1pt">
                            <v:textbox inset="0,0,0,0">
                              <w:txbxContent>
                                <w:p w14:paraId="032677DD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shape id="Text Box 263" o:spid="_x0000_s1055" type="#_x0000_t202" style="position:absolute;left:8635;top:14264;width:2835;height: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" strokeweight="2.25pt">
                        <v:textbox inset="0,0,0,0">
                          <w:txbxContent>
                            <w:p w14:paraId="75D10B69" w14:textId="67B18740" w:rsidR="004C37C4" w:rsidRDefault="00F64B93" w:rsidP="00445AF4">
                              <w:pPr>
                                <w:pStyle w:val="af"/>
                                <w:spacing w:before="60"/>
                                <w:rPr>
                                  <w:noProof w:val="0"/>
                                  <w:sz w:val="24"/>
                                </w:rPr>
                              </w:pPr>
                              <w:r>
                                <w:rPr>
                                  <w:noProof w:val="0"/>
                                  <w:sz w:val="24"/>
                                </w:rPr>
                                <w:t>РЦТ-22</w:t>
                              </w:r>
                            </w:p>
                          </w:txbxContent>
                        </v:textbox>
                      </v:shape>
                      <v:shape id="Text Box 264" o:spid="_x0000_s1056" type="#_x0000_t202" style="position:absolute;left:4667;top:13697;width:3969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" strokeweight="2.25pt">
                        <v:textbox inset="0,0,0,0">
                          <w:txbxContent>
                            <w:p w14:paraId="6FAFA8D7" w14:textId="77777777" w:rsidR="004C37C4" w:rsidRDefault="004C37C4" w:rsidP="00445AF4">
                              <w:pPr>
                                <w:pStyle w:val="af"/>
                                <w:spacing w:before="240"/>
                                <w:rPr>
                                  <w:noProof w:val="0"/>
                                  <w:sz w:val="24"/>
                                </w:rPr>
                              </w:pPr>
                              <w:r>
                                <w:rPr>
                                  <w:noProof w:val="0"/>
                                  <w:sz w:val="24"/>
                                </w:rPr>
                                <w:t>Схема электрическая принципиальная</w:t>
                              </w:r>
                            </w:p>
                          </w:txbxContent>
                        </v:textbox>
                      </v:shape>
                      <v:shape id="Text Box 265" o:spid="_x0000_s1057" type="#_x0000_t202" style="position:absolute;left:4667;top:12846;width:6803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" strokeweight="2.25pt">
                        <v:textbox inset="0,0,0,0">
                          <w:txbxContent>
                            <w:p w14:paraId="40ED2E07" w14:textId="77777777" w:rsidR="004C37C4" w:rsidRPr="00D61AFD" w:rsidRDefault="004C37C4" w:rsidP="00445AF4">
                              <w:pPr>
                                <w:pStyle w:val="af"/>
                                <w:spacing w:before="160"/>
                                <w:rPr>
                                  <w:noProof w:val="0"/>
                                  <w:sz w:val="32"/>
                                </w:rPr>
                              </w:pPr>
                              <w:r>
                                <w:rPr>
                                  <w:noProof w:val="0"/>
                                  <w:sz w:val="32"/>
                                </w:rPr>
                                <w:t>00.000 Э3</w:t>
                              </w:r>
                            </w:p>
                          </w:txbxContent>
                        </v:textbox>
                      </v:shape>
                    </v:group>
                    <v:group id="Group 266" o:spid="_x0000_s1058" style="position:absolute;left:1135;top:11238;width:3685;height:2274" coordorigin="3028,10033" coordsize="3685,2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  <v:group id="Group 267" o:spid="_x0000_s1059" style="position:absolute;left:3031;top:10614;width:3682;height:1693" coordorigin="3314,10614" coordsize="3682,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    <v:group id="Group 268" o:spid="_x0000_s1060" style="position:absolute;left:3314;top:10614;width:3682;height:280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        <v:shape id="Text Box 269" o:spid="_x0000_s1061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" strokeweight="2.25pt">
                            <v:textbox inset="0,0,0,0">
                              <w:txbxContent>
                                <w:p w14:paraId="660B8800" w14:textId="77777777" w:rsidR="004C37C4" w:rsidRDefault="004C37C4" w:rsidP="00445AF4">
                                  <w:pPr>
                                    <w:pStyle w:val="af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Лит</w:t>
                                  </w:r>
                                </w:p>
                              </w:txbxContent>
                            </v:textbox>
                          </v:shape>
                          <v:shape id="Text Box 270" o:spid="_x0000_s1062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" strokeweight="2.25pt">
                            <v:textbox inset="0,0,0,0">
                              <w:txbxContent>
                                <w:p w14:paraId="636D5073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№ докум.</w:t>
                                  </w:r>
                                </w:p>
                              </w:txbxContent>
                            </v:textbox>
                          </v:shape>
                          <v:shape id="Text Box 271" o:spid="_x0000_s1063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" strokeweight="2.25pt">
                            <v:textbox inset="0,0,0,0">
                              <w:txbxContent>
                                <w:p w14:paraId="73B42D8E" w14:textId="77777777" w:rsidR="004C37C4" w:rsidRDefault="004C37C4" w:rsidP="00445AF4">
                                  <w:pPr>
                                    <w:pStyle w:val="af"/>
                                    <w:rPr>
                                      <w:noProof w:val="0"/>
                                    </w:rPr>
                                  </w:pPr>
                                  <w:r>
                                    <w:t>Изм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272" o:spid="_x0000_s1064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" strokeweight="2.25pt">
                            <v:textbox inset="0,0,0,0">
                              <w:txbxContent>
                                <w:p w14:paraId="6244A25C" w14:textId="77777777" w:rsidR="004C37C4" w:rsidRDefault="004C37C4" w:rsidP="00445AF4">
                                  <w:pPr>
                                    <w:pStyle w:val="af"/>
                                    <w:rPr>
                                      <w:noProof w:val="0"/>
                                    </w:rPr>
                                  </w:pPr>
                                  <w:r>
                                    <w:t>Подп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_x0000_s1065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" strokeweight="2.25pt">
                            <v:textbox inset="0,0,0,0">
                              <w:txbxContent>
                                <w:p w14:paraId="7E159456" w14:textId="77777777" w:rsidR="004C37C4" w:rsidRDefault="004C37C4" w:rsidP="00445AF4">
                                  <w:pPr>
                                    <w:pStyle w:val="af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74" o:spid="_x0000_s1066" style="position:absolute;left:3314;top:10907;width:3682;height:1400" coordorigin="2358,10607" coordsize="3682,1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      <v:group id="Group 275" o:spid="_x0000_s1067" style="position:absolute;left:2358;top:10622;width:3681;height:1378" coordorigin="2924,10629" coordsize="3681,1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        <v:group id="Group 276" o:spid="_x0000_s1068" style="position:absolute;left:2924;top:10629;width:3680;height:635" coordorigin="2196,10916" coordsize="3683,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vbT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7HJ5nwhGQ6z8AAAD//wMAUEsBAi0AFAAGAAgAAAAhANvh9svuAAAAhQEAABMAAAAAAAAA&#10;AAAAAAAAAAAAAFtDb250ZW50X1R5cGVzXS54bWxQSwECLQAUAAYACAAAACEAWvQsW78AAAAVAQAA&#10;CwAAAAAAAAAAAAAAAAAfAQAAX3JlbHMvLnJlbHNQSwECLQAUAAYACAAAACEA9wL208YAAADcAAAA&#10;DwAAAAAAAAAAAAAAAAAHAgAAZHJzL2Rvd25yZXYueG1sUEsFBgAAAAADAAMAtwAAAPoCAAAAAA==&#10;">
                              <v:shape id="Text Box 277" o:spid="_x0000_s1069" type="#_x0000_t202" style="position:absolute;left:3158;top:10917;width:1551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" strokeweight="1pt">
                                <v:textbox inset="0,0,0,0">
                                  <w:txbxContent>
                                    <w:p w14:paraId="3EDC62AE" w14:textId="4436DA06" w:rsidR="004C37C4" w:rsidRPr="000A0346" w:rsidRDefault="006A32F6" w:rsidP="00445AF4">
                                      <w:pPr>
                                        <w:pStyle w:val="af"/>
                                        <w:jc w:val="left"/>
                                        <w:rPr>
                                          <w:noProof w:val="0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  <w:sz w:val="16"/>
                                          <w:szCs w:val="16"/>
                                        </w:rPr>
                                        <w:t xml:space="preserve"> </w:t>
                                      </w:r>
                                      <w:r w:rsidR="00F64B93">
                                        <w:rPr>
                                          <w:noProof w:val="0"/>
                                          <w:szCs w:val="18"/>
                                        </w:rPr>
                                        <w:t>Балан К.А.</w:t>
                                      </w:r>
                                    </w:p>
                                    <w:p w14:paraId="1CE89D2F" w14:textId="4B560A77" w:rsidR="004C37C4" w:rsidRPr="00563DA3" w:rsidRDefault="004C37C4" w:rsidP="00445AF4">
                                      <w:pPr>
                                        <w:pStyle w:val="af"/>
                                        <w:jc w:val="left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С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78" o:spid="_x0000_s1070" type="#_x0000_t202" style="position:absolute;left:2196;top:10916;width:96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" strokeweight="1pt">
                                <v:textbox inset="0,0,0,0">
                                  <w:txbxContent>
                                    <w:p w14:paraId="22E2C3F5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Разраб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79" o:spid="_x0000_s1071" type="#_x0000_t202" style="position:absolute;left:4461;top:10917;width:85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" strokeweight="1pt">
                                <v:textbox inset="0,0,0,0">
                                  <w:txbxContent>
                                    <w:p w14:paraId="70844419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280" o:spid="_x0000_s1072" type="#_x0000_t202" style="position:absolute;left:5311;top:10917;width:568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1D3578D5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281" o:spid="_x0000_s1073" style="position:absolute;left:2925;top:10895;width:3680;height:280" coordorigin="2196,10916" coordsize="3683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    <v:shape id="Text Box 282" o:spid="_x0000_s1074" type="#_x0000_t202" style="position:absolute;left:3158;top:10917;width:1305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" strokeweight="1pt">
                                <v:textbox inset="0,0,0,0">
                                  <w:txbxContent>
                                    <w:p w14:paraId="27693FB3" w14:textId="7DE027CE" w:rsidR="004C37C4" w:rsidRDefault="004C37C4" w:rsidP="002867FA">
                                      <w:pPr>
                                        <w:pStyle w:val="af"/>
                                        <w:jc w:val="left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 xml:space="preserve"> </w:t>
                                      </w:r>
                                      <w:r w:rsidR="00F64B93">
                                        <w:rPr>
                                          <w:noProof w:val="0"/>
                                        </w:rPr>
                                        <w:t>Никитин Ю.А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3" o:spid="_x0000_s1075" type="#_x0000_t202" style="position:absolute;left:2196;top:10916;width:96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0BBD71F9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Пров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4" o:spid="_x0000_s1076" type="#_x0000_t202" style="position:absolute;left:4461;top:10917;width:85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7DCA1CEB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285" o:spid="_x0000_s1077" type="#_x0000_t202" style="position:absolute;left:5311;top:10917;width:568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4DC45DCE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286" o:spid="_x0000_s1078" style="position:absolute;left:2925;top:11174;width:3680;height:280" coordorigin="2196,10916" coordsize="3683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          <v:shape id="Text Box 287" o:spid="_x0000_s1079" type="#_x0000_t202" style="position:absolute;left:3158;top:10917;width:1305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014F7A30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288" o:spid="_x0000_s1080" type="#_x0000_t202" style="position:absolute;left:2196;top:10916;width:96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" strokeweight="1pt">
                                <v:textbox inset="0,0,0,0">
                                  <w:txbxContent>
                                    <w:p w14:paraId="610F2873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Т. контр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9" o:spid="_x0000_s1081" type="#_x0000_t202" style="position:absolute;left:4461;top:10917;width:85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1D8FB9A5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290" o:spid="_x0000_s1082" type="#_x0000_t202" style="position:absolute;left:5311;top:10917;width:568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" strokeweight="1pt">
                                <v:textbox inset="0,0,0,0">
                                  <w:txbxContent>
                                    <w:p w14:paraId="2DD1A32B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291" o:spid="_x0000_s1083" style="position:absolute;left:2925;top:11449;width:3680;height:281" coordorigin="2196,10916" coordsize="3683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/wX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ZzA80w4AnL+AAAA//8DAFBLAQItABQABgAIAAAAIQDb4fbL7gAAAIUBAAATAAAAAAAAAAAA&#10;AAAAAAAAAABbQ29udGVudF9UeXBlc10ueG1sUEsBAi0AFAAGAAgAAAAhAFr0LFu/AAAAFQEAAAsA&#10;AAAAAAAAAAAAAAAAHwEAAF9yZWxzLy5yZWxzUEsBAi0AFAAGAAgAAAAhAJML/BfEAAAA3AAAAA8A&#10;AAAAAAAAAAAAAAAABwIAAGRycy9kb3ducmV2LnhtbFBLBQYAAAAAAwADALcAAAD4AgAAAAA=&#10;">
                              <v:shape id="Text Box 292" o:spid="_x0000_s1084" type="#_x0000_t202" style="position:absolute;left:3158;top:10917;width:1305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" strokeweight="1pt">
                                <v:textbox inset="0,0,0,0">
                                  <w:txbxContent>
                                    <w:p w14:paraId="5E6D7340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293" o:spid="_x0000_s1085" type="#_x0000_t202" style="position:absolute;left:2196;top:10916;width:96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27EB34CB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Н. контр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4" o:spid="_x0000_s1086" type="#_x0000_t202" style="position:absolute;left:4461;top:10917;width:85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055521B9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295" o:spid="_x0000_s1087" type="#_x0000_t202" style="position:absolute;left:5311;top:10917;width:568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2DFB5EBF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296" o:spid="_x0000_s1088" style="position:absolute;left:2925;top:11726;width:3680;height:281" coordorigin="2196,10916" coordsize="3683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25m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">
                              <v:shape id="Text Box 297" o:spid="_x0000_s1089" type="#_x0000_t202" style="position:absolute;left:3158;top:10917;width:1305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" strokeweight="1pt">
                                <v:textbox inset="0,0,0,0">
                                  <w:txbxContent>
                                    <w:p w14:paraId="1F6E8321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298" o:spid="_x0000_s1090" type="#_x0000_t202" style="position:absolute;left:2196;top:10916;width:96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" strokeweight="1pt">
                                <v:textbox inset="0,0,0,0">
                                  <w:txbxContent>
                                    <w:p w14:paraId="6DA9563D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Утв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9" o:spid="_x0000_s1091" type="#_x0000_t202" style="position:absolute;left:4461;top:10917;width:851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" strokeweight="1pt">
                                <v:textbox inset="0,0,0,0">
                                  <w:txbxContent>
                                    <w:p w14:paraId="145E466B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300" o:spid="_x0000_s1092" type="#_x0000_t202" style="position:absolute;left:5311;top:10917;width:568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" strokeweight="1pt">
                                <v:textbox inset="0,0,0,0">
                                  <w:txbxContent>
                                    <w:p w14:paraId="7FC02BD8" w14:textId="77777777" w:rsidR="004C37C4" w:rsidRDefault="004C37C4" w:rsidP="00445AF4">
                                      <w:pPr>
                                        <w:pStyle w:val="af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line id="Line 301" o:spid="_x0000_s1093" style="position:absolute;flip:x;visibility:visible;mso-wrap-style:square" from="5473,10607" to="5473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" strokeweight="2.25pt"/>
                          <v:line id="Line 302" o:spid="_x0000_s1094" style="position:absolute;flip:x;visibility:visible;mso-wrap-style:square" from="6040,10607" to="6040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" strokeweight="2.25pt"/>
                          <v:line id="Line 303" o:spid="_x0000_s1095" style="position:absolute;flip:x;visibility:visible;mso-wrap-style:square" from="3322,10607" to="3322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" strokeweight="2.25pt"/>
                          <v:line id="Line 304" o:spid="_x0000_s1096" style="position:absolute;flip:x;visibility:visible;mso-wrap-style:square" from="4621,10607" to="4621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" strokeweight="2.25pt"/>
                          <v:line id="Line 305" o:spid="_x0000_s1097" style="position:absolute;flip:x;visibility:visible;mso-wrap-style:square" from="2361,10607" to="2361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" strokeweight="2.25pt"/>
                        </v:group>
                      </v:group>
                      <v:group id="Group 306" o:spid="_x0000_s1098" style="position:absolute;left:3028;top:10033;width:3683;height:581" coordorigin="3033,9482" coordsize="3683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07" o:spid="_x0000_s1099" style="position:absolute;left:3034;top:9492;width:3682;height:561" coordorigin="1240,9793" coordsize="3685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group id="Group 308" o:spid="_x0000_s1100" style="position:absolute;left:1240;top:10078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<v:shape id="Text Box 309" o:spid="_x0000_s1101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" strokeweight="1pt">
                              <v:textbox inset="0,0,0,0">
                                <w:txbxContent>
                                  <w:p w14:paraId="0A5EE76C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0" o:spid="_x0000_s1102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" strokeweight="1pt">
                              <v:textbox inset="0,0,0,0">
                                <w:txbxContent>
                                  <w:p w14:paraId="75E0C7B6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1" o:spid="_x0000_s1103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" strokeweight="1pt">
                              <v:textbox inset="0,0,0,0">
                                <w:txbxContent>
                                  <w:p w14:paraId="4B5A9B22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2" o:spid="_x0000_s1104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" strokeweight="1pt">
                              <v:textbox inset="0,0,0,0">
                                <w:txbxContent>
                                  <w:p w14:paraId="6DFE57AB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3" o:spid="_x0000_s1105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" strokeweight="1pt">
                              <v:textbox inset="0,0,0,0">
                                <w:txbxContent>
                                  <w:p w14:paraId="51761FAD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Group 314" o:spid="_x0000_s1106" style="position:absolute;left:1240;top:9793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Pv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C75lwBOTyDQAA//8DAFBLAQItABQABgAIAAAAIQDb4fbL7gAAAIUBAAATAAAAAAAAAAAA&#10;AAAAAAAAAABbQ29udGVudF9UeXBlc10ueG1sUEsBAi0AFAAGAAgAAAAhAFr0LFu/AAAAFQEAAAsA&#10;AAAAAAAAAAAAAAAAHwEAAF9yZWxzLy5yZWxzUEsBAi0AFAAGAAgAAAAhAMjJA+/EAAAA3AAAAA8A&#10;AAAAAAAAAAAAAAAABwIAAGRycy9kb3ducmV2LnhtbFBLBQYAAAAAAwADALcAAAD4AgAAAAA=&#10;">
                            <v:shape id="Text Box 315" o:spid="_x0000_s1107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" strokeweight="1pt">
                              <v:textbox inset="0,0,0,0">
                                <w:txbxContent>
                                  <w:p w14:paraId="3BAA00B2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6" o:spid="_x0000_s1108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" strokeweight="1pt">
                              <v:textbox inset="0,0,0,0">
                                <w:txbxContent>
                                  <w:p w14:paraId="03E98622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7" o:spid="_x0000_s1109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" strokeweight="1pt">
                              <v:textbox inset="0,0,0,0">
                                <w:txbxContent>
                                  <w:p w14:paraId="30CB752F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8" o:spid="_x0000_s1110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" strokeweight="1pt">
                              <v:textbox inset="0,0,0,0">
                                <w:txbxContent>
                                  <w:p w14:paraId="085B53B6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9" o:spid="_x0000_s1111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" strokeweight="1pt">
                              <v:textbox inset="0,0,0,0">
                                <w:txbxContent>
                                  <w:p w14:paraId="32A7131B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  <v:line id="Line 320" o:spid="_x0000_s1112" style="position:absolute;visibility:visible;mso-wrap-style:square" from="5299,9482" to="5299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" strokeweight="2.25pt"/>
                        <v:line id="Line 321" o:spid="_x0000_s1113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" strokeweight="2.25pt"/>
                        <v:line id="Line 322" o:spid="_x0000_s1114" style="position:absolute;visibility:visible;mso-wrap-style:square" from="6715,9482" to="6715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" strokeweight="2.25pt"/>
                        <v:line id="Line 323" o:spid="_x0000_s1115" style="position:absolute;visibility:visible;mso-wrap-style:square" from="6148,9482" to="6148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" strokeweight="2.25pt"/>
                        <v:line id="Line 324" o:spid="_x0000_s1116" style="position:absolute;visibility:visible;mso-wrap-style:square" from="3430,9492" to="3430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" strokeweight="2.25pt"/>
                        <v:line id="Line 325" o:spid="_x0000_s1117" style="position:absolute;visibility:visible;mso-wrap-style:square" from="3996,9482" to="3996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" strokeweight="2.25pt"/>
                      </v:group>
                    </v:group>
                  </v:group>
                </v:group>
                <w10:wrap type="through" anchorx="page"/>
              </v:group>
            </w:pict>
          </mc:Fallback>
        </mc:AlternateContent>
      </w:r>
      <w:r w:rsidR="00314C18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4FB09E56" wp14:editId="7F5AD740">
            <wp:simplePos x="0" y="0"/>
            <wp:positionH relativeFrom="page">
              <wp:posOffset>-486410</wp:posOffset>
            </wp:positionH>
            <wp:positionV relativeFrom="paragraph">
              <wp:posOffset>2286000</wp:posOffset>
            </wp:positionV>
            <wp:extent cx="6779260" cy="3020060"/>
            <wp:effectExtent l="0" t="6350" r="0" b="0"/>
            <wp:wrapThrough wrapText="bothSides">
              <wp:wrapPolygon edited="0">
                <wp:start x="21620" y="45"/>
                <wp:lineTo x="73" y="45"/>
                <wp:lineTo x="73" y="21437"/>
                <wp:lineTo x="21620" y="21437"/>
                <wp:lineTo x="21620" y="45"/>
              </wp:wrapPolygon>
            </wp:wrapThrough>
            <wp:docPr id="348" name="Изображение 306" descr="К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КП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6779260" cy="302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bookmarkStart w:id="17" w:name="_Toc105369773"/>
    <w:p w14:paraId="036CD7FB" w14:textId="77777777" w:rsidR="00445AF4" w:rsidRPr="00CD5FC8" w:rsidRDefault="00445AF4" w:rsidP="00CD5FC8">
      <w:pPr>
        <w:pStyle w:val="1"/>
        <w:rPr>
          <w:rFonts w:ascii="Times New Roman" w:hAnsi="Times New Roman" w:cs="Times New Roman"/>
          <w:b/>
          <w:bCs/>
          <w:sz w:val="36"/>
          <w:szCs w:val="36"/>
        </w:rPr>
      </w:pPr>
      <w:r w:rsidRPr="00CD5FC8">
        <w:rPr>
          <w:rFonts w:ascii="Times New Roman" w:hAnsi="Times New Roman" w:cs="Times New Roman"/>
          <w:noProof/>
          <w:color w:val="auto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FA11918" wp14:editId="024C6F6F">
                <wp:simplePos x="0" y="0"/>
                <wp:positionH relativeFrom="column">
                  <wp:posOffset>-444500</wp:posOffset>
                </wp:positionH>
                <wp:positionV relativeFrom="paragraph">
                  <wp:posOffset>8681720</wp:posOffset>
                </wp:positionV>
                <wp:extent cx="257175" cy="295100"/>
                <wp:effectExtent l="19050" t="19050" r="28575" b="10160"/>
                <wp:wrapNone/>
                <wp:docPr id="120" name="Text Box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951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94D02B" w14:textId="77777777" w:rsidR="004C37C4" w:rsidRDefault="004C37C4" w:rsidP="00445AF4">
                            <w:pPr>
                              <w:pStyle w:val="af"/>
                              <w:rPr>
                                <w:noProof w:val="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A11918" id="Text Box 273" o:spid="_x0000_s1118" type="#_x0000_t202" style="position:absolute;margin-left:-35pt;margin-top:683.6pt;width:20.25pt;height:23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" filled="f" strokeweight="2.25pt">
                <v:textbox inset="0,0,0,0">
                  <w:txbxContent>
                    <w:p w14:paraId="4E94D02B" w14:textId="77777777" w:rsidR="004C37C4" w:rsidRDefault="004C37C4" w:rsidP="00445AF4">
                      <w:pPr>
                        <w:pStyle w:val="af"/>
                        <w:rPr>
                          <w:noProof w:val="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D5FC8">
        <w:rPr>
          <w:rFonts w:ascii="Times New Roman" w:hAnsi="Times New Roman" w:cs="Times New Roman"/>
          <w:noProof/>
          <w:color w:val="aut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5BB444" wp14:editId="5E1F5E5C">
                <wp:simplePos x="0" y="0"/>
                <wp:positionH relativeFrom="column">
                  <wp:posOffset>168737</wp:posOffset>
                </wp:positionH>
                <wp:positionV relativeFrom="paragraph">
                  <wp:posOffset>8678385</wp:posOffset>
                </wp:positionV>
                <wp:extent cx="825500" cy="295100"/>
                <wp:effectExtent l="19050" t="19050" r="12700" b="10160"/>
                <wp:wrapNone/>
                <wp:docPr id="119" name="Text Box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5500" cy="2951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02E7E6" w14:textId="77777777" w:rsidR="004C37C4" w:rsidRDefault="004C37C4" w:rsidP="00445AF4">
                            <w:pPr>
                              <w:pStyle w:val="af"/>
                              <w:rPr>
                                <w:noProof w:val="0"/>
                              </w:rPr>
                            </w:pPr>
                          </w:p>
                          <w:p w14:paraId="10873A13" w14:textId="77777777" w:rsidR="004C37C4" w:rsidRDefault="004C37C4" w:rsidP="00445AF4">
                            <w:pPr>
                              <w:pStyle w:val="af"/>
                              <w:rPr>
                                <w:noProof w:val="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5BB444" id="_x0000_s1119" type="#_x0000_t202" style="position:absolute;margin-left:13.3pt;margin-top:683.35pt;width:65pt;height:23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" filled="f" strokeweight="2.25pt">
                <v:textbox inset="0,0,0,0">
                  <w:txbxContent>
                    <w:p w14:paraId="3E02E7E6" w14:textId="77777777" w:rsidR="004C37C4" w:rsidRDefault="004C37C4" w:rsidP="00445AF4">
                      <w:pPr>
                        <w:pStyle w:val="af"/>
                        <w:rPr>
                          <w:noProof w:val="0"/>
                        </w:rPr>
                      </w:pPr>
                    </w:p>
                    <w:p w14:paraId="10873A13" w14:textId="77777777" w:rsidR="004C37C4" w:rsidRDefault="004C37C4" w:rsidP="00445AF4">
                      <w:pPr>
                        <w:pStyle w:val="af"/>
                        <w:rPr>
                          <w:noProof w:val="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D5FC8">
        <w:rPr>
          <w:rFonts w:ascii="Times New Roman" w:hAnsi="Times New Roman" w:cs="Times New Roman"/>
          <w:noProof/>
          <w:color w:val="auto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73CF1A" wp14:editId="19DD16ED">
                <wp:simplePos x="0" y="0"/>
                <wp:positionH relativeFrom="column">
                  <wp:posOffset>1540510</wp:posOffset>
                </wp:positionH>
                <wp:positionV relativeFrom="paragraph">
                  <wp:posOffset>8695690</wp:posOffset>
                </wp:positionV>
                <wp:extent cx="351155" cy="141048"/>
                <wp:effectExtent l="19050" t="19050" r="10795" b="11430"/>
                <wp:wrapNone/>
                <wp:docPr id="114" name="Text Box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55" cy="1410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CBA460" w14:textId="77777777" w:rsidR="004C37C4" w:rsidRDefault="004C37C4" w:rsidP="00445AF4">
                            <w:pPr>
                              <w:pStyle w:val="af"/>
                              <w:rPr>
                                <w:noProof w:val="0"/>
                              </w:rPr>
                            </w:pPr>
                            <w:r>
                              <w:rPr>
                                <w:noProof w:val="0"/>
                              </w:rPr>
                              <w:t>Дат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73CF1A" id="_x0000_s1120" type="#_x0000_t202" style="position:absolute;margin-left:121.3pt;margin-top:684.7pt;width:27.65pt;height:11.1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" strokeweight="2.25pt">
                <v:textbox inset="0,0,0,0">
                  <w:txbxContent>
                    <w:p w14:paraId="2ECBA460" w14:textId="77777777" w:rsidR="004C37C4" w:rsidRDefault="004C37C4" w:rsidP="00445AF4">
                      <w:pPr>
                        <w:pStyle w:val="af"/>
                        <w:rPr>
                          <w:noProof w:val="0"/>
                        </w:rPr>
                      </w:pPr>
                      <w:r>
                        <w:rPr>
                          <w:noProof w:val="0"/>
                        </w:rPr>
                        <w:t>Дат</w:t>
                      </w:r>
                    </w:p>
                  </w:txbxContent>
                </v:textbox>
              </v:shape>
            </w:pict>
          </mc:Fallback>
        </mc:AlternateContent>
      </w:r>
      <w:r w:rsidRPr="00CD5FC8">
        <w:rPr>
          <w:rFonts w:ascii="Times New Roman" w:hAnsi="Times New Roman" w:cs="Times New Roman"/>
          <w:noProof/>
          <w:color w:val="aut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C54CF3" wp14:editId="1925F1BA">
                <wp:simplePos x="0" y="0"/>
                <wp:positionH relativeFrom="column">
                  <wp:posOffset>1542415</wp:posOffset>
                </wp:positionH>
                <wp:positionV relativeFrom="paragraph">
                  <wp:posOffset>8691733</wp:posOffset>
                </wp:positionV>
                <wp:extent cx="351155" cy="295100"/>
                <wp:effectExtent l="19050" t="19050" r="10795" b="10160"/>
                <wp:wrapNone/>
                <wp:docPr id="116" name="Text Box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55" cy="2951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6DB690" w14:textId="77777777" w:rsidR="004C37C4" w:rsidRDefault="004C37C4" w:rsidP="00445AF4">
                            <w:pPr>
                              <w:pStyle w:val="af"/>
                              <w:rPr>
                                <w:noProof w:val="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C54CF3" id="_x0000_s1121" type="#_x0000_t202" style="position:absolute;margin-left:121.45pt;margin-top:684.4pt;width:27.65pt;height:23.2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" filled="f" strokeweight="2.25pt">
                <v:textbox inset="0,0,0,0">
                  <w:txbxContent>
                    <w:p w14:paraId="556DB690" w14:textId="77777777" w:rsidR="004C37C4" w:rsidRDefault="004C37C4" w:rsidP="00445AF4">
                      <w:pPr>
                        <w:pStyle w:val="af"/>
                        <w:rPr>
                          <w:noProof w:val="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D5FC8">
        <w:rPr>
          <w:rFonts w:ascii="Times New Roman" w:hAnsi="Times New Roman" w:cs="Times New Roman"/>
          <w:noProof/>
          <w:color w:val="auto"/>
        </w:rPr>
        <mc:AlternateContent>
          <mc:Choice Requires="wpg">
            <w:drawing>
              <wp:anchor distT="0" distB="0" distL="114300" distR="114300" simplePos="0" relativeHeight="251661312" behindDoc="1" locked="0" layoutInCell="0" allowOverlap="1" wp14:anchorId="5FB7322D" wp14:editId="120CDEBD">
                <wp:simplePos x="0" y="0"/>
                <wp:positionH relativeFrom="page">
                  <wp:posOffset>274955</wp:posOffset>
                </wp:positionH>
                <wp:positionV relativeFrom="paragraph">
                  <wp:posOffset>596265</wp:posOffset>
                </wp:positionV>
                <wp:extent cx="7019290" cy="8539480"/>
                <wp:effectExtent l="19050" t="19050" r="10160" b="33020"/>
                <wp:wrapThrough wrapText="bothSides">
                  <wp:wrapPolygon edited="0">
                    <wp:start x="938" y="-48"/>
                    <wp:lineTo x="938" y="10745"/>
                    <wp:lineTo x="-59" y="10842"/>
                    <wp:lineTo x="-59" y="21587"/>
                    <wp:lineTo x="2872" y="21635"/>
                    <wp:lineTo x="3107" y="21635"/>
                    <wp:lineTo x="7738" y="21635"/>
                    <wp:lineTo x="21573" y="21587"/>
                    <wp:lineTo x="21573" y="-48"/>
                    <wp:lineTo x="938" y="-48"/>
                  </wp:wrapPolygon>
                </wp:wrapThrough>
                <wp:docPr id="10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19290" cy="8539480"/>
                          <a:chOff x="573" y="284"/>
                          <a:chExt cx="11054" cy="16271"/>
                        </a:xfrm>
                      </wpg:grpSpPr>
                      <wpg:grpSp>
                        <wpg:cNvPr id="12" name="Group 235"/>
                        <wpg:cNvGrpSpPr>
                          <a:grpSpLocks/>
                        </wpg:cNvGrpSpPr>
                        <wpg:grpSpPr bwMode="auto">
                          <a:xfrm>
                            <a:off x="573" y="8557"/>
                            <a:ext cx="561" cy="7998"/>
                            <a:chOff x="3194" y="6929"/>
                            <a:chExt cx="561" cy="8155"/>
                          </a:xfrm>
                        </wpg:grpSpPr>
                        <wpg:grpSp>
                          <wpg:cNvPr id="14" name="Group 236"/>
                          <wpg:cNvGrpSpPr>
                            <a:grpSpLocks/>
                          </wpg:cNvGrpSpPr>
                          <wpg:grpSpPr bwMode="auto">
                            <a:xfrm>
                              <a:off x="3194" y="6929"/>
                              <a:ext cx="283" cy="8155"/>
                              <a:chOff x="3194" y="6929"/>
                              <a:chExt cx="283" cy="8155"/>
                            </a:xfrm>
                          </wpg:grpSpPr>
                          <wps:wsp>
                            <wps:cNvPr id="15" name="Text Box 2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3667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019B49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Инв. № подп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6" name="Text Box 2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707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AF2BB7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7" name="Text Box 2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8901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2CF068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Взам. инв. №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" name="Text Box 2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306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0FB966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Инв. № дубл.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9" name="Text Box 2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6929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483BF2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242"/>
                          <wpg:cNvGrpSpPr>
                            <a:grpSpLocks/>
                          </wpg:cNvGrpSpPr>
                          <wpg:grpSpPr bwMode="auto">
                            <a:xfrm>
                              <a:off x="3472" y="6929"/>
                              <a:ext cx="283" cy="8155"/>
                              <a:chOff x="3194" y="6929"/>
                              <a:chExt cx="283" cy="8155"/>
                            </a:xfrm>
                          </wpg:grpSpPr>
                          <wps:wsp>
                            <wps:cNvPr id="21" name="Text Box 2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3667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308E1B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2" name="Text Box 2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707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C85776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3" name="Text Box 2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8901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CFFF71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" name="Text Box 2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306"/>
                                <a:ext cx="283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876705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" name="Text Box 2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6929"/>
                                <a:ext cx="283" cy="19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8803E7" w14:textId="77777777" w:rsidR="004C37C4" w:rsidRDefault="004C37C4" w:rsidP="00445AF4">
                                  <w:pPr>
                                    <w:pStyle w:val="af"/>
                                  </w:pPr>
                                </w:p>
                              </w:txbxContent>
                            </wps:txbx>
                            <wps:bodyPr rot="0" vert="vert270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1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1134" y="284"/>
                            <a:ext cx="10488" cy="16271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2" name="Group 249"/>
                        <wpg:cNvGrpSpPr>
                          <a:grpSpLocks/>
                        </wpg:cNvGrpSpPr>
                        <wpg:grpSpPr bwMode="auto">
                          <a:xfrm>
                            <a:off x="1134" y="14334"/>
                            <a:ext cx="10493" cy="2220"/>
                            <a:chOff x="1418" y="13329"/>
                            <a:chExt cx="10493" cy="2264"/>
                          </a:xfrm>
                        </wpg:grpSpPr>
                        <wps:wsp>
                          <wps:cNvPr id="35" name="Rectangle 2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8" y="14709"/>
                              <a:ext cx="10488" cy="8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6" name="Group 251"/>
                          <wpg:cNvGrpSpPr>
                            <a:grpSpLocks/>
                          </wpg:cNvGrpSpPr>
                          <wpg:grpSpPr bwMode="auto">
                            <a:xfrm>
                              <a:off x="1418" y="13329"/>
                              <a:ext cx="10493" cy="2264"/>
                              <a:chOff x="1132" y="11248"/>
                              <a:chExt cx="10493" cy="2264"/>
                            </a:xfrm>
                          </wpg:grpSpPr>
                          <wpg:grpSp>
                            <wpg:cNvPr id="37" name="Group 2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17" y="12628"/>
                                <a:ext cx="6808" cy="874"/>
                                <a:chOff x="4667" y="14240"/>
                                <a:chExt cx="6808" cy="874"/>
                              </a:xfrm>
                            </wpg:grpSpPr>
                            <wpg:grpSp>
                              <wpg:cNvPr id="38" name="Group 2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50" y="14254"/>
                                  <a:ext cx="725" cy="857"/>
                                  <a:chOff x="8481" y="13354"/>
                                  <a:chExt cx="725" cy="857"/>
                                </a:xfrm>
                              </wpg:grpSpPr>
                              <wps:wsp>
                                <wps:cNvPr id="40" name="Text Box 2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81" y="13354"/>
                                    <a:ext cx="720" cy="57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C0AB3FF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с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2" name="Text Box 2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86" y="13640"/>
                                    <a:ext cx="720" cy="57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1A819E0" w14:textId="77777777" w:rsidR="004C37C4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</w:p>
                                    <w:p w14:paraId="48F570DA" w14:textId="77777777" w:rsidR="004C37C4" w:rsidRPr="00D61AFD" w:rsidRDefault="004C37C4" w:rsidP="00445AF4">
                                      <w:pPr>
                                        <w:pStyle w:val="af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9" name="Text Box 2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67" y="14240"/>
                                  <a:ext cx="6083" cy="8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AF74A2B" w14:textId="77777777" w:rsidR="004C37C4" w:rsidRDefault="004C37C4" w:rsidP="00445AF4">
                                    <w:pPr>
                                      <w:pStyle w:val="af"/>
                                      <w:spacing w:before="240"/>
                                      <w:rPr>
                                        <w:noProof w:val="0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24"/>
                                      </w:rPr>
                                      <w:t>Перечень элементо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1" name="Group 2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32" y="11248"/>
                                <a:ext cx="3689" cy="2264"/>
                                <a:chOff x="3025" y="10043"/>
                                <a:chExt cx="3689" cy="2264"/>
                              </a:xfrm>
                            </wpg:grpSpPr>
                            <wpg:grpSp>
                              <wpg:cNvPr id="52" name="Group 2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25" y="10900"/>
                                  <a:ext cx="3688" cy="1407"/>
                                  <a:chOff x="3308" y="10900"/>
                                  <a:chExt cx="3688" cy="1407"/>
                                </a:xfrm>
                              </wpg:grpSpPr>
                              <wpg:grpSp>
                                <wpg:cNvPr id="53" name="Group 2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17" y="12019"/>
                                    <a:ext cx="3116" cy="280"/>
                                    <a:chOff x="3335" y="13145"/>
                                    <a:chExt cx="3115" cy="283"/>
                                  </a:xfrm>
                                </wpg:grpSpPr>
                                <wps:wsp>
                                  <wps:cNvPr id="54" name="Text Box 2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5" y="1314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BE50779" w14:textId="77777777" w:rsidR="004C37C4" w:rsidRDefault="004C37C4" w:rsidP="00445AF4">
                                        <w:pPr>
                                          <w:pStyle w:val="af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Лит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55" name="Text Box 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8" y="1314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C5C7B1C" w14:textId="77777777" w:rsidR="004C37C4" w:rsidRDefault="004C37C4" w:rsidP="00445AF4">
                                        <w:pPr>
                                          <w:pStyle w:val="af"/>
                                        </w:pPr>
                                        <w:r>
                                          <w:t>№ докум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56" name="Text Box 27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31" y="1314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2EBA5F4" w14:textId="77777777" w:rsidR="004C37C4" w:rsidRDefault="004C37C4" w:rsidP="00445AF4">
                                        <w:pPr>
                                          <w:pStyle w:val="af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Изм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57" name="Text Box 2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600" y="1314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54A781A" w14:textId="77777777" w:rsidR="004C37C4" w:rsidRDefault="004C37C4" w:rsidP="00445AF4">
                                        <w:pPr>
                                          <w:pStyle w:val="af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Подп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9" name="Group 27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08" y="10900"/>
                                    <a:ext cx="3688" cy="1407"/>
                                    <a:chOff x="2352" y="10600"/>
                                    <a:chExt cx="3688" cy="1407"/>
                                  </a:xfrm>
                                </wpg:grpSpPr>
                                <wps:wsp>
                                  <wps:cNvPr id="86" name="Line 3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73" y="11123"/>
                                      <a:ext cx="0" cy="8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7" name="Line 30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37" y="11123"/>
                                      <a:ext cx="3" cy="8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8" name="Line 30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18" y="11137"/>
                                      <a:ext cx="4" cy="8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9" name="Line 30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620" y="11123"/>
                                      <a:ext cx="1" cy="8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0" name="Line 30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352" y="10600"/>
                                      <a:ext cx="9" cy="14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91" name="Group 3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28" y="10043"/>
                                  <a:ext cx="3686" cy="1970"/>
                                  <a:chOff x="3033" y="9492"/>
                                  <a:chExt cx="3686" cy="1970"/>
                                </a:xfrm>
                              </wpg:grpSpPr>
                              <wpg:grpSp>
                                <wpg:cNvPr id="92" name="Group 30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052" y="10889"/>
                                    <a:ext cx="3667" cy="573"/>
                                    <a:chOff x="1258" y="11204"/>
                                    <a:chExt cx="3670" cy="580"/>
                                  </a:xfrm>
                                </wpg:grpSpPr>
                                <wpg:grpSp>
                                  <wpg:cNvPr id="93" name="Group 30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61" y="11499"/>
                                      <a:ext cx="3667" cy="285"/>
                                      <a:chOff x="3353" y="13146"/>
                                      <a:chExt cx="3663" cy="285"/>
                                    </a:xfrm>
                                  </wpg:grpSpPr>
                                  <wps:wsp>
                                    <wps:cNvPr id="94" name="Text Box 30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53" y="13146"/>
                                        <a:ext cx="397" cy="28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4EE5E08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5" name="Text Box 31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98" y="13148"/>
                                        <a:ext cx="130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79A118D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6" name="Text Box 31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31" y="13148"/>
                                        <a:ext cx="567" cy="27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1CA0345A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" name="Text Box 3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49" y="13148"/>
                                        <a:ext cx="567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9052A46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99" name="Group 31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58" y="11204"/>
                                      <a:ext cx="3670" cy="296"/>
                                      <a:chOff x="3350" y="13136"/>
                                      <a:chExt cx="3666" cy="296"/>
                                    </a:xfrm>
                                  </wpg:grpSpPr>
                                  <wps:wsp>
                                    <wps:cNvPr id="100" name="Text Box 31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50" y="13136"/>
                                        <a:ext cx="397" cy="29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633A781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1" name="Text Box 31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98" y="13136"/>
                                        <a:ext cx="1304" cy="29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6ADE52A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2" name="Text Box 31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31" y="13136"/>
                                        <a:ext cx="567" cy="29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83D6C47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3" name="Text Box 31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600" y="13136"/>
                                        <a:ext cx="837" cy="29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76FA87A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4" name="Text Box 31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49" y="13148"/>
                                        <a:ext cx="567" cy="2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19F0B25" w14:textId="77777777" w:rsidR="004C37C4" w:rsidRDefault="004C37C4" w:rsidP="00445AF4">
                                          <w:pPr>
                                            <w:pStyle w:val="af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06" name="Line 3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33" y="9492"/>
                                    <a:ext cx="0" cy="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B7322D" id="Группа 10" o:spid="_x0000_s1122" style="position:absolute;margin-left:21.65pt;margin-top:46.95pt;width:552.7pt;height:672.4pt;z-index:-251655168;mso-position-horizontal-relative:page" coordorigin="573,284" coordsize="11054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" o:allowincell="f">
                <v:group id="Group 235" o:spid="_x0000_s1123" style="position:absolute;left:573;top:8557;width:561;height:7998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group id="Group 236" o:spid="_x0000_s1124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shape id="Text Box 237" o:spid="_x0000_s1125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" strokeweight="2.25pt">
                      <v:textbox style="layout-flow:vertical;mso-layout-flow-alt:bottom-to-top" inset="0,0,0,0">
                        <w:txbxContent>
                          <w:p w14:paraId="6D019B49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Инв. № подп</w:t>
                            </w:r>
                          </w:p>
                        </w:txbxContent>
                      </v:textbox>
                    </v:shape>
                    <v:shape id="Text Box 238" o:spid="_x0000_s1126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" strokeweight="2.25pt">
                      <v:textbox style="layout-flow:vertical;mso-layout-flow-alt:bottom-to-top" inset="0,0,0,0">
                        <w:txbxContent>
                          <w:p w14:paraId="71AF2BB7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Подп. и дата</w:t>
                            </w:r>
                          </w:p>
                        </w:txbxContent>
                      </v:textbox>
                    </v:shape>
                    <v:shape id="Text Box 239" o:spid="_x0000_s1127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" strokeweight="2.25pt">
                      <v:textbox style="layout-flow:vertical;mso-layout-flow-alt:bottom-to-top" inset="0,0,0,0">
                        <w:txbxContent>
                          <w:p w14:paraId="682CF068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Взам. инв. №</w:t>
                            </w:r>
                          </w:p>
                        </w:txbxContent>
                      </v:textbox>
                    </v:shape>
                    <v:shape id="Text Box 240" o:spid="_x0000_s1128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" strokeweight="2.25pt">
                      <v:textbox style="layout-flow:vertical;mso-layout-flow-alt:bottom-to-top" inset="0,0,0,0">
                        <w:txbxContent>
                          <w:p w14:paraId="1F0FB966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Инв. № дубл.</w:t>
                            </w:r>
                          </w:p>
                        </w:txbxContent>
                      </v:textbox>
                    </v:shape>
                    <v:shape id="Text Box 241" o:spid="_x0000_s1129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" strokeweight="2.25pt">
                      <v:textbox style="layout-flow:vertical;mso-layout-flow-alt:bottom-to-top" inset="0,0,0,0">
                        <w:txbxContent>
                          <w:p w14:paraId="39483BF2" w14:textId="77777777" w:rsidR="004C37C4" w:rsidRDefault="004C37C4" w:rsidP="00445AF4">
                            <w:pPr>
                              <w:pStyle w:val="af"/>
                            </w:pPr>
                            <w:r>
                              <w:t>Подп. и дата</w:t>
                            </w:r>
                          </w:p>
                        </w:txbxContent>
                      </v:textbox>
                    </v:shape>
                  </v:group>
                  <v:group id="Group 242" o:spid="_x0000_s1130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shape id="Text Box 243" o:spid="_x0000_s1131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" strokeweight="2.25pt">
                      <v:textbox style="layout-flow:vertical;mso-layout-flow-alt:bottom-to-top" inset="0,0,0,0">
                        <w:txbxContent>
                          <w:p w14:paraId="23308E1B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  <v:shape id="Text Box 244" o:spid="_x0000_s1132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" strokeweight="2.25pt">
                      <v:textbox style="layout-flow:vertical;mso-layout-flow-alt:bottom-to-top" inset="0,0,0,0">
                        <w:txbxContent>
                          <w:p w14:paraId="18C85776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  <v:shape id="Text Box 245" o:spid="_x0000_s1133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" strokeweight="2.25pt">
                      <v:textbox style="layout-flow:vertical;mso-layout-flow-alt:bottom-to-top" inset="0,0,0,0">
                        <w:txbxContent>
                          <w:p w14:paraId="58CFFF71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  <v:shape id="Text Box 246" o:spid="_x0000_s1134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" strokeweight="2.25pt">
                      <v:textbox style="layout-flow:vertical;mso-layout-flow-alt:bottom-to-top" inset="0,0,0,0">
                        <w:txbxContent>
                          <w:p w14:paraId="3E876705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  <v:shape id="Text Box 247" o:spid="_x0000_s1135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" strokeweight="2.25pt">
                      <v:textbox style="layout-flow:vertical;mso-layout-flow-alt:bottom-to-top" inset="0,0,0,0">
                        <w:txbxContent>
                          <w:p w14:paraId="6B8803E7" w14:textId="77777777" w:rsidR="004C37C4" w:rsidRDefault="004C37C4" w:rsidP="00445AF4">
                            <w:pPr>
                              <w:pStyle w:val="af"/>
                            </w:pPr>
                          </w:p>
                        </w:txbxContent>
                      </v:textbox>
                    </v:shape>
                  </v:group>
                </v:group>
                <v:rect id="Rectangle 248" o:spid="_x0000_s1136" style="position:absolute;left:113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" filled="f" strokeweight="2.25pt">
                  <v:textbox inset="0,0,0,0"/>
                </v:rect>
                <v:group id="Group 249" o:spid="_x0000_s1137" style="position:absolute;left:1134;top:14334;width:10493;height:2220" coordorigin="1418,13329" coordsize="10493,2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rect id="Rectangle 250" o:spid="_x0000_s1138" style="position:absolute;left:1418;top:14709;width:10488;height: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" strokeweight="2.25pt">
                    <v:textbox inset="0,0,0,0"/>
                  </v:rect>
                  <v:group id="Group 251" o:spid="_x0000_s1139" style="position:absolute;left:1418;top:13329;width:10493;height:2264" coordorigin="1132,11248" coordsize="10493,2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<v:group id="Group 252" o:spid="_x0000_s1140" style="position:absolute;left:4817;top:12628;width:6808;height:874" coordorigin="4667,14240" coordsize="6808,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<v:group id="Group 253" o:spid="_x0000_s1141" style="position:absolute;left:10750;top:14254;width:725;height:857" coordorigin="8481,13354" coordsize="725,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<v:shape id="Text Box 255" o:spid="_x0000_s1142" type="#_x0000_t202" style="position:absolute;left:8481;top:13354;width:720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" strokeweight="2.25pt">
                          <v:textbox inset="0,0,0,0">
                            <w:txbxContent>
                              <w:p w14:paraId="5C0AB3FF" w14:textId="77777777" w:rsidR="004C37C4" w:rsidRDefault="004C37C4" w:rsidP="00445AF4">
                                <w:pPr>
                                  <w:pStyle w:val="af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с</w:t>
                                </w:r>
                              </w:p>
                            </w:txbxContent>
                          </v:textbox>
                        </v:shape>
                        <v:shape id="Text Box 257" o:spid="_x0000_s1143" type="#_x0000_t202" style="position:absolute;left:8486;top:13640;width:720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" strokeweight="2.25pt">
                          <v:textbox inset="0,0,0,0">
                            <w:txbxContent>
                              <w:p w14:paraId="21A819E0" w14:textId="77777777" w:rsidR="004C37C4" w:rsidRDefault="004C37C4" w:rsidP="00445AF4">
                                <w:pPr>
                                  <w:pStyle w:val="af"/>
                                  <w:rPr>
                                    <w:noProof w:val="0"/>
                                  </w:rPr>
                                </w:pPr>
                              </w:p>
                              <w:p w14:paraId="48F570DA" w14:textId="77777777" w:rsidR="004C37C4" w:rsidRPr="00D61AFD" w:rsidRDefault="004C37C4" w:rsidP="00445AF4">
                                <w:pPr>
                                  <w:pStyle w:val="af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64" o:spid="_x0000_s1144" type="#_x0000_t202" style="position:absolute;left:4667;top:14240;width:6083;height: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" strokeweight="2.25pt">
                        <v:textbox inset="0,0,0,0">
                          <w:txbxContent>
                            <w:p w14:paraId="0AF74A2B" w14:textId="77777777" w:rsidR="004C37C4" w:rsidRDefault="004C37C4" w:rsidP="00445AF4">
                              <w:pPr>
                                <w:pStyle w:val="af"/>
                                <w:spacing w:before="240"/>
                                <w:rPr>
                                  <w:noProof w:val="0"/>
                                  <w:sz w:val="24"/>
                                </w:rPr>
                              </w:pPr>
                              <w:r>
                                <w:rPr>
                                  <w:noProof w:val="0"/>
                                  <w:sz w:val="24"/>
                                </w:rPr>
                                <w:t>Перечень элементов</w:t>
                              </w:r>
                            </w:p>
                          </w:txbxContent>
                        </v:textbox>
                      </v:shape>
                    </v:group>
                    <v:group id="Group 266" o:spid="_x0000_s1145" style="position:absolute;left:1132;top:11248;width:3689;height:2264" coordorigin="3025,10043" coordsize="3689,2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<v:group id="Group 267" o:spid="_x0000_s1146" style="position:absolute;left:3025;top:10900;width:3688;height:1407" coordorigin="3308,10900" coordsize="3688,1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<v:group id="Group 268" o:spid="_x0000_s1147" style="position:absolute;left:3317;top:12019;width:3116;height:280" coordorigin="3335,13145" coordsize="3115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<v:shape id="Text Box 269" o:spid="_x0000_s1148" type="#_x0000_t202" style="position:absolute;left:3335;top:1314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" strokeweight="2.25pt">
                            <v:textbox inset="0,0,0,0">
                              <w:txbxContent>
                                <w:p w14:paraId="4BE50779" w14:textId="77777777" w:rsidR="004C37C4" w:rsidRDefault="004C37C4" w:rsidP="00445AF4">
                                  <w:pPr>
                                    <w:pStyle w:val="af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Лит</w:t>
                                  </w:r>
                                </w:p>
                              </w:txbxContent>
                            </v:textbox>
                          </v:shape>
                          <v:shape id="Text Box 270" o:spid="_x0000_s1149" type="#_x0000_t202" style="position:absolute;left:4298;top:1314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" strokeweight="2.25pt">
                            <v:textbox inset="0,0,0,0">
                              <w:txbxContent>
                                <w:p w14:paraId="2C5C7B1C" w14:textId="77777777" w:rsidR="004C37C4" w:rsidRDefault="004C37C4" w:rsidP="00445AF4">
                                  <w:pPr>
                                    <w:pStyle w:val="af"/>
                                  </w:pPr>
                                  <w:r>
                                    <w:t>№ докум.</w:t>
                                  </w:r>
                                </w:p>
                              </w:txbxContent>
                            </v:textbox>
                          </v:shape>
                          <v:shape id="Text Box 271" o:spid="_x0000_s1150" type="#_x0000_t202" style="position:absolute;left:3731;top:1314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" strokeweight="2.25pt">
                            <v:textbox inset="0,0,0,0">
                              <w:txbxContent>
                                <w:p w14:paraId="72EBA5F4" w14:textId="77777777" w:rsidR="004C37C4" w:rsidRDefault="004C37C4" w:rsidP="00445AF4">
                                  <w:pPr>
                                    <w:pStyle w:val="af"/>
                                    <w:rPr>
                                      <w:noProof w:val="0"/>
                                    </w:rPr>
                                  </w:pPr>
                                  <w:r>
                                    <w:t>Изм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272" o:spid="_x0000_s1151" type="#_x0000_t202" style="position:absolute;left:5600;top:1314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" strokeweight="2.25pt">
                            <v:textbox inset="0,0,0,0">
                              <w:txbxContent>
                                <w:p w14:paraId="554A781A" w14:textId="77777777" w:rsidR="004C37C4" w:rsidRDefault="004C37C4" w:rsidP="00445AF4">
                                  <w:pPr>
                                    <w:pStyle w:val="af"/>
                                    <w:rPr>
                                      <w:noProof w:val="0"/>
                                    </w:rPr>
                                  </w:pPr>
                                  <w:r>
                                    <w:t>Подп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74" o:spid="_x0000_s1152" style="position:absolute;left:3308;top:10900;width:3688;height:1407" coordorigin="2352,10600" coordsize="3688,1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<v:line id="Line 301" o:spid="_x0000_s1153" style="position:absolute;visibility:visible;mso-wrap-style:square" from="5473,11123" to="5473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" strokeweight="2.25pt"/>
                          <v:line id="Line 302" o:spid="_x0000_s1154" style="position:absolute;visibility:visible;mso-wrap-style:square" from="6037,11123" to="6040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" strokeweight="2.25pt"/>
                          <v:line id="Line 303" o:spid="_x0000_s1155" style="position:absolute;visibility:visible;mso-wrap-style:square" from="3318,11137" to="3322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" strokeweight="2.25pt"/>
                          <v:line id="Line 304" o:spid="_x0000_s1156" style="position:absolute;visibility:visible;mso-wrap-style:square" from="4620,11123" to="4621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" strokeweight="2.25pt"/>
                          <v:line id="Line 305" o:spid="_x0000_s1157" style="position:absolute;visibility:visible;mso-wrap-style:square" from="2352,10600" to="2361,12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" strokeweight="2.25pt"/>
                        </v:group>
                      </v:group>
                      <v:group id="Group 306" o:spid="_x0000_s1158" style="position:absolute;left:3028;top:10043;width:3686;height:1970" coordorigin="3033,9492" coordsize="3686,1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  <v:group id="Group 307" o:spid="_x0000_s1159" style="position:absolute;left:3052;top:10889;width:3667;height:573" coordorigin="1258,11204" coordsize="3670,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      <v:group id="Group 308" o:spid="_x0000_s1160" style="position:absolute;left:1261;top:11499;width:3667;height:285" coordorigin="3353,13146" coordsize="3663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        <v:shape id="Text Box 309" o:spid="_x0000_s1161" type="#_x0000_t202" style="position:absolute;left:3353;top:13146;width:397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" strokeweight="1pt">
                              <v:textbox inset="0,0,0,0">
                                <w:txbxContent>
                                  <w:p w14:paraId="24EE5E08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0" o:spid="_x0000_s1162" type="#_x0000_t202" style="position:absolute;left:4298;top:13148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" strokeweight="1pt">
                              <v:textbox inset="0,0,0,0">
                                <w:txbxContent>
                                  <w:p w14:paraId="679A118D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1" o:spid="_x0000_s1163" type="#_x0000_t202" style="position:absolute;left:3731;top:13148;width:567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" strokeweight="1pt">
                              <v:textbox inset="0,0,0,0">
                                <w:txbxContent>
                                  <w:p w14:paraId="1CA0345A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3" o:spid="_x0000_s1164" type="#_x0000_t202" style="position:absolute;left:6449;top:13148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" strokeweight="1pt">
                              <v:textbox inset="0,0,0,0">
                                <w:txbxContent>
                                  <w:p w14:paraId="49052A46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Group 314" o:spid="_x0000_s1165" style="position:absolute;left:1258;top:11204;width:3670;height:296" coordorigin="3350,13136" coordsize="3666,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      <v:shape id="Text Box 315" o:spid="_x0000_s1166" type="#_x0000_t202" style="position:absolute;left:3350;top:13136;width:397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" strokeweight="1pt">
                              <v:textbox inset="0,0,0,0">
                                <w:txbxContent>
                                  <w:p w14:paraId="6633A781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6" o:spid="_x0000_s1167" type="#_x0000_t202" style="position:absolute;left:4298;top:13136;width:1304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" strokeweight="1pt">
                              <v:textbox inset="0,0,0,0">
                                <w:txbxContent>
                                  <w:p w14:paraId="66ADE52A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7" o:spid="_x0000_s1168" type="#_x0000_t202" style="position:absolute;left:3731;top:13136;width:567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" strokeweight="1pt">
                              <v:textbox inset="0,0,0,0">
                                <w:txbxContent>
                                  <w:p w14:paraId="383D6C47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8" o:spid="_x0000_s1169" type="#_x0000_t202" style="position:absolute;left:5600;top:13136;width:837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" strokeweight="1pt">
                              <v:textbox inset="0,0,0,0">
                                <w:txbxContent>
                                  <w:p w14:paraId="276FA87A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  <v:shape id="Text Box 319" o:spid="_x0000_s1170" type="#_x0000_t202" style="position:absolute;left:6449;top:13148;width:567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" strokeweight="1pt">
                              <v:textbox inset="0,0,0,0">
                                <w:txbxContent>
                                  <w:p w14:paraId="019F0B25" w14:textId="77777777" w:rsidR="004C37C4" w:rsidRDefault="004C37C4" w:rsidP="00445AF4">
                                    <w:pPr>
                                      <w:pStyle w:val="af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  <v:line id="Line 321" o:spid="_x0000_s1171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" strokeweight="2.25pt"/>
                      </v:group>
                    </v:group>
                  </v:group>
                </v:group>
                <w10:wrap type="through" anchorx="page"/>
              </v:group>
            </w:pict>
          </mc:Fallback>
        </mc:AlternateContent>
      </w:r>
      <w:r w:rsidRPr="00CD5FC8">
        <w:rPr>
          <w:rFonts w:ascii="Times New Roman" w:hAnsi="Times New Roman" w:cs="Times New Roman"/>
          <w:b/>
          <w:bCs/>
          <w:color w:val="auto"/>
          <w:sz w:val="36"/>
          <w:szCs w:val="36"/>
        </w:rPr>
        <w:t>Приложение 2. Спецификация – перечень элементов принципиальной схемы</w:t>
      </w:r>
      <w:bookmarkEnd w:id="17"/>
    </w:p>
    <w:tbl>
      <w:tblPr>
        <w:tblpPr w:leftFromText="180" w:rightFromText="180" w:vertAnchor="text" w:horzAnchor="margin" w:tblpXSpec="right" w:tblpY="307"/>
        <w:tblW w:w="99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64"/>
        <w:gridCol w:w="6219"/>
        <w:gridCol w:w="616"/>
        <w:gridCol w:w="1757"/>
      </w:tblGrid>
      <w:tr w:rsidR="00445AF4" w14:paraId="740D2898" w14:textId="77777777" w:rsidTr="00A811C5">
        <w:trPr>
          <w:trHeight w:val="846"/>
        </w:trPr>
        <w:tc>
          <w:tcPr>
            <w:tcW w:w="1364" w:type="dxa"/>
          </w:tcPr>
          <w:p w14:paraId="01A66B97" w14:textId="77777777" w:rsidR="00445AF4" w:rsidRDefault="00445AF4" w:rsidP="00A811C5">
            <w:pPr>
              <w:ind w:right="-108"/>
              <w:jc w:val="center"/>
              <w:rPr>
                <w:sz w:val="20"/>
                <w:szCs w:val="28"/>
              </w:rPr>
            </w:pPr>
          </w:p>
          <w:p w14:paraId="687A2432" w14:textId="77777777" w:rsidR="00445AF4" w:rsidRPr="008073BE" w:rsidRDefault="00445AF4" w:rsidP="00A811C5">
            <w:pPr>
              <w:ind w:right="-108"/>
              <w:jc w:val="center"/>
              <w:rPr>
                <w:sz w:val="28"/>
                <w:szCs w:val="28"/>
              </w:rPr>
            </w:pPr>
            <w:r w:rsidRPr="00132CCA">
              <w:rPr>
                <w:sz w:val="20"/>
                <w:szCs w:val="28"/>
              </w:rPr>
              <w:t>Поз. обозначение</w:t>
            </w:r>
          </w:p>
        </w:tc>
        <w:tc>
          <w:tcPr>
            <w:tcW w:w="6219" w:type="dxa"/>
          </w:tcPr>
          <w:p w14:paraId="30CB6FAD" w14:textId="77777777" w:rsidR="00445AF4" w:rsidRDefault="00445AF4" w:rsidP="00A811C5">
            <w:pPr>
              <w:jc w:val="center"/>
              <w:rPr>
                <w:sz w:val="32"/>
                <w:szCs w:val="32"/>
              </w:rPr>
            </w:pPr>
          </w:p>
          <w:p w14:paraId="0788192A" w14:textId="77777777" w:rsidR="00445AF4" w:rsidRPr="002C096D" w:rsidRDefault="00445AF4" w:rsidP="00A811C5">
            <w:pPr>
              <w:jc w:val="center"/>
              <w:rPr>
                <w:sz w:val="32"/>
                <w:szCs w:val="32"/>
              </w:rPr>
            </w:pPr>
            <w:r w:rsidRPr="00132CCA">
              <w:rPr>
                <w:sz w:val="28"/>
                <w:szCs w:val="32"/>
              </w:rPr>
              <w:t>Наименование</w:t>
            </w:r>
          </w:p>
        </w:tc>
        <w:tc>
          <w:tcPr>
            <w:tcW w:w="616" w:type="dxa"/>
          </w:tcPr>
          <w:p w14:paraId="0B3A2785" w14:textId="77777777" w:rsidR="00445AF4" w:rsidRDefault="00445AF4" w:rsidP="00A811C5">
            <w:pPr>
              <w:jc w:val="center"/>
              <w:rPr>
                <w:sz w:val="20"/>
                <w:szCs w:val="32"/>
              </w:rPr>
            </w:pPr>
          </w:p>
          <w:p w14:paraId="510AC2D3" w14:textId="77777777" w:rsidR="00445AF4" w:rsidRPr="002C096D" w:rsidRDefault="00445AF4" w:rsidP="00A811C5">
            <w:pPr>
              <w:jc w:val="center"/>
              <w:rPr>
                <w:sz w:val="32"/>
                <w:szCs w:val="32"/>
              </w:rPr>
            </w:pPr>
            <w:r w:rsidRPr="00132CCA">
              <w:rPr>
                <w:sz w:val="20"/>
                <w:szCs w:val="32"/>
              </w:rPr>
              <w:t>Кол.</w:t>
            </w:r>
          </w:p>
        </w:tc>
        <w:tc>
          <w:tcPr>
            <w:tcW w:w="1757" w:type="dxa"/>
          </w:tcPr>
          <w:p w14:paraId="24E10A9F" w14:textId="77777777" w:rsidR="00445AF4" w:rsidRDefault="00445AF4" w:rsidP="00A811C5">
            <w:pPr>
              <w:jc w:val="center"/>
              <w:rPr>
                <w:sz w:val="32"/>
                <w:szCs w:val="32"/>
              </w:rPr>
            </w:pPr>
          </w:p>
          <w:p w14:paraId="686133CD" w14:textId="77777777" w:rsidR="00445AF4" w:rsidRPr="002C096D" w:rsidRDefault="00445AF4" w:rsidP="00A811C5">
            <w:pPr>
              <w:jc w:val="center"/>
              <w:rPr>
                <w:sz w:val="32"/>
                <w:szCs w:val="32"/>
              </w:rPr>
            </w:pPr>
            <w:r w:rsidRPr="00132CCA">
              <w:rPr>
                <w:sz w:val="28"/>
                <w:szCs w:val="32"/>
              </w:rPr>
              <w:t>Примечание</w:t>
            </w:r>
          </w:p>
        </w:tc>
      </w:tr>
      <w:tr w:rsidR="00445AF4" w14:paraId="288ED521" w14:textId="77777777" w:rsidTr="005B1ED3">
        <w:trPr>
          <w:trHeight w:val="552"/>
        </w:trPr>
        <w:tc>
          <w:tcPr>
            <w:tcW w:w="1364" w:type="dxa"/>
          </w:tcPr>
          <w:p w14:paraId="37DB495A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 w:rsidRPr="00132CCA">
              <w:rPr>
                <w:sz w:val="28"/>
                <w:szCs w:val="28"/>
                <w:lang w:val="en-US"/>
              </w:rPr>
              <w:t>D</w:t>
            </w:r>
            <w:r w:rsidRPr="00132CCA">
              <w:rPr>
                <w:sz w:val="28"/>
                <w:szCs w:val="28"/>
              </w:rPr>
              <w:t>1</w:t>
            </w:r>
          </w:p>
        </w:tc>
        <w:tc>
          <w:tcPr>
            <w:tcW w:w="6219" w:type="dxa"/>
          </w:tcPr>
          <w:p w14:paraId="7299DE87" w14:textId="2D4B3E2F" w:rsidR="00445AF4" w:rsidRPr="00E901D0" w:rsidRDefault="00445AF4" w:rsidP="00A811C5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 xml:space="preserve">Операционный усилитель </w:t>
            </w:r>
            <w:r w:rsidR="00CB20FC">
              <w:rPr>
                <w:sz w:val="28"/>
                <w:szCs w:val="28"/>
                <w:lang w:val="en-US"/>
              </w:rPr>
              <w:t>OPA</w:t>
            </w:r>
            <w:r w:rsidR="00E901D0">
              <w:rPr>
                <w:sz w:val="28"/>
                <w:szCs w:val="28"/>
              </w:rPr>
              <w:t>859</w:t>
            </w:r>
          </w:p>
        </w:tc>
        <w:tc>
          <w:tcPr>
            <w:tcW w:w="616" w:type="dxa"/>
          </w:tcPr>
          <w:p w14:paraId="13FAE345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1AED9C38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</w:tr>
      <w:tr w:rsidR="00445AF4" w14:paraId="0057D5D0" w14:textId="77777777" w:rsidTr="00E901D0">
        <w:trPr>
          <w:trHeight w:val="516"/>
        </w:trPr>
        <w:tc>
          <w:tcPr>
            <w:tcW w:w="1364" w:type="dxa"/>
          </w:tcPr>
          <w:p w14:paraId="0A932317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219" w:type="dxa"/>
          </w:tcPr>
          <w:p w14:paraId="49B5E380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  <w:tc>
          <w:tcPr>
            <w:tcW w:w="616" w:type="dxa"/>
          </w:tcPr>
          <w:p w14:paraId="61E57D8A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57" w:type="dxa"/>
          </w:tcPr>
          <w:p w14:paraId="3C0E0162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</w:tr>
      <w:tr w:rsidR="00445AF4" w14:paraId="79E6C465" w14:textId="77777777" w:rsidTr="00A811C5">
        <w:trPr>
          <w:trHeight w:val="451"/>
        </w:trPr>
        <w:tc>
          <w:tcPr>
            <w:tcW w:w="1364" w:type="dxa"/>
          </w:tcPr>
          <w:p w14:paraId="44B22B6F" w14:textId="7075F980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С1</w:t>
            </w:r>
            <w:r>
              <w:rPr>
                <w:sz w:val="28"/>
                <w:szCs w:val="28"/>
              </w:rPr>
              <w:t>, С2,</w:t>
            </w:r>
            <w:r w:rsidR="005C529D">
              <w:rPr>
                <w:sz w:val="28"/>
                <w:szCs w:val="28"/>
              </w:rPr>
              <w:t xml:space="preserve"> С3,</w:t>
            </w:r>
            <w:r>
              <w:rPr>
                <w:sz w:val="28"/>
                <w:szCs w:val="28"/>
              </w:rPr>
              <w:t xml:space="preserve"> С4,</w:t>
            </w:r>
            <w:r w:rsidR="005C529D">
              <w:rPr>
                <w:sz w:val="28"/>
                <w:szCs w:val="28"/>
              </w:rPr>
              <w:t xml:space="preserve"> С5,</w:t>
            </w:r>
            <w:r>
              <w:rPr>
                <w:sz w:val="28"/>
                <w:szCs w:val="28"/>
              </w:rPr>
              <w:t xml:space="preserve"> С6, С7, С8</w:t>
            </w:r>
          </w:p>
        </w:tc>
        <w:tc>
          <w:tcPr>
            <w:tcW w:w="6219" w:type="dxa"/>
          </w:tcPr>
          <w:p w14:paraId="023914E0" w14:textId="3DEF8B0B" w:rsidR="00445AF4" w:rsidRPr="00132CCA" w:rsidRDefault="00445AF4" w:rsidP="00A811C5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 xml:space="preserve">Конденсатор </w:t>
            </w:r>
            <w:r w:rsidR="00B5519A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мкФ</w:t>
            </w:r>
          </w:p>
        </w:tc>
        <w:tc>
          <w:tcPr>
            <w:tcW w:w="616" w:type="dxa"/>
          </w:tcPr>
          <w:p w14:paraId="62E2852D" w14:textId="7A8A5306" w:rsidR="00445AF4" w:rsidRPr="001F4D24" w:rsidRDefault="005C529D" w:rsidP="00A811C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757" w:type="dxa"/>
          </w:tcPr>
          <w:p w14:paraId="271C0B35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</w:tr>
      <w:tr w:rsidR="00B54763" w14:paraId="3040F02C" w14:textId="77777777" w:rsidTr="00F64B93">
        <w:trPr>
          <w:trHeight w:val="527"/>
        </w:trPr>
        <w:tc>
          <w:tcPr>
            <w:tcW w:w="1364" w:type="dxa"/>
          </w:tcPr>
          <w:p w14:paraId="455DE7E4" w14:textId="77777777" w:rsidR="00B54763" w:rsidRPr="00132CCA" w:rsidRDefault="00B54763" w:rsidP="00A811C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219" w:type="dxa"/>
          </w:tcPr>
          <w:p w14:paraId="3E9600C0" w14:textId="77777777" w:rsidR="00B54763" w:rsidRPr="00132CCA" w:rsidRDefault="00B54763" w:rsidP="00A811C5">
            <w:pPr>
              <w:rPr>
                <w:sz w:val="28"/>
                <w:szCs w:val="28"/>
              </w:rPr>
            </w:pPr>
          </w:p>
        </w:tc>
        <w:tc>
          <w:tcPr>
            <w:tcW w:w="616" w:type="dxa"/>
          </w:tcPr>
          <w:p w14:paraId="1BA7A74F" w14:textId="77777777" w:rsidR="00B54763" w:rsidRPr="00132CCA" w:rsidRDefault="00B54763" w:rsidP="00A811C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57" w:type="dxa"/>
          </w:tcPr>
          <w:p w14:paraId="09CA4836" w14:textId="77777777" w:rsidR="00B54763" w:rsidRPr="00132CCA" w:rsidRDefault="00B54763" w:rsidP="00A811C5">
            <w:pPr>
              <w:rPr>
                <w:sz w:val="28"/>
                <w:szCs w:val="28"/>
              </w:rPr>
            </w:pPr>
          </w:p>
        </w:tc>
      </w:tr>
      <w:tr w:rsidR="00445AF4" w14:paraId="2C1AF120" w14:textId="77777777" w:rsidTr="00A811C5">
        <w:trPr>
          <w:trHeight w:val="451"/>
        </w:trPr>
        <w:tc>
          <w:tcPr>
            <w:tcW w:w="1364" w:type="dxa"/>
          </w:tcPr>
          <w:p w14:paraId="43C0A551" w14:textId="77777777" w:rsidR="00445AF4" w:rsidRPr="00F30EFD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R1</w:t>
            </w:r>
          </w:p>
        </w:tc>
        <w:tc>
          <w:tcPr>
            <w:tcW w:w="6219" w:type="dxa"/>
          </w:tcPr>
          <w:p w14:paraId="5092F382" w14:textId="787FC9E4" w:rsidR="00445AF4" w:rsidRPr="00132CCA" w:rsidRDefault="00445AF4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зистор – </w:t>
            </w: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МОм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132CCA">
              <w:rPr>
                <w:sz w:val="28"/>
                <w:szCs w:val="28"/>
              </w:rPr>
              <w:t>±</w:t>
            </w:r>
            <w:r w:rsidR="00082580">
              <w:rPr>
                <w:sz w:val="28"/>
                <w:szCs w:val="28"/>
                <w:lang w:val="en-US"/>
              </w:rPr>
              <w:t>10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3094AF53" w14:textId="77777777" w:rsidR="00445AF4" w:rsidRPr="00F30EFD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757" w:type="dxa"/>
          </w:tcPr>
          <w:p w14:paraId="5316C89C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4E86D30A" w14:textId="77777777" w:rsidTr="00A811C5">
        <w:trPr>
          <w:trHeight w:val="451"/>
        </w:trPr>
        <w:tc>
          <w:tcPr>
            <w:tcW w:w="1364" w:type="dxa"/>
          </w:tcPr>
          <w:p w14:paraId="20A1140C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R2</w:t>
            </w:r>
          </w:p>
        </w:tc>
        <w:tc>
          <w:tcPr>
            <w:tcW w:w="6219" w:type="dxa"/>
          </w:tcPr>
          <w:p w14:paraId="5E8AC568" w14:textId="3FCD8CAA" w:rsidR="00445AF4" w:rsidRDefault="00445AF4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зистор – </w:t>
            </w:r>
            <w:r w:rsidR="006301BC">
              <w:rPr>
                <w:sz w:val="28"/>
                <w:szCs w:val="28"/>
              </w:rPr>
              <w:t>6.8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МОм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132CCA">
              <w:rPr>
                <w:sz w:val="28"/>
                <w:szCs w:val="28"/>
              </w:rPr>
              <w:t>±</w:t>
            </w:r>
            <w:r w:rsidR="00082580">
              <w:rPr>
                <w:sz w:val="28"/>
                <w:szCs w:val="28"/>
                <w:lang w:val="en-US"/>
              </w:rPr>
              <w:t>10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0CC417B4" w14:textId="77777777" w:rsidR="00445AF4" w:rsidRPr="002672B4" w:rsidRDefault="00445AF4" w:rsidP="00A811C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59CDFD9A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779157C3" w14:textId="77777777" w:rsidTr="00A811C5">
        <w:trPr>
          <w:trHeight w:val="451"/>
        </w:trPr>
        <w:tc>
          <w:tcPr>
            <w:tcW w:w="1364" w:type="dxa"/>
          </w:tcPr>
          <w:p w14:paraId="255AF529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219" w:type="dxa"/>
          </w:tcPr>
          <w:p w14:paraId="2D7BE729" w14:textId="335887F6" w:rsidR="00445AF4" w:rsidRPr="00132CCA" w:rsidRDefault="00445AF4" w:rsidP="00A811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зистор – </w:t>
            </w:r>
            <w:r w:rsidR="00F64B93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="006148A8">
              <w:rPr>
                <w:sz w:val="28"/>
                <w:szCs w:val="28"/>
              </w:rPr>
              <w:t>К</w:t>
            </w:r>
            <w:r>
              <w:rPr>
                <w:sz w:val="28"/>
                <w:szCs w:val="28"/>
              </w:rPr>
              <w:t>Ом</w:t>
            </w:r>
            <w:r w:rsidRPr="00132CCA">
              <w:rPr>
                <w:sz w:val="28"/>
                <w:szCs w:val="28"/>
              </w:rPr>
              <w:t xml:space="preserve"> ±</w:t>
            </w:r>
            <w:r w:rsidR="00D74213">
              <w:rPr>
                <w:sz w:val="28"/>
                <w:szCs w:val="28"/>
                <w:lang w:val="en-US"/>
              </w:rPr>
              <w:t>10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055FCB64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757" w:type="dxa"/>
          </w:tcPr>
          <w:p w14:paraId="470A7758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216F1C2D" w14:textId="77777777" w:rsidTr="00A811C5">
        <w:trPr>
          <w:trHeight w:val="451"/>
        </w:trPr>
        <w:tc>
          <w:tcPr>
            <w:tcW w:w="1364" w:type="dxa"/>
          </w:tcPr>
          <w:p w14:paraId="1DE0CA27" w14:textId="77777777" w:rsidR="00445AF4" w:rsidRPr="00207F11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219" w:type="dxa"/>
          </w:tcPr>
          <w:p w14:paraId="53B80CD0" w14:textId="1539678B" w:rsidR="00445AF4" w:rsidRPr="00132CCA" w:rsidRDefault="00445AF4" w:rsidP="00A811C5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F64B93">
              <w:rPr>
                <w:sz w:val="28"/>
                <w:szCs w:val="28"/>
              </w:rPr>
              <w:t>1.1</w:t>
            </w:r>
            <w:r w:rsidR="00420D16">
              <w:rPr>
                <w:sz w:val="28"/>
                <w:szCs w:val="28"/>
              </w:rPr>
              <w:t xml:space="preserve"> </w:t>
            </w:r>
            <w:r w:rsidR="00F64B93">
              <w:rPr>
                <w:sz w:val="28"/>
                <w:szCs w:val="28"/>
              </w:rPr>
              <w:t>К</w:t>
            </w:r>
            <w:r>
              <w:rPr>
                <w:sz w:val="28"/>
                <w:szCs w:val="28"/>
              </w:rPr>
              <w:t>Ом</w:t>
            </w:r>
            <w:r w:rsidRPr="00132CCA">
              <w:rPr>
                <w:sz w:val="28"/>
                <w:szCs w:val="28"/>
              </w:rPr>
              <w:t xml:space="preserve"> ±</w:t>
            </w:r>
            <w:r w:rsidR="006301BC">
              <w:rPr>
                <w:sz w:val="28"/>
                <w:szCs w:val="28"/>
              </w:rPr>
              <w:t>5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56D06ED0" w14:textId="77777777" w:rsidR="00445AF4" w:rsidRPr="005920DF" w:rsidRDefault="00445AF4" w:rsidP="00A811C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153806F2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758CF417" w14:textId="77777777" w:rsidTr="00A811C5">
        <w:trPr>
          <w:trHeight w:val="451"/>
        </w:trPr>
        <w:tc>
          <w:tcPr>
            <w:tcW w:w="1364" w:type="dxa"/>
          </w:tcPr>
          <w:p w14:paraId="3E98AEE8" w14:textId="77777777" w:rsidR="00445AF4" w:rsidRPr="00175A87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R</w:t>
            </w:r>
            <w:r w:rsidRPr="00F30EFD">
              <w:rPr>
                <w:sz w:val="28"/>
                <w:szCs w:val="28"/>
              </w:rPr>
              <w:t>5</w:t>
            </w:r>
          </w:p>
        </w:tc>
        <w:tc>
          <w:tcPr>
            <w:tcW w:w="6219" w:type="dxa"/>
          </w:tcPr>
          <w:p w14:paraId="027ADBD8" w14:textId="68545ED9" w:rsidR="00445AF4" w:rsidRPr="00132CCA" w:rsidRDefault="00445AF4" w:rsidP="00A811C5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</w:t>
            </w:r>
            <w:r>
              <w:rPr>
                <w:sz w:val="28"/>
                <w:szCs w:val="28"/>
              </w:rPr>
              <w:t xml:space="preserve">р – </w:t>
            </w:r>
            <w:r w:rsidR="00F64B93">
              <w:rPr>
                <w:sz w:val="28"/>
                <w:szCs w:val="28"/>
              </w:rPr>
              <w:t>62</w:t>
            </w:r>
            <w:r w:rsidR="006A32F6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 xml:space="preserve"> Ом</w:t>
            </w:r>
            <w:r w:rsidRPr="00132CCA">
              <w:rPr>
                <w:sz w:val="28"/>
                <w:szCs w:val="28"/>
              </w:rPr>
              <w:t xml:space="preserve"> ±</w:t>
            </w:r>
            <w:r w:rsidR="006A32F6">
              <w:rPr>
                <w:sz w:val="28"/>
                <w:szCs w:val="28"/>
              </w:rPr>
              <w:t>5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3E508D9D" w14:textId="77777777" w:rsidR="00445AF4" w:rsidRPr="00207F11" w:rsidRDefault="00445AF4" w:rsidP="00A811C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335596F5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435A5594" w14:textId="77777777" w:rsidTr="00A811C5">
        <w:trPr>
          <w:trHeight w:val="396"/>
        </w:trPr>
        <w:tc>
          <w:tcPr>
            <w:tcW w:w="1364" w:type="dxa"/>
          </w:tcPr>
          <w:p w14:paraId="3B7D144F" w14:textId="77777777" w:rsidR="00445AF4" w:rsidRPr="00F30EFD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  <w:lang w:val="en-US"/>
              </w:rPr>
              <w:t>R</w:t>
            </w:r>
            <w:r w:rsidRPr="00F30EFD">
              <w:rPr>
                <w:sz w:val="28"/>
                <w:szCs w:val="28"/>
              </w:rPr>
              <w:t>6</w:t>
            </w:r>
          </w:p>
        </w:tc>
        <w:tc>
          <w:tcPr>
            <w:tcW w:w="6219" w:type="dxa"/>
          </w:tcPr>
          <w:p w14:paraId="48810193" w14:textId="6DBA8410" w:rsidR="00445AF4" w:rsidRPr="00132CCA" w:rsidRDefault="00445AF4" w:rsidP="00A811C5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F64B93">
              <w:rPr>
                <w:sz w:val="28"/>
                <w:szCs w:val="28"/>
              </w:rPr>
              <w:t>43</w:t>
            </w:r>
            <w:r w:rsidR="006A32F6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Ом ±5%</w:t>
            </w:r>
          </w:p>
        </w:tc>
        <w:tc>
          <w:tcPr>
            <w:tcW w:w="616" w:type="dxa"/>
          </w:tcPr>
          <w:p w14:paraId="18264D4E" w14:textId="77777777" w:rsidR="00445AF4" w:rsidRPr="00F30EFD" w:rsidRDefault="00445AF4" w:rsidP="00A811C5">
            <w:pPr>
              <w:jc w:val="center"/>
              <w:rPr>
                <w:sz w:val="28"/>
                <w:szCs w:val="28"/>
              </w:rPr>
            </w:pPr>
            <w:r w:rsidRPr="00F30EFD"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10706834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1E97300A" w14:textId="77777777" w:rsidTr="00371912">
        <w:trPr>
          <w:trHeight w:val="404"/>
        </w:trPr>
        <w:tc>
          <w:tcPr>
            <w:tcW w:w="1364" w:type="dxa"/>
          </w:tcPr>
          <w:p w14:paraId="7B91DB90" w14:textId="77777777" w:rsidR="00445AF4" w:rsidRPr="00F30EFD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  <w:lang w:val="en-US"/>
              </w:rPr>
              <w:t>R</w:t>
            </w:r>
            <w:r w:rsidRPr="00F30EFD">
              <w:rPr>
                <w:sz w:val="28"/>
                <w:szCs w:val="28"/>
              </w:rPr>
              <w:t>7</w:t>
            </w:r>
          </w:p>
        </w:tc>
        <w:tc>
          <w:tcPr>
            <w:tcW w:w="6219" w:type="dxa"/>
          </w:tcPr>
          <w:p w14:paraId="25A12A7C" w14:textId="42F3E9D3" w:rsidR="00445AF4" w:rsidRPr="00132CCA" w:rsidRDefault="00445AF4" w:rsidP="00B54763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0A0346">
              <w:rPr>
                <w:sz w:val="28"/>
                <w:szCs w:val="28"/>
              </w:rPr>
              <w:t>36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кОм ±</w:t>
            </w:r>
            <w:r w:rsidR="000A0346">
              <w:rPr>
                <w:sz w:val="28"/>
                <w:szCs w:val="28"/>
              </w:rPr>
              <w:t>5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32E7A499" w14:textId="77777777" w:rsidR="00445AF4" w:rsidRPr="00F30EFD" w:rsidRDefault="00445AF4" w:rsidP="00A811C5">
            <w:pPr>
              <w:jc w:val="center"/>
              <w:rPr>
                <w:sz w:val="28"/>
                <w:szCs w:val="28"/>
              </w:rPr>
            </w:pPr>
            <w:r w:rsidRPr="00F30EFD"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7BA25B58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43A0ACE1" w14:textId="77777777" w:rsidTr="00A811C5">
        <w:trPr>
          <w:trHeight w:val="451"/>
        </w:trPr>
        <w:tc>
          <w:tcPr>
            <w:tcW w:w="1364" w:type="dxa"/>
          </w:tcPr>
          <w:p w14:paraId="291AA6DB" w14:textId="77777777" w:rsidR="00445AF4" w:rsidRPr="00F30EFD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  <w:lang w:val="en-US"/>
              </w:rPr>
              <w:t>R</w:t>
            </w:r>
            <w:r w:rsidRPr="00F30EFD">
              <w:rPr>
                <w:sz w:val="28"/>
                <w:szCs w:val="28"/>
              </w:rPr>
              <w:t>8</w:t>
            </w:r>
          </w:p>
        </w:tc>
        <w:tc>
          <w:tcPr>
            <w:tcW w:w="6219" w:type="dxa"/>
          </w:tcPr>
          <w:p w14:paraId="7E7FF460" w14:textId="038B935C" w:rsidR="00445AF4" w:rsidRPr="00132CCA" w:rsidRDefault="00445AF4" w:rsidP="00B54763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0A0346">
              <w:rPr>
                <w:sz w:val="28"/>
                <w:szCs w:val="28"/>
              </w:rPr>
              <w:t>11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кОм ±</w:t>
            </w:r>
            <w:r w:rsidR="000A0346">
              <w:rPr>
                <w:sz w:val="28"/>
                <w:szCs w:val="28"/>
              </w:rPr>
              <w:t>5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0DCEF865" w14:textId="77777777" w:rsidR="00445AF4" w:rsidRPr="00F30EFD" w:rsidRDefault="00445AF4" w:rsidP="00A811C5">
            <w:pPr>
              <w:jc w:val="center"/>
              <w:rPr>
                <w:sz w:val="28"/>
                <w:szCs w:val="28"/>
              </w:rPr>
            </w:pPr>
            <w:r w:rsidRPr="00F30EFD"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581BF55C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20322925" w14:textId="77777777" w:rsidTr="00A811C5">
        <w:trPr>
          <w:trHeight w:val="451"/>
        </w:trPr>
        <w:tc>
          <w:tcPr>
            <w:tcW w:w="1364" w:type="dxa"/>
          </w:tcPr>
          <w:p w14:paraId="06150125" w14:textId="77777777" w:rsidR="00445AF4" w:rsidRPr="00F30EFD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  <w:lang w:val="en-US"/>
              </w:rPr>
              <w:t>R</w:t>
            </w:r>
            <w:r w:rsidRPr="00F30EFD">
              <w:rPr>
                <w:sz w:val="28"/>
                <w:szCs w:val="28"/>
              </w:rPr>
              <w:t>9</w:t>
            </w:r>
          </w:p>
        </w:tc>
        <w:tc>
          <w:tcPr>
            <w:tcW w:w="6219" w:type="dxa"/>
          </w:tcPr>
          <w:p w14:paraId="6ED98DE7" w14:textId="67B70E92" w:rsidR="00445AF4" w:rsidRPr="00132CCA" w:rsidRDefault="00445AF4" w:rsidP="00B54763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6301BC">
              <w:rPr>
                <w:sz w:val="28"/>
                <w:szCs w:val="28"/>
              </w:rPr>
              <w:t>1.6</w:t>
            </w:r>
            <w:r>
              <w:rPr>
                <w:sz w:val="28"/>
                <w:szCs w:val="28"/>
              </w:rPr>
              <w:t xml:space="preserve"> к</w:t>
            </w:r>
            <w:r w:rsidRPr="00132CCA">
              <w:rPr>
                <w:sz w:val="28"/>
                <w:szCs w:val="28"/>
              </w:rPr>
              <w:t>Ом ±5%</w:t>
            </w:r>
          </w:p>
        </w:tc>
        <w:tc>
          <w:tcPr>
            <w:tcW w:w="616" w:type="dxa"/>
          </w:tcPr>
          <w:p w14:paraId="2B25D03A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757" w:type="dxa"/>
          </w:tcPr>
          <w:p w14:paraId="64B21DE8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195FFF2E" w14:textId="77777777" w:rsidTr="00A811C5">
        <w:trPr>
          <w:trHeight w:val="451"/>
        </w:trPr>
        <w:tc>
          <w:tcPr>
            <w:tcW w:w="1364" w:type="dxa"/>
          </w:tcPr>
          <w:p w14:paraId="3F613E71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R10</w:t>
            </w:r>
          </w:p>
        </w:tc>
        <w:tc>
          <w:tcPr>
            <w:tcW w:w="6219" w:type="dxa"/>
          </w:tcPr>
          <w:p w14:paraId="10A55244" w14:textId="2F09A94C" w:rsidR="00445AF4" w:rsidRPr="00132CCA" w:rsidRDefault="00445AF4" w:rsidP="00A811C5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6301BC">
              <w:rPr>
                <w:sz w:val="28"/>
                <w:szCs w:val="28"/>
              </w:rPr>
              <w:t>2.7</w:t>
            </w:r>
            <w:r>
              <w:rPr>
                <w:sz w:val="28"/>
                <w:szCs w:val="28"/>
              </w:rPr>
              <w:t xml:space="preserve"> к</w:t>
            </w:r>
            <w:r w:rsidRPr="00132CCA">
              <w:rPr>
                <w:sz w:val="28"/>
                <w:szCs w:val="28"/>
              </w:rPr>
              <w:t>Ом ±</w:t>
            </w:r>
            <w:r w:rsidR="00D74213">
              <w:rPr>
                <w:sz w:val="28"/>
                <w:szCs w:val="28"/>
                <w:lang w:val="en-US"/>
              </w:rPr>
              <w:t>10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3151ACAE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757" w:type="dxa"/>
          </w:tcPr>
          <w:p w14:paraId="255A6EF9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322A26CB" w14:textId="77777777" w:rsidTr="00A811C5">
        <w:trPr>
          <w:trHeight w:val="451"/>
        </w:trPr>
        <w:tc>
          <w:tcPr>
            <w:tcW w:w="1364" w:type="dxa"/>
          </w:tcPr>
          <w:p w14:paraId="12CD4E72" w14:textId="77777777" w:rsidR="00445AF4" w:rsidRPr="00207F11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  <w:lang w:val="en-US"/>
              </w:rPr>
              <w:t>R11</w:t>
            </w:r>
          </w:p>
        </w:tc>
        <w:tc>
          <w:tcPr>
            <w:tcW w:w="6219" w:type="dxa"/>
          </w:tcPr>
          <w:p w14:paraId="694730DF" w14:textId="150DDD1A" w:rsidR="00445AF4" w:rsidRPr="00132CCA" w:rsidRDefault="00445AF4" w:rsidP="00B54763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6301BC">
              <w:rPr>
                <w:sz w:val="28"/>
                <w:szCs w:val="28"/>
              </w:rPr>
              <w:t>680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Ом ±5%</w:t>
            </w:r>
          </w:p>
        </w:tc>
        <w:tc>
          <w:tcPr>
            <w:tcW w:w="616" w:type="dxa"/>
          </w:tcPr>
          <w:p w14:paraId="6B2AC376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757" w:type="dxa"/>
          </w:tcPr>
          <w:p w14:paraId="629967A6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1E974434" w14:textId="77777777" w:rsidTr="00A811C5">
        <w:trPr>
          <w:trHeight w:val="451"/>
        </w:trPr>
        <w:tc>
          <w:tcPr>
            <w:tcW w:w="1364" w:type="dxa"/>
          </w:tcPr>
          <w:p w14:paraId="161F0B45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R12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132CCA">
              <w:rPr>
                <w:sz w:val="28"/>
                <w:szCs w:val="28"/>
                <w:lang w:val="en-US"/>
              </w:rPr>
              <w:t>R13</w:t>
            </w:r>
          </w:p>
        </w:tc>
        <w:tc>
          <w:tcPr>
            <w:tcW w:w="6219" w:type="dxa"/>
          </w:tcPr>
          <w:p w14:paraId="40002185" w14:textId="27A6BB38" w:rsidR="00445AF4" w:rsidRPr="00132CCA" w:rsidRDefault="00445AF4" w:rsidP="00A811C5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6301BC">
              <w:rPr>
                <w:sz w:val="28"/>
                <w:szCs w:val="28"/>
              </w:rPr>
              <w:t>39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кОм ±</w:t>
            </w:r>
            <w:r w:rsidR="00E20D5E">
              <w:rPr>
                <w:sz w:val="28"/>
                <w:szCs w:val="28"/>
              </w:rPr>
              <w:t>10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6012C1C8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757" w:type="dxa"/>
          </w:tcPr>
          <w:p w14:paraId="4AA10706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50932C04" w14:textId="77777777" w:rsidTr="00A811C5">
        <w:trPr>
          <w:trHeight w:val="451"/>
        </w:trPr>
        <w:tc>
          <w:tcPr>
            <w:tcW w:w="1364" w:type="dxa"/>
          </w:tcPr>
          <w:p w14:paraId="2C203C42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R14</w:t>
            </w:r>
          </w:p>
        </w:tc>
        <w:tc>
          <w:tcPr>
            <w:tcW w:w="6219" w:type="dxa"/>
          </w:tcPr>
          <w:p w14:paraId="6BB480BF" w14:textId="33294EBF" w:rsidR="00445AF4" w:rsidRPr="00132CCA" w:rsidRDefault="00445AF4" w:rsidP="00B54763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F64B93">
              <w:rPr>
                <w:sz w:val="28"/>
                <w:szCs w:val="28"/>
              </w:rPr>
              <w:t>33</w:t>
            </w:r>
            <w:r w:rsidR="006A32F6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</w:rPr>
              <w:t>Ом ±</w:t>
            </w:r>
            <w:r w:rsidR="00F64B93">
              <w:rPr>
                <w:sz w:val="28"/>
                <w:szCs w:val="28"/>
              </w:rPr>
              <w:t>10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06BC1840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757" w:type="dxa"/>
          </w:tcPr>
          <w:p w14:paraId="78FB0246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2EB2EB7C" w14:textId="77777777" w:rsidTr="00A811C5">
        <w:trPr>
          <w:trHeight w:val="451"/>
        </w:trPr>
        <w:tc>
          <w:tcPr>
            <w:tcW w:w="1364" w:type="dxa"/>
          </w:tcPr>
          <w:p w14:paraId="390C8792" w14:textId="77777777" w:rsidR="00445AF4" w:rsidRPr="00BC4312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R15</w:t>
            </w:r>
          </w:p>
        </w:tc>
        <w:tc>
          <w:tcPr>
            <w:tcW w:w="6219" w:type="dxa"/>
          </w:tcPr>
          <w:p w14:paraId="30B9B805" w14:textId="2B3277CA" w:rsidR="00445AF4" w:rsidRPr="00BC4312" w:rsidRDefault="00445AF4" w:rsidP="00A811C5">
            <w:pPr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</w:rPr>
              <w:t>Резистор</w:t>
            </w:r>
            <w:r>
              <w:rPr>
                <w:sz w:val="28"/>
                <w:szCs w:val="28"/>
              </w:rPr>
              <w:t xml:space="preserve"> – </w:t>
            </w:r>
            <w:r w:rsidR="006301BC">
              <w:rPr>
                <w:sz w:val="28"/>
                <w:szCs w:val="28"/>
              </w:rPr>
              <w:t>20</w:t>
            </w:r>
            <w:r w:rsidRPr="00132CCA">
              <w:rPr>
                <w:sz w:val="28"/>
                <w:szCs w:val="28"/>
                <w:lang w:val="en-US"/>
              </w:rPr>
              <w:t xml:space="preserve"> </w:t>
            </w:r>
            <w:r w:rsidRPr="00132CCA">
              <w:rPr>
                <w:sz w:val="28"/>
                <w:szCs w:val="28"/>
              </w:rPr>
              <w:t>кОм ±</w:t>
            </w:r>
            <w:r w:rsidR="003449A3">
              <w:rPr>
                <w:sz w:val="28"/>
                <w:szCs w:val="28"/>
              </w:rPr>
              <w:t>10</w:t>
            </w:r>
            <w:r w:rsidRPr="00132CCA">
              <w:rPr>
                <w:sz w:val="28"/>
                <w:szCs w:val="28"/>
              </w:rPr>
              <w:t>%</w:t>
            </w:r>
          </w:p>
        </w:tc>
        <w:tc>
          <w:tcPr>
            <w:tcW w:w="616" w:type="dxa"/>
          </w:tcPr>
          <w:p w14:paraId="5FD55255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757" w:type="dxa"/>
          </w:tcPr>
          <w:p w14:paraId="15C481C4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</w:tr>
      <w:tr w:rsidR="00445AF4" w14:paraId="40ECFE55" w14:textId="77777777" w:rsidTr="005B1ED3">
        <w:trPr>
          <w:trHeight w:val="641"/>
        </w:trPr>
        <w:tc>
          <w:tcPr>
            <w:tcW w:w="1364" w:type="dxa"/>
          </w:tcPr>
          <w:p w14:paraId="2100BF21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219" w:type="dxa"/>
          </w:tcPr>
          <w:p w14:paraId="34B1089D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  <w:tc>
          <w:tcPr>
            <w:tcW w:w="616" w:type="dxa"/>
          </w:tcPr>
          <w:p w14:paraId="06A44EA6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57" w:type="dxa"/>
          </w:tcPr>
          <w:p w14:paraId="6869E116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</w:tr>
      <w:tr w:rsidR="00445AF4" w14:paraId="7B9E4ADB" w14:textId="77777777" w:rsidTr="000A0346">
        <w:trPr>
          <w:trHeight w:val="497"/>
        </w:trPr>
        <w:tc>
          <w:tcPr>
            <w:tcW w:w="1364" w:type="dxa"/>
          </w:tcPr>
          <w:p w14:paraId="5EE5C796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V1</w:t>
            </w:r>
          </w:p>
        </w:tc>
        <w:tc>
          <w:tcPr>
            <w:tcW w:w="6219" w:type="dxa"/>
          </w:tcPr>
          <w:p w14:paraId="3026B4FD" w14:textId="2B55772C" w:rsidR="00445AF4" w:rsidRPr="00132CCA" w:rsidRDefault="00445AF4" w:rsidP="00680D87">
            <w:pPr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</w:rPr>
              <w:t xml:space="preserve">     Диод </w:t>
            </w:r>
            <w:r w:rsidR="00680D87">
              <w:rPr>
                <w:sz w:val="28"/>
                <w:szCs w:val="28"/>
              </w:rPr>
              <w:t>ФД0252-01А</w:t>
            </w:r>
          </w:p>
        </w:tc>
        <w:tc>
          <w:tcPr>
            <w:tcW w:w="616" w:type="dxa"/>
          </w:tcPr>
          <w:p w14:paraId="57FA0C2D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2EB1F204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</w:tr>
      <w:tr w:rsidR="00445AF4" w14:paraId="00A394C1" w14:textId="77777777" w:rsidTr="005B1ED3">
        <w:trPr>
          <w:trHeight w:val="555"/>
        </w:trPr>
        <w:tc>
          <w:tcPr>
            <w:tcW w:w="1364" w:type="dxa"/>
          </w:tcPr>
          <w:p w14:paraId="02AAB7BC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V2</w:t>
            </w:r>
          </w:p>
        </w:tc>
        <w:tc>
          <w:tcPr>
            <w:tcW w:w="6219" w:type="dxa"/>
          </w:tcPr>
          <w:p w14:paraId="6A576AA8" w14:textId="5E98BE60" w:rsidR="00445AF4" w:rsidRPr="00CD767B" w:rsidRDefault="00445AF4" w:rsidP="00A811C5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 xml:space="preserve">     Транзистор</w:t>
            </w:r>
            <w:r w:rsidR="00F67257">
              <w:rPr>
                <w:sz w:val="28"/>
                <w:szCs w:val="28"/>
              </w:rPr>
              <w:t xml:space="preserve"> </w:t>
            </w:r>
            <w:r w:rsidR="000A0346">
              <w:rPr>
                <w:sz w:val="28"/>
                <w:szCs w:val="28"/>
              </w:rPr>
              <w:t>КП3</w:t>
            </w:r>
            <w:r w:rsidR="00F64B93">
              <w:rPr>
                <w:sz w:val="28"/>
                <w:szCs w:val="28"/>
              </w:rPr>
              <w:t>12Б</w:t>
            </w:r>
          </w:p>
        </w:tc>
        <w:tc>
          <w:tcPr>
            <w:tcW w:w="616" w:type="dxa"/>
          </w:tcPr>
          <w:p w14:paraId="36A39430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1</w:t>
            </w:r>
          </w:p>
        </w:tc>
        <w:tc>
          <w:tcPr>
            <w:tcW w:w="1757" w:type="dxa"/>
          </w:tcPr>
          <w:p w14:paraId="3C78C829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</w:tr>
      <w:tr w:rsidR="00445AF4" w14:paraId="726FB5C9" w14:textId="77777777" w:rsidTr="000A0346">
        <w:trPr>
          <w:trHeight w:val="509"/>
        </w:trPr>
        <w:tc>
          <w:tcPr>
            <w:tcW w:w="1364" w:type="dxa"/>
          </w:tcPr>
          <w:p w14:paraId="1E8E6B02" w14:textId="77777777" w:rsidR="00445AF4" w:rsidRPr="00132CCA" w:rsidRDefault="00445AF4" w:rsidP="00A811C5">
            <w:pPr>
              <w:jc w:val="center"/>
              <w:rPr>
                <w:sz w:val="28"/>
                <w:szCs w:val="28"/>
                <w:lang w:val="en-US"/>
              </w:rPr>
            </w:pPr>
            <w:r w:rsidRPr="00132CCA">
              <w:rPr>
                <w:sz w:val="28"/>
                <w:szCs w:val="28"/>
                <w:lang w:val="en-US"/>
              </w:rPr>
              <w:t>V3</w:t>
            </w:r>
            <w:r w:rsidRPr="00132CCA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</w:t>
            </w:r>
            <w:r w:rsidRPr="00132CCA">
              <w:rPr>
                <w:sz w:val="28"/>
                <w:szCs w:val="28"/>
                <w:lang w:val="en-US"/>
              </w:rPr>
              <w:t>V4</w:t>
            </w:r>
          </w:p>
        </w:tc>
        <w:tc>
          <w:tcPr>
            <w:tcW w:w="6219" w:type="dxa"/>
          </w:tcPr>
          <w:p w14:paraId="58ABFCB9" w14:textId="7C04F795" w:rsidR="00445AF4" w:rsidRPr="00804E0C" w:rsidRDefault="00445AF4" w:rsidP="00680D87">
            <w:pPr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 xml:space="preserve">     Транзистор</w:t>
            </w:r>
            <w:r w:rsidRPr="00DC6C96">
              <w:rPr>
                <w:sz w:val="28"/>
                <w:szCs w:val="28"/>
              </w:rPr>
              <w:t xml:space="preserve"> КТ3</w:t>
            </w:r>
            <w:r w:rsidR="000A0346">
              <w:rPr>
                <w:sz w:val="28"/>
                <w:szCs w:val="28"/>
              </w:rPr>
              <w:t>25А</w:t>
            </w:r>
          </w:p>
        </w:tc>
        <w:tc>
          <w:tcPr>
            <w:tcW w:w="616" w:type="dxa"/>
          </w:tcPr>
          <w:p w14:paraId="590B381C" w14:textId="77777777" w:rsidR="00445AF4" w:rsidRPr="00132CCA" w:rsidRDefault="00445AF4" w:rsidP="00A811C5">
            <w:pPr>
              <w:jc w:val="center"/>
              <w:rPr>
                <w:sz w:val="28"/>
                <w:szCs w:val="28"/>
              </w:rPr>
            </w:pPr>
            <w:r w:rsidRPr="00132CCA">
              <w:rPr>
                <w:sz w:val="28"/>
                <w:szCs w:val="28"/>
              </w:rPr>
              <w:t>2</w:t>
            </w:r>
          </w:p>
        </w:tc>
        <w:tc>
          <w:tcPr>
            <w:tcW w:w="1757" w:type="dxa"/>
          </w:tcPr>
          <w:p w14:paraId="1E7465BD" w14:textId="77777777" w:rsidR="00445AF4" w:rsidRPr="00132CCA" w:rsidRDefault="00445AF4" w:rsidP="00A811C5">
            <w:pPr>
              <w:rPr>
                <w:sz w:val="28"/>
                <w:szCs w:val="28"/>
              </w:rPr>
            </w:pPr>
          </w:p>
        </w:tc>
      </w:tr>
    </w:tbl>
    <w:p w14:paraId="3237618B" w14:textId="6FAB1BBF" w:rsidR="00D74213" w:rsidRPr="000A0346" w:rsidRDefault="00D74213" w:rsidP="000A0346">
      <w:pPr>
        <w:pStyle w:val="1"/>
        <w:rPr>
          <w:rFonts w:ascii="Times New Roman" w:hAnsi="Times New Roman" w:cs="Times New Roman"/>
          <w:b/>
          <w:bCs/>
          <w:sz w:val="36"/>
          <w:szCs w:val="36"/>
        </w:rPr>
      </w:pPr>
      <w:bookmarkStart w:id="18" w:name="_Toc105369774"/>
      <w:r>
        <w:rPr>
          <w:rFonts w:ascii="Times New Roman" w:hAnsi="Times New Roman" w:cs="Times New Roman"/>
          <w:b/>
          <w:bCs/>
          <w:color w:val="auto"/>
          <w:sz w:val="36"/>
          <w:szCs w:val="36"/>
        </w:rPr>
        <w:lastRenderedPageBreak/>
        <w:t>П</w:t>
      </w:r>
      <w:r w:rsidRPr="00CD5FC8">
        <w:rPr>
          <w:rFonts w:ascii="Times New Roman" w:hAnsi="Times New Roman" w:cs="Times New Roman"/>
          <w:b/>
          <w:bCs/>
          <w:color w:val="auto"/>
          <w:sz w:val="36"/>
          <w:szCs w:val="36"/>
        </w:rPr>
        <w:t xml:space="preserve">риложение </w:t>
      </w:r>
      <w:r>
        <w:rPr>
          <w:rFonts w:ascii="Times New Roman" w:hAnsi="Times New Roman" w:cs="Times New Roman"/>
          <w:b/>
          <w:bCs/>
          <w:color w:val="auto"/>
          <w:sz w:val="36"/>
          <w:szCs w:val="36"/>
        </w:rPr>
        <w:t>3</w:t>
      </w:r>
      <w:r w:rsidRPr="00CD5FC8">
        <w:rPr>
          <w:rFonts w:ascii="Times New Roman" w:hAnsi="Times New Roman" w:cs="Times New Roman"/>
          <w:b/>
          <w:bCs/>
          <w:color w:val="auto"/>
          <w:sz w:val="36"/>
          <w:szCs w:val="36"/>
        </w:rPr>
        <w:t xml:space="preserve">. </w:t>
      </w:r>
      <w:r>
        <w:rPr>
          <w:rFonts w:ascii="Times New Roman" w:hAnsi="Times New Roman" w:cs="Times New Roman"/>
          <w:b/>
          <w:bCs/>
          <w:color w:val="auto"/>
          <w:sz w:val="36"/>
          <w:szCs w:val="36"/>
        </w:rPr>
        <w:t>Полная эквивалентная схема</w:t>
      </w:r>
    </w:p>
    <w:p w14:paraId="52545F41" w14:textId="2FDC8BC8" w:rsidR="00E901D0" w:rsidRDefault="005B1ED3" w:rsidP="005B1ED3">
      <w:pPr>
        <w:pStyle w:val="1"/>
        <w:jc w:val="center"/>
        <w:rPr>
          <w:rFonts w:ascii="Times New Roman" w:hAnsi="Times New Roman" w:cs="Times New Roman"/>
          <w:b/>
          <w:bCs/>
          <w:color w:val="auto"/>
          <w:sz w:val="36"/>
          <w:szCs w:val="36"/>
        </w:rPr>
      </w:pPr>
      <w:r w:rsidRPr="005B1ED3">
        <w:rPr>
          <w:rFonts w:ascii="Times New Roman" w:hAnsi="Times New Roman" w:cs="Times New Roman"/>
          <w:b/>
          <w:bCs/>
          <w:noProof/>
          <w:color w:val="auto"/>
          <w:sz w:val="36"/>
          <w:szCs w:val="36"/>
        </w:rPr>
        <w:drawing>
          <wp:inline distT="0" distB="0" distL="0" distR="0" wp14:anchorId="707DD98C" wp14:editId="09983958">
            <wp:extent cx="8540560" cy="4913630"/>
            <wp:effectExtent l="3493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570545" cy="4930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DCDB7" w14:textId="6A657C09" w:rsidR="00445AF4" w:rsidRPr="00CD5FC8" w:rsidRDefault="00CD5FC8" w:rsidP="003D0600">
      <w:pPr>
        <w:pStyle w:val="1"/>
        <w:jc w:val="center"/>
        <w:rPr>
          <w:rFonts w:ascii="Times New Roman" w:hAnsi="Times New Roman" w:cs="Times New Roman"/>
          <w:b/>
          <w:bCs/>
          <w:color w:val="auto"/>
          <w:sz w:val="36"/>
          <w:szCs w:val="36"/>
        </w:rPr>
      </w:pPr>
      <w:r w:rsidRPr="00CD5FC8">
        <w:rPr>
          <w:rFonts w:ascii="Times New Roman" w:hAnsi="Times New Roman" w:cs="Times New Roman"/>
          <w:b/>
          <w:bCs/>
          <w:color w:val="auto"/>
          <w:sz w:val="36"/>
          <w:szCs w:val="36"/>
        </w:rPr>
        <w:lastRenderedPageBreak/>
        <w:t>Список литературы</w:t>
      </w:r>
      <w:bookmarkEnd w:id="18"/>
    </w:p>
    <w:p w14:paraId="3AE9BC53" w14:textId="77777777" w:rsidR="00445AF4" w:rsidRDefault="00445AF4" w:rsidP="00445AF4"/>
    <w:p w14:paraId="33EA83A3" w14:textId="77777777" w:rsidR="00445AF4" w:rsidRPr="004234C8" w:rsidRDefault="00445AF4" w:rsidP="00445AF4">
      <w:pPr>
        <w:jc w:val="both"/>
        <w:rPr>
          <w:sz w:val="28"/>
          <w:szCs w:val="28"/>
        </w:rPr>
      </w:pPr>
      <w:r w:rsidRPr="004234C8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Павлов В.Н., Ногин В.Н. Схемотехника аналоговых электронных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устройств: Учебник для вузов. –2-е изд., исправ. – М.:  Горячая линия – Телеком 2001.</w:t>
      </w:r>
    </w:p>
    <w:p w14:paraId="46C8C2A1" w14:textId="77777777" w:rsidR="00445AF4" w:rsidRPr="004234C8" w:rsidRDefault="00445AF4" w:rsidP="00445AF4">
      <w:pPr>
        <w:jc w:val="both"/>
        <w:rPr>
          <w:sz w:val="28"/>
          <w:szCs w:val="28"/>
        </w:rPr>
      </w:pPr>
      <w:r w:rsidRPr="004234C8">
        <w:rPr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Павлов В.Н. Схемотехника аналоговых электронных устройств: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учеб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пособие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для   студ. высш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учеб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заведений. – М.: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Издательски</w:t>
      </w:r>
      <w:r>
        <w:rPr>
          <w:sz w:val="28"/>
          <w:szCs w:val="28"/>
        </w:rPr>
        <w:t xml:space="preserve">й </w:t>
      </w:r>
      <w:r w:rsidRPr="004234C8">
        <w:rPr>
          <w:sz w:val="28"/>
          <w:szCs w:val="28"/>
        </w:rPr>
        <w:t>центр “А</w:t>
      </w:r>
      <w:r>
        <w:rPr>
          <w:sz w:val="28"/>
          <w:szCs w:val="28"/>
        </w:rPr>
        <w:t>кадемия“,2008</w:t>
      </w:r>
      <w:r w:rsidRPr="004234C8">
        <w:rPr>
          <w:sz w:val="28"/>
          <w:szCs w:val="28"/>
        </w:rPr>
        <w:t>“.</w:t>
      </w:r>
    </w:p>
    <w:p w14:paraId="1EDF8018" w14:textId="77777777" w:rsidR="00445AF4" w:rsidRPr="004234C8" w:rsidRDefault="00445AF4" w:rsidP="00445AF4">
      <w:pPr>
        <w:jc w:val="both"/>
        <w:rPr>
          <w:sz w:val="28"/>
          <w:szCs w:val="28"/>
        </w:rPr>
      </w:pPr>
      <w:r w:rsidRPr="004234C8">
        <w:rPr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Усилительные устройства: Учебное пособие для вузов/ В.А.</w:t>
      </w:r>
      <w:r>
        <w:rPr>
          <w:sz w:val="28"/>
          <w:szCs w:val="28"/>
        </w:rPr>
        <w:t xml:space="preserve"> Андреев и др.; под</w:t>
      </w:r>
      <w:r w:rsidRPr="004234C8">
        <w:rPr>
          <w:sz w:val="28"/>
          <w:szCs w:val="28"/>
        </w:rPr>
        <w:t xml:space="preserve"> ред. О.В. Головина – М.: Радио и связ</w:t>
      </w:r>
      <w:r>
        <w:rPr>
          <w:sz w:val="28"/>
          <w:szCs w:val="28"/>
        </w:rPr>
        <w:t>ь,</w:t>
      </w:r>
      <w:r w:rsidRPr="004234C8">
        <w:rPr>
          <w:sz w:val="28"/>
          <w:szCs w:val="28"/>
        </w:rPr>
        <w:t xml:space="preserve"> 1993</w:t>
      </w:r>
      <w:r>
        <w:rPr>
          <w:sz w:val="28"/>
          <w:szCs w:val="28"/>
        </w:rPr>
        <w:t>.</w:t>
      </w:r>
    </w:p>
    <w:p w14:paraId="7F41D7E1" w14:textId="77777777" w:rsidR="00445AF4" w:rsidRPr="004234C8" w:rsidRDefault="00445AF4" w:rsidP="00445AF4">
      <w:pPr>
        <w:jc w:val="both"/>
        <w:rPr>
          <w:sz w:val="28"/>
          <w:szCs w:val="28"/>
        </w:rPr>
      </w:pPr>
      <w:r w:rsidRPr="004234C8">
        <w:rPr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Войшвилло Г.В. Усилительные устройства: Учебник для вузов. –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2е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 xml:space="preserve">изд. – перераб. и доп. – М.: Радио и связь. 1983. </w:t>
      </w:r>
    </w:p>
    <w:p w14:paraId="1C03D7AA" w14:textId="48959EB8" w:rsidR="00445AF4" w:rsidRDefault="00445AF4" w:rsidP="00445AF4">
      <w:pPr>
        <w:jc w:val="both"/>
        <w:rPr>
          <w:sz w:val="28"/>
          <w:szCs w:val="28"/>
        </w:rPr>
      </w:pPr>
      <w:r w:rsidRPr="004234C8">
        <w:rPr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</w:rPr>
        <w:t>Алексеев А.Г., Климова П.В. К расчету резисторных каскадов</w:t>
      </w:r>
      <w:r>
        <w:rPr>
          <w:sz w:val="28"/>
          <w:szCs w:val="28"/>
        </w:rPr>
        <w:t xml:space="preserve">. </w:t>
      </w:r>
      <w:r w:rsidRPr="004234C8">
        <w:rPr>
          <w:sz w:val="28"/>
          <w:szCs w:val="28"/>
        </w:rPr>
        <w:t>Методические</w:t>
      </w:r>
      <w:r>
        <w:rPr>
          <w:sz w:val="28"/>
          <w:szCs w:val="28"/>
        </w:rPr>
        <w:t xml:space="preserve"> указания. 2011</w:t>
      </w:r>
      <w:r w:rsidRPr="004234C8">
        <w:rPr>
          <w:sz w:val="28"/>
          <w:szCs w:val="28"/>
        </w:rPr>
        <w:t xml:space="preserve">. </w:t>
      </w:r>
    </w:p>
    <w:p w14:paraId="5A755139" w14:textId="77777777" w:rsidR="00445AF4" w:rsidRDefault="00445AF4" w:rsidP="00445AF4">
      <w:pPr>
        <w:jc w:val="both"/>
        <w:rPr>
          <w:sz w:val="28"/>
          <w:szCs w:val="28"/>
        </w:rPr>
      </w:pPr>
      <w:r w:rsidRPr="004234C8">
        <w:rPr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Pr="004234C8">
        <w:rPr>
          <w:sz w:val="28"/>
          <w:szCs w:val="28"/>
          <w:lang w:val="en-US"/>
        </w:rPr>
        <w:t>www</w:t>
      </w:r>
      <w:r w:rsidRPr="004234C8">
        <w:rPr>
          <w:sz w:val="28"/>
          <w:szCs w:val="28"/>
        </w:rPr>
        <w:t xml:space="preserve">. </w:t>
      </w:r>
      <w:proofErr w:type="spellStart"/>
      <w:r w:rsidRPr="004234C8">
        <w:rPr>
          <w:sz w:val="28"/>
          <w:szCs w:val="28"/>
          <w:lang w:val="en-US"/>
        </w:rPr>
        <w:t>fastmean</w:t>
      </w:r>
      <w:proofErr w:type="spellEnd"/>
      <w:r w:rsidRPr="004234C8">
        <w:rPr>
          <w:sz w:val="28"/>
          <w:szCs w:val="28"/>
        </w:rPr>
        <w:t>.</w:t>
      </w:r>
      <w:proofErr w:type="spellStart"/>
      <w:r w:rsidRPr="004234C8">
        <w:rPr>
          <w:sz w:val="28"/>
          <w:szCs w:val="28"/>
          <w:lang w:val="en-US"/>
        </w:rPr>
        <w:t>ru</w:t>
      </w:r>
      <w:proofErr w:type="spellEnd"/>
      <w:r w:rsidRPr="004234C8">
        <w:rPr>
          <w:sz w:val="28"/>
          <w:szCs w:val="28"/>
        </w:rPr>
        <w:t xml:space="preserve">. Официальный сайт программы </w:t>
      </w:r>
      <w:r w:rsidRPr="004234C8">
        <w:rPr>
          <w:sz w:val="28"/>
          <w:szCs w:val="28"/>
          <w:lang w:val="en-US"/>
        </w:rPr>
        <w:t>FASTMEAN</w:t>
      </w:r>
      <w:r w:rsidRPr="004234C8">
        <w:rPr>
          <w:sz w:val="28"/>
          <w:szCs w:val="28"/>
        </w:rPr>
        <w:t>.</w:t>
      </w:r>
    </w:p>
    <w:p w14:paraId="61B9E7F3" w14:textId="77AE213D" w:rsidR="00445AF4" w:rsidRPr="0035608E" w:rsidRDefault="00445AF4" w:rsidP="00445AF4">
      <w:pPr>
        <w:jc w:val="both"/>
        <w:rPr>
          <w:sz w:val="28"/>
          <w:szCs w:val="28"/>
        </w:rPr>
      </w:pPr>
      <w:r w:rsidRPr="004234C8">
        <w:rPr>
          <w:sz w:val="28"/>
          <w:szCs w:val="28"/>
        </w:rPr>
        <w:t xml:space="preserve">7. </w:t>
      </w:r>
      <w:r>
        <w:rPr>
          <w:sz w:val="28"/>
          <w:szCs w:val="28"/>
        </w:rPr>
        <w:t xml:space="preserve">Алексеев А.Г., </w:t>
      </w:r>
      <w:r w:rsidRPr="004234C8">
        <w:rPr>
          <w:sz w:val="28"/>
          <w:szCs w:val="28"/>
        </w:rPr>
        <w:t xml:space="preserve">Климова П.В.  Методические указания к курсовому проектированию предварительных каскадов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С – </w:t>
      </w:r>
      <w:r w:rsidRPr="004234C8">
        <w:rPr>
          <w:sz w:val="28"/>
          <w:szCs w:val="28"/>
        </w:rPr>
        <w:t xml:space="preserve">усилителей систем передачи </w:t>
      </w:r>
      <w:r>
        <w:rPr>
          <w:sz w:val="28"/>
          <w:szCs w:val="28"/>
        </w:rPr>
        <w:t>информации</w:t>
      </w:r>
      <w:r w:rsidRPr="004234C8">
        <w:rPr>
          <w:sz w:val="28"/>
          <w:szCs w:val="28"/>
        </w:rPr>
        <w:t>. 20</w:t>
      </w:r>
      <w:r w:rsidR="00665373">
        <w:rPr>
          <w:sz w:val="28"/>
          <w:szCs w:val="28"/>
        </w:rPr>
        <w:t>21</w:t>
      </w:r>
      <w:r w:rsidRPr="004234C8">
        <w:rPr>
          <w:sz w:val="28"/>
          <w:szCs w:val="28"/>
        </w:rPr>
        <w:t xml:space="preserve">. </w:t>
      </w:r>
    </w:p>
    <w:p w14:paraId="0558641D" w14:textId="6E68E686" w:rsidR="003E4AF7" w:rsidRPr="0035608E" w:rsidRDefault="003E4AF7" w:rsidP="00445AF4">
      <w:pPr>
        <w:jc w:val="both"/>
        <w:rPr>
          <w:sz w:val="28"/>
          <w:szCs w:val="28"/>
        </w:rPr>
      </w:pPr>
    </w:p>
    <w:sectPr w:rsidR="003E4AF7" w:rsidRPr="0035608E" w:rsidSect="00B556CA">
      <w:footerReference w:type="default" r:id="rId35"/>
      <w:footerReference w:type="first" r:id="rId3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2AD902" w14:textId="77777777" w:rsidR="000B50DC" w:rsidRDefault="000B50DC" w:rsidP="00343780">
      <w:r>
        <w:separator/>
      </w:r>
    </w:p>
  </w:endnote>
  <w:endnote w:type="continuationSeparator" w:id="0">
    <w:p w14:paraId="120AEB00" w14:textId="77777777" w:rsidR="000B50DC" w:rsidRDefault="000B50DC" w:rsidP="003437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Rounded MT Bold">
    <w:altName w:val="Arial Rounded MT Bold"/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912209695"/>
      <w:docPartObj>
        <w:docPartGallery w:val="Page Numbers (Bottom of Page)"/>
        <w:docPartUnique/>
      </w:docPartObj>
    </w:sdtPr>
    <w:sdtContent>
      <w:p w14:paraId="32E006F6" w14:textId="0A0ABC58" w:rsidR="004C37C4" w:rsidRDefault="004C37C4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8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4DC260" w14:textId="77777777" w:rsidR="004C37C4" w:rsidRPr="00672BF6" w:rsidRDefault="004C37C4" w:rsidP="00B556CA">
    <w:pPr>
      <w:pStyle w:val="style3"/>
      <w:jc w:val="center"/>
      <w:rPr>
        <w:sz w:val="28"/>
        <w:szCs w:val="28"/>
      </w:rPr>
    </w:pPr>
    <w:r w:rsidRPr="00672BF6">
      <w:rPr>
        <w:sz w:val="28"/>
        <w:szCs w:val="28"/>
      </w:rPr>
      <w:t>Санкт-Петербург</w:t>
    </w:r>
  </w:p>
  <w:p w14:paraId="40FCECFC" w14:textId="7F6205BB" w:rsidR="004C37C4" w:rsidRPr="00B556CA" w:rsidRDefault="004C37C4" w:rsidP="00B556CA">
    <w:pPr>
      <w:pStyle w:val="style3"/>
      <w:jc w:val="center"/>
      <w:rPr>
        <w:sz w:val="28"/>
        <w:szCs w:val="28"/>
      </w:rPr>
    </w:pPr>
    <w:r w:rsidRPr="00672BF6">
      <w:rPr>
        <w:sz w:val="28"/>
        <w:szCs w:val="28"/>
      </w:rPr>
      <w:t>20</w:t>
    </w:r>
    <w:r>
      <w:rPr>
        <w:sz w:val="28"/>
        <w:szCs w:val="28"/>
      </w:rPr>
      <w:t>2</w:t>
    </w:r>
    <w:r w:rsidR="000F55BF">
      <w:rPr>
        <w:sz w:val="28"/>
        <w:szCs w:val="28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FF2C163" w14:textId="77777777" w:rsidR="000B50DC" w:rsidRDefault="000B50DC" w:rsidP="00343780">
      <w:r>
        <w:separator/>
      </w:r>
    </w:p>
  </w:footnote>
  <w:footnote w:type="continuationSeparator" w:id="0">
    <w:p w14:paraId="7A7C2CD6" w14:textId="77777777" w:rsidR="000B50DC" w:rsidRDefault="000B50DC" w:rsidP="003437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F05D8B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11EA68D1"/>
    <w:multiLevelType w:val="multilevel"/>
    <w:tmpl w:val="D83ABC88"/>
    <w:lvl w:ilvl="0">
      <w:start w:val="3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60" w:hanging="72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04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94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840" w:hanging="2520"/>
      </w:pPr>
      <w:rPr>
        <w:rFonts w:hint="default"/>
      </w:rPr>
    </w:lvl>
  </w:abstractNum>
  <w:abstractNum w:abstractNumId="2" w15:restartNumberingAfterBreak="0">
    <w:nsid w:val="1CFD5C45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6E548F8"/>
    <w:multiLevelType w:val="multilevel"/>
    <w:tmpl w:val="4C7CA3E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 w15:restartNumberingAfterBreak="0">
    <w:nsid w:val="27FB7732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921068D"/>
    <w:multiLevelType w:val="multilevel"/>
    <w:tmpl w:val="D4C06D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2F342699"/>
    <w:multiLevelType w:val="hybridMultilevel"/>
    <w:tmpl w:val="6EDA43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AF5A91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34AF4925"/>
    <w:multiLevelType w:val="multilevel"/>
    <w:tmpl w:val="D79AC494"/>
    <w:lvl w:ilvl="0">
      <w:start w:val="3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0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60" w:hanging="2520"/>
      </w:pPr>
      <w:rPr>
        <w:rFonts w:hint="default"/>
      </w:rPr>
    </w:lvl>
  </w:abstractNum>
  <w:abstractNum w:abstractNumId="9" w15:restartNumberingAfterBreak="0">
    <w:nsid w:val="36B4466D"/>
    <w:multiLevelType w:val="multilevel"/>
    <w:tmpl w:val="E7F664F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0" w15:restartNumberingAfterBreak="0">
    <w:nsid w:val="37FA373A"/>
    <w:multiLevelType w:val="multilevel"/>
    <w:tmpl w:val="82D46718"/>
    <w:lvl w:ilvl="0">
      <w:start w:val="3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0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60" w:hanging="2520"/>
      </w:pPr>
      <w:rPr>
        <w:rFonts w:hint="default"/>
      </w:rPr>
    </w:lvl>
  </w:abstractNum>
  <w:abstractNum w:abstractNumId="11" w15:restartNumberingAfterBreak="0">
    <w:nsid w:val="441643D0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2" w15:restartNumberingAfterBreak="0">
    <w:nsid w:val="452147DF"/>
    <w:multiLevelType w:val="multilevel"/>
    <w:tmpl w:val="33EE95E8"/>
    <w:lvl w:ilvl="0">
      <w:start w:val="1"/>
      <w:numFmt w:val="decimal"/>
      <w:pStyle w:val="a"/>
      <w:lvlText w:val="%1."/>
      <w:lvlJc w:val="left"/>
      <w:pPr>
        <w:ind w:left="2770" w:hanging="360"/>
      </w:pPr>
      <w:rPr>
        <w:rFonts w:ascii="Times New Roman" w:hAnsi="Times New Roman" w:cs="Times New Roman" w:hint="default"/>
        <w:b/>
        <w:bCs/>
        <w:sz w:val="40"/>
        <w:szCs w:val="4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3" w15:restartNumberingAfterBreak="0">
    <w:nsid w:val="4E920976"/>
    <w:multiLevelType w:val="multilevel"/>
    <w:tmpl w:val="6D40CD5A"/>
    <w:lvl w:ilvl="0">
      <w:start w:val="3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00" w:hanging="72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60" w:hanging="2520"/>
      </w:pPr>
      <w:rPr>
        <w:rFonts w:hint="default"/>
      </w:rPr>
    </w:lvl>
  </w:abstractNum>
  <w:abstractNum w:abstractNumId="14" w15:restartNumberingAfterBreak="0">
    <w:nsid w:val="572569D2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5" w15:restartNumberingAfterBreak="0">
    <w:nsid w:val="5BC83FFB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5EAF184C"/>
    <w:multiLevelType w:val="multilevel"/>
    <w:tmpl w:val="C2469A2E"/>
    <w:lvl w:ilvl="0">
      <w:start w:val="3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7" w15:restartNumberingAfterBreak="0">
    <w:nsid w:val="60097449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8" w15:restartNumberingAfterBreak="0">
    <w:nsid w:val="6C610FFE"/>
    <w:multiLevelType w:val="multilevel"/>
    <w:tmpl w:val="39D285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9" w15:restartNumberingAfterBreak="0">
    <w:nsid w:val="7EDD4935"/>
    <w:multiLevelType w:val="multilevel"/>
    <w:tmpl w:val="6C184744"/>
    <w:lvl w:ilvl="0">
      <w:start w:val="3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7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2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2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60" w:hanging="2520"/>
      </w:pPr>
      <w:rPr>
        <w:rFonts w:hint="default"/>
      </w:rPr>
    </w:lvl>
  </w:abstractNum>
  <w:num w:numId="1" w16cid:durableId="570240650">
    <w:abstractNumId w:val="6"/>
  </w:num>
  <w:num w:numId="2" w16cid:durableId="1485855812">
    <w:abstractNumId w:val="12"/>
  </w:num>
  <w:num w:numId="3" w16cid:durableId="868492481">
    <w:abstractNumId w:val="11"/>
  </w:num>
  <w:num w:numId="4" w16cid:durableId="1973169342">
    <w:abstractNumId w:val="18"/>
  </w:num>
  <w:num w:numId="5" w16cid:durableId="600071389">
    <w:abstractNumId w:val="3"/>
  </w:num>
  <w:num w:numId="6" w16cid:durableId="1768961312">
    <w:abstractNumId w:val="7"/>
  </w:num>
  <w:num w:numId="7" w16cid:durableId="153381002">
    <w:abstractNumId w:val="14"/>
  </w:num>
  <w:num w:numId="8" w16cid:durableId="711728977">
    <w:abstractNumId w:val="17"/>
  </w:num>
  <w:num w:numId="9" w16cid:durableId="1107386102">
    <w:abstractNumId w:val="0"/>
  </w:num>
  <w:num w:numId="10" w16cid:durableId="1044256695">
    <w:abstractNumId w:val="4"/>
  </w:num>
  <w:num w:numId="11" w16cid:durableId="1362322946">
    <w:abstractNumId w:val="15"/>
  </w:num>
  <w:num w:numId="12" w16cid:durableId="1106728229">
    <w:abstractNumId w:val="19"/>
  </w:num>
  <w:num w:numId="13" w16cid:durableId="733165935">
    <w:abstractNumId w:val="2"/>
  </w:num>
  <w:num w:numId="14" w16cid:durableId="476455409">
    <w:abstractNumId w:val="5"/>
  </w:num>
  <w:num w:numId="15" w16cid:durableId="1215696763">
    <w:abstractNumId w:val="9"/>
  </w:num>
  <w:num w:numId="16" w16cid:durableId="1672221009">
    <w:abstractNumId w:val="13"/>
  </w:num>
  <w:num w:numId="17" w16cid:durableId="1183586859">
    <w:abstractNumId w:val="1"/>
  </w:num>
  <w:num w:numId="18" w16cid:durableId="753547828">
    <w:abstractNumId w:val="10"/>
  </w:num>
  <w:num w:numId="19" w16cid:durableId="2085949696">
    <w:abstractNumId w:val="8"/>
  </w:num>
  <w:num w:numId="20" w16cid:durableId="137037914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815B8"/>
    <w:rsid w:val="00002685"/>
    <w:rsid w:val="00004D8D"/>
    <w:rsid w:val="00010360"/>
    <w:rsid w:val="00010382"/>
    <w:rsid w:val="0001051E"/>
    <w:rsid w:val="0001116C"/>
    <w:rsid w:val="0001611D"/>
    <w:rsid w:val="0001653D"/>
    <w:rsid w:val="0002500D"/>
    <w:rsid w:val="00033062"/>
    <w:rsid w:val="00035B22"/>
    <w:rsid w:val="00035B68"/>
    <w:rsid w:val="000368D3"/>
    <w:rsid w:val="00041ACB"/>
    <w:rsid w:val="00044F37"/>
    <w:rsid w:val="000501F8"/>
    <w:rsid w:val="000516D9"/>
    <w:rsid w:val="0005247C"/>
    <w:rsid w:val="00060994"/>
    <w:rsid w:val="00061EAF"/>
    <w:rsid w:val="000649A7"/>
    <w:rsid w:val="000700A8"/>
    <w:rsid w:val="00071CA5"/>
    <w:rsid w:val="00075C90"/>
    <w:rsid w:val="000809D5"/>
    <w:rsid w:val="00082580"/>
    <w:rsid w:val="00082D5A"/>
    <w:rsid w:val="00084D4D"/>
    <w:rsid w:val="00087C5B"/>
    <w:rsid w:val="00087C6C"/>
    <w:rsid w:val="00091AD5"/>
    <w:rsid w:val="00096C6B"/>
    <w:rsid w:val="000A0346"/>
    <w:rsid w:val="000A1F47"/>
    <w:rsid w:val="000A45E7"/>
    <w:rsid w:val="000A701C"/>
    <w:rsid w:val="000B4429"/>
    <w:rsid w:val="000B50DC"/>
    <w:rsid w:val="000B7E41"/>
    <w:rsid w:val="000C19A9"/>
    <w:rsid w:val="000C7F49"/>
    <w:rsid w:val="000D067F"/>
    <w:rsid w:val="000D2DC8"/>
    <w:rsid w:val="000D7CC5"/>
    <w:rsid w:val="000D7ECF"/>
    <w:rsid w:val="000E422B"/>
    <w:rsid w:val="000E491F"/>
    <w:rsid w:val="000F1797"/>
    <w:rsid w:val="000F55BF"/>
    <w:rsid w:val="000F5826"/>
    <w:rsid w:val="000F5DA6"/>
    <w:rsid w:val="000F6D58"/>
    <w:rsid w:val="001019D1"/>
    <w:rsid w:val="00102BA8"/>
    <w:rsid w:val="00102DE8"/>
    <w:rsid w:val="00103E8E"/>
    <w:rsid w:val="00104062"/>
    <w:rsid w:val="001043DC"/>
    <w:rsid w:val="00106A95"/>
    <w:rsid w:val="00115561"/>
    <w:rsid w:val="001231D9"/>
    <w:rsid w:val="001314A9"/>
    <w:rsid w:val="00132564"/>
    <w:rsid w:val="00132BF0"/>
    <w:rsid w:val="001334DA"/>
    <w:rsid w:val="00133507"/>
    <w:rsid w:val="00135354"/>
    <w:rsid w:val="00135A05"/>
    <w:rsid w:val="00135F5C"/>
    <w:rsid w:val="00136861"/>
    <w:rsid w:val="00141510"/>
    <w:rsid w:val="001430E9"/>
    <w:rsid w:val="00153750"/>
    <w:rsid w:val="00153F85"/>
    <w:rsid w:val="00162D71"/>
    <w:rsid w:val="001706B0"/>
    <w:rsid w:val="001708A6"/>
    <w:rsid w:val="00175A87"/>
    <w:rsid w:val="00175B5E"/>
    <w:rsid w:val="00180AA3"/>
    <w:rsid w:val="00180DAF"/>
    <w:rsid w:val="0018202D"/>
    <w:rsid w:val="001841B3"/>
    <w:rsid w:val="00191C65"/>
    <w:rsid w:val="00192C7E"/>
    <w:rsid w:val="00196764"/>
    <w:rsid w:val="00197FAA"/>
    <w:rsid w:val="001A5E5D"/>
    <w:rsid w:val="001B190D"/>
    <w:rsid w:val="001B26D2"/>
    <w:rsid w:val="001B3F78"/>
    <w:rsid w:val="001B7BDC"/>
    <w:rsid w:val="001C026D"/>
    <w:rsid w:val="001C1416"/>
    <w:rsid w:val="001C15CB"/>
    <w:rsid w:val="001C5603"/>
    <w:rsid w:val="001C700A"/>
    <w:rsid w:val="001D0EAF"/>
    <w:rsid w:val="001E3EAE"/>
    <w:rsid w:val="001E5A1A"/>
    <w:rsid w:val="001F221A"/>
    <w:rsid w:val="001F3617"/>
    <w:rsid w:val="001F4D24"/>
    <w:rsid w:val="001F5EC3"/>
    <w:rsid w:val="00207F11"/>
    <w:rsid w:val="002141B0"/>
    <w:rsid w:val="00215970"/>
    <w:rsid w:val="00215C00"/>
    <w:rsid w:val="00230B0D"/>
    <w:rsid w:val="00231D6B"/>
    <w:rsid w:val="00233657"/>
    <w:rsid w:val="0024035E"/>
    <w:rsid w:val="002472E7"/>
    <w:rsid w:val="00254D4F"/>
    <w:rsid w:val="00254FAC"/>
    <w:rsid w:val="00262751"/>
    <w:rsid w:val="00263558"/>
    <w:rsid w:val="00265376"/>
    <w:rsid w:val="002672B4"/>
    <w:rsid w:val="00267D18"/>
    <w:rsid w:val="00272979"/>
    <w:rsid w:val="00274666"/>
    <w:rsid w:val="002751BC"/>
    <w:rsid w:val="00277FD7"/>
    <w:rsid w:val="002837DA"/>
    <w:rsid w:val="00284053"/>
    <w:rsid w:val="002867FA"/>
    <w:rsid w:val="0028767B"/>
    <w:rsid w:val="00291754"/>
    <w:rsid w:val="002A0B1B"/>
    <w:rsid w:val="002A4473"/>
    <w:rsid w:val="002C1EC3"/>
    <w:rsid w:val="002C44B4"/>
    <w:rsid w:val="002C4CF3"/>
    <w:rsid w:val="002C7038"/>
    <w:rsid w:val="002C7187"/>
    <w:rsid w:val="002D5CBB"/>
    <w:rsid w:val="002D7CB4"/>
    <w:rsid w:val="002E3763"/>
    <w:rsid w:val="002F37AA"/>
    <w:rsid w:val="002F3837"/>
    <w:rsid w:val="002F6A5D"/>
    <w:rsid w:val="002F7E90"/>
    <w:rsid w:val="002F7EB3"/>
    <w:rsid w:val="00300147"/>
    <w:rsid w:val="00311E7A"/>
    <w:rsid w:val="00314B1D"/>
    <w:rsid w:val="00314C18"/>
    <w:rsid w:val="00317890"/>
    <w:rsid w:val="003248FE"/>
    <w:rsid w:val="00325796"/>
    <w:rsid w:val="0032581E"/>
    <w:rsid w:val="00326BEB"/>
    <w:rsid w:val="003302C7"/>
    <w:rsid w:val="00330B51"/>
    <w:rsid w:val="003323E5"/>
    <w:rsid w:val="00332C36"/>
    <w:rsid w:val="003338FA"/>
    <w:rsid w:val="00333A4B"/>
    <w:rsid w:val="003350E0"/>
    <w:rsid w:val="0033595A"/>
    <w:rsid w:val="00336861"/>
    <w:rsid w:val="00337C9F"/>
    <w:rsid w:val="003422ED"/>
    <w:rsid w:val="003423A0"/>
    <w:rsid w:val="00343780"/>
    <w:rsid w:val="003440B5"/>
    <w:rsid w:val="0034415D"/>
    <w:rsid w:val="003449A3"/>
    <w:rsid w:val="00346B82"/>
    <w:rsid w:val="00350ED0"/>
    <w:rsid w:val="00353495"/>
    <w:rsid w:val="003551F7"/>
    <w:rsid w:val="0035608E"/>
    <w:rsid w:val="00357CBA"/>
    <w:rsid w:val="0036283E"/>
    <w:rsid w:val="00363344"/>
    <w:rsid w:val="003649A1"/>
    <w:rsid w:val="0036631C"/>
    <w:rsid w:val="00371912"/>
    <w:rsid w:val="003719BD"/>
    <w:rsid w:val="00371FB2"/>
    <w:rsid w:val="00373165"/>
    <w:rsid w:val="00380E67"/>
    <w:rsid w:val="003856B2"/>
    <w:rsid w:val="00390822"/>
    <w:rsid w:val="00394503"/>
    <w:rsid w:val="00394EA3"/>
    <w:rsid w:val="00395496"/>
    <w:rsid w:val="003A3994"/>
    <w:rsid w:val="003A442B"/>
    <w:rsid w:val="003B5DBB"/>
    <w:rsid w:val="003C2503"/>
    <w:rsid w:val="003C37E1"/>
    <w:rsid w:val="003C5B30"/>
    <w:rsid w:val="003C6454"/>
    <w:rsid w:val="003C6ECD"/>
    <w:rsid w:val="003D0600"/>
    <w:rsid w:val="003D1B66"/>
    <w:rsid w:val="003D47F3"/>
    <w:rsid w:val="003D529A"/>
    <w:rsid w:val="003D5D78"/>
    <w:rsid w:val="003D69D3"/>
    <w:rsid w:val="003E33D0"/>
    <w:rsid w:val="003E4AF7"/>
    <w:rsid w:val="003E4CBF"/>
    <w:rsid w:val="003F2E87"/>
    <w:rsid w:val="003F33EB"/>
    <w:rsid w:val="003F6310"/>
    <w:rsid w:val="00404DFC"/>
    <w:rsid w:val="00410827"/>
    <w:rsid w:val="00411D1C"/>
    <w:rsid w:val="00413FEB"/>
    <w:rsid w:val="00414B59"/>
    <w:rsid w:val="0041589E"/>
    <w:rsid w:val="004170B9"/>
    <w:rsid w:val="00420744"/>
    <w:rsid w:val="00420D16"/>
    <w:rsid w:val="00427523"/>
    <w:rsid w:val="0043031D"/>
    <w:rsid w:val="00433895"/>
    <w:rsid w:val="00434334"/>
    <w:rsid w:val="004361BA"/>
    <w:rsid w:val="00440176"/>
    <w:rsid w:val="00441252"/>
    <w:rsid w:val="00442E09"/>
    <w:rsid w:val="00444503"/>
    <w:rsid w:val="00445AF4"/>
    <w:rsid w:val="00447287"/>
    <w:rsid w:val="004546A2"/>
    <w:rsid w:val="00455469"/>
    <w:rsid w:val="00457132"/>
    <w:rsid w:val="004576D7"/>
    <w:rsid w:val="00461DA4"/>
    <w:rsid w:val="004637BD"/>
    <w:rsid w:val="0046534C"/>
    <w:rsid w:val="00473459"/>
    <w:rsid w:val="004756C5"/>
    <w:rsid w:val="00481641"/>
    <w:rsid w:val="00481D05"/>
    <w:rsid w:val="0048359B"/>
    <w:rsid w:val="0048451D"/>
    <w:rsid w:val="00484E1A"/>
    <w:rsid w:val="00497471"/>
    <w:rsid w:val="004A3ECC"/>
    <w:rsid w:val="004A4130"/>
    <w:rsid w:val="004A7A13"/>
    <w:rsid w:val="004A7FB1"/>
    <w:rsid w:val="004B17CD"/>
    <w:rsid w:val="004B35E4"/>
    <w:rsid w:val="004B7F06"/>
    <w:rsid w:val="004C23D4"/>
    <w:rsid w:val="004C37A8"/>
    <w:rsid w:val="004C37C4"/>
    <w:rsid w:val="004C518F"/>
    <w:rsid w:val="004C546F"/>
    <w:rsid w:val="004C692D"/>
    <w:rsid w:val="004D353A"/>
    <w:rsid w:val="004D6399"/>
    <w:rsid w:val="004D7140"/>
    <w:rsid w:val="004F10DD"/>
    <w:rsid w:val="004F41B4"/>
    <w:rsid w:val="00502062"/>
    <w:rsid w:val="00511591"/>
    <w:rsid w:val="00521234"/>
    <w:rsid w:val="00522A44"/>
    <w:rsid w:val="00523B8A"/>
    <w:rsid w:val="00523C52"/>
    <w:rsid w:val="00524D99"/>
    <w:rsid w:val="0053468B"/>
    <w:rsid w:val="00536218"/>
    <w:rsid w:val="00536ABE"/>
    <w:rsid w:val="0053737E"/>
    <w:rsid w:val="0054106C"/>
    <w:rsid w:val="00545F1C"/>
    <w:rsid w:val="00554012"/>
    <w:rsid w:val="00555C4F"/>
    <w:rsid w:val="00556AA2"/>
    <w:rsid w:val="005577F4"/>
    <w:rsid w:val="00563285"/>
    <w:rsid w:val="00563F0E"/>
    <w:rsid w:val="00570C2D"/>
    <w:rsid w:val="00576F2D"/>
    <w:rsid w:val="00584A0E"/>
    <w:rsid w:val="005920DF"/>
    <w:rsid w:val="005962F9"/>
    <w:rsid w:val="00596AEA"/>
    <w:rsid w:val="005A0398"/>
    <w:rsid w:val="005A233D"/>
    <w:rsid w:val="005B1ED3"/>
    <w:rsid w:val="005B23E6"/>
    <w:rsid w:val="005B3C22"/>
    <w:rsid w:val="005B5313"/>
    <w:rsid w:val="005B64B8"/>
    <w:rsid w:val="005C11B5"/>
    <w:rsid w:val="005C2E7A"/>
    <w:rsid w:val="005C32E8"/>
    <w:rsid w:val="005C36EE"/>
    <w:rsid w:val="005C49B5"/>
    <w:rsid w:val="005C529D"/>
    <w:rsid w:val="005C6EC5"/>
    <w:rsid w:val="005D7644"/>
    <w:rsid w:val="005D7748"/>
    <w:rsid w:val="005E2C03"/>
    <w:rsid w:val="005E346D"/>
    <w:rsid w:val="005E3A63"/>
    <w:rsid w:val="005E584F"/>
    <w:rsid w:val="005F4C64"/>
    <w:rsid w:val="00603BEE"/>
    <w:rsid w:val="00603FE9"/>
    <w:rsid w:val="00605E73"/>
    <w:rsid w:val="0060710D"/>
    <w:rsid w:val="00610569"/>
    <w:rsid w:val="006148A8"/>
    <w:rsid w:val="00617265"/>
    <w:rsid w:val="00623678"/>
    <w:rsid w:val="00623A47"/>
    <w:rsid w:val="00625BB2"/>
    <w:rsid w:val="00626CDD"/>
    <w:rsid w:val="00626DA0"/>
    <w:rsid w:val="00627D88"/>
    <w:rsid w:val="006301BC"/>
    <w:rsid w:val="00630F12"/>
    <w:rsid w:val="00632177"/>
    <w:rsid w:val="00637115"/>
    <w:rsid w:val="006379C0"/>
    <w:rsid w:val="0064044C"/>
    <w:rsid w:val="0064071B"/>
    <w:rsid w:val="006422DF"/>
    <w:rsid w:val="0064296C"/>
    <w:rsid w:val="006504F7"/>
    <w:rsid w:val="00654BD7"/>
    <w:rsid w:val="00661218"/>
    <w:rsid w:val="006615C3"/>
    <w:rsid w:val="00665373"/>
    <w:rsid w:val="00665B5C"/>
    <w:rsid w:val="00665FD1"/>
    <w:rsid w:val="006668D3"/>
    <w:rsid w:val="006672B4"/>
    <w:rsid w:val="00671CF4"/>
    <w:rsid w:val="006738B6"/>
    <w:rsid w:val="00676F3B"/>
    <w:rsid w:val="00676F6F"/>
    <w:rsid w:val="00680D87"/>
    <w:rsid w:val="006A32F6"/>
    <w:rsid w:val="006A4A0B"/>
    <w:rsid w:val="006B1802"/>
    <w:rsid w:val="006B2DEA"/>
    <w:rsid w:val="006B4446"/>
    <w:rsid w:val="006C0935"/>
    <w:rsid w:val="006C1137"/>
    <w:rsid w:val="006C5639"/>
    <w:rsid w:val="006D154D"/>
    <w:rsid w:val="006D19AF"/>
    <w:rsid w:val="006D1D08"/>
    <w:rsid w:val="006D5296"/>
    <w:rsid w:val="006D5CEA"/>
    <w:rsid w:val="006E102E"/>
    <w:rsid w:val="006E1605"/>
    <w:rsid w:val="006E18A1"/>
    <w:rsid w:val="006E5720"/>
    <w:rsid w:val="006E5CED"/>
    <w:rsid w:val="006F24AF"/>
    <w:rsid w:val="006F2CCC"/>
    <w:rsid w:val="007042FF"/>
    <w:rsid w:val="007048B6"/>
    <w:rsid w:val="007077A5"/>
    <w:rsid w:val="00707E5B"/>
    <w:rsid w:val="00712D84"/>
    <w:rsid w:val="00713393"/>
    <w:rsid w:val="007133AC"/>
    <w:rsid w:val="00715506"/>
    <w:rsid w:val="007308A8"/>
    <w:rsid w:val="00733867"/>
    <w:rsid w:val="00736880"/>
    <w:rsid w:val="00740A9C"/>
    <w:rsid w:val="00743B24"/>
    <w:rsid w:val="00747E85"/>
    <w:rsid w:val="00750FFE"/>
    <w:rsid w:val="007512DE"/>
    <w:rsid w:val="00753697"/>
    <w:rsid w:val="0075623C"/>
    <w:rsid w:val="007568B7"/>
    <w:rsid w:val="00757160"/>
    <w:rsid w:val="0076749F"/>
    <w:rsid w:val="00767C3F"/>
    <w:rsid w:val="00767D4F"/>
    <w:rsid w:val="00773102"/>
    <w:rsid w:val="00782717"/>
    <w:rsid w:val="00782D51"/>
    <w:rsid w:val="00782E11"/>
    <w:rsid w:val="00784246"/>
    <w:rsid w:val="0078494B"/>
    <w:rsid w:val="00785FDA"/>
    <w:rsid w:val="00786A92"/>
    <w:rsid w:val="0079081C"/>
    <w:rsid w:val="007953B0"/>
    <w:rsid w:val="007953BD"/>
    <w:rsid w:val="007A39F6"/>
    <w:rsid w:val="007A4EF3"/>
    <w:rsid w:val="007A7066"/>
    <w:rsid w:val="007B09E8"/>
    <w:rsid w:val="007B275E"/>
    <w:rsid w:val="007B430F"/>
    <w:rsid w:val="007B6F8B"/>
    <w:rsid w:val="007C456E"/>
    <w:rsid w:val="007C45FB"/>
    <w:rsid w:val="007D0021"/>
    <w:rsid w:val="007D0F24"/>
    <w:rsid w:val="007D306E"/>
    <w:rsid w:val="007D533F"/>
    <w:rsid w:val="007E0D49"/>
    <w:rsid w:val="007E2E1D"/>
    <w:rsid w:val="007E6EBA"/>
    <w:rsid w:val="007F0B3E"/>
    <w:rsid w:val="007F2BC3"/>
    <w:rsid w:val="007F7283"/>
    <w:rsid w:val="007F75C4"/>
    <w:rsid w:val="00801636"/>
    <w:rsid w:val="008032AA"/>
    <w:rsid w:val="0080366A"/>
    <w:rsid w:val="00804E0C"/>
    <w:rsid w:val="00806220"/>
    <w:rsid w:val="00815D61"/>
    <w:rsid w:val="00816050"/>
    <w:rsid w:val="00817767"/>
    <w:rsid w:val="00820BD3"/>
    <w:rsid w:val="00821BA4"/>
    <w:rsid w:val="00825F9C"/>
    <w:rsid w:val="008331BE"/>
    <w:rsid w:val="00833E50"/>
    <w:rsid w:val="00836D04"/>
    <w:rsid w:val="00845002"/>
    <w:rsid w:val="008508D5"/>
    <w:rsid w:val="00852A84"/>
    <w:rsid w:val="00852C3C"/>
    <w:rsid w:val="00856C9E"/>
    <w:rsid w:val="008606F5"/>
    <w:rsid w:val="008627FA"/>
    <w:rsid w:val="00864C3A"/>
    <w:rsid w:val="008717FB"/>
    <w:rsid w:val="00874EB8"/>
    <w:rsid w:val="00875FCC"/>
    <w:rsid w:val="0089318D"/>
    <w:rsid w:val="0089421F"/>
    <w:rsid w:val="00894CFA"/>
    <w:rsid w:val="00895EDD"/>
    <w:rsid w:val="008A1A10"/>
    <w:rsid w:val="008B1DA8"/>
    <w:rsid w:val="008B5D82"/>
    <w:rsid w:val="008B6EB2"/>
    <w:rsid w:val="008C02CF"/>
    <w:rsid w:val="008C3304"/>
    <w:rsid w:val="008C3C9E"/>
    <w:rsid w:val="008C54B7"/>
    <w:rsid w:val="008D23EC"/>
    <w:rsid w:val="008D46CC"/>
    <w:rsid w:val="008E11A1"/>
    <w:rsid w:val="008E3BF2"/>
    <w:rsid w:val="008E5206"/>
    <w:rsid w:val="008E5743"/>
    <w:rsid w:val="008E60D4"/>
    <w:rsid w:val="008E6AB4"/>
    <w:rsid w:val="008F17CD"/>
    <w:rsid w:val="008F3392"/>
    <w:rsid w:val="008F7B04"/>
    <w:rsid w:val="00900405"/>
    <w:rsid w:val="0090063C"/>
    <w:rsid w:val="0090193E"/>
    <w:rsid w:val="00903259"/>
    <w:rsid w:val="0090490F"/>
    <w:rsid w:val="0090651F"/>
    <w:rsid w:val="009106E3"/>
    <w:rsid w:val="00920A27"/>
    <w:rsid w:val="009224EB"/>
    <w:rsid w:val="00923570"/>
    <w:rsid w:val="00930770"/>
    <w:rsid w:val="0093380E"/>
    <w:rsid w:val="00933DE4"/>
    <w:rsid w:val="00933EF0"/>
    <w:rsid w:val="00934B88"/>
    <w:rsid w:val="00942098"/>
    <w:rsid w:val="009451EF"/>
    <w:rsid w:val="00950FF9"/>
    <w:rsid w:val="00951D68"/>
    <w:rsid w:val="00952592"/>
    <w:rsid w:val="00954287"/>
    <w:rsid w:val="00956B23"/>
    <w:rsid w:val="0096403E"/>
    <w:rsid w:val="00964615"/>
    <w:rsid w:val="00965065"/>
    <w:rsid w:val="0096657D"/>
    <w:rsid w:val="00975757"/>
    <w:rsid w:val="00976886"/>
    <w:rsid w:val="009808ED"/>
    <w:rsid w:val="00980F48"/>
    <w:rsid w:val="00981C5D"/>
    <w:rsid w:val="00981DDF"/>
    <w:rsid w:val="0098255D"/>
    <w:rsid w:val="0098661A"/>
    <w:rsid w:val="0098729D"/>
    <w:rsid w:val="009933DD"/>
    <w:rsid w:val="00994292"/>
    <w:rsid w:val="00996C79"/>
    <w:rsid w:val="00996D40"/>
    <w:rsid w:val="009A12EE"/>
    <w:rsid w:val="009A61DC"/>
    <w:rsid w:val="009A6410"/>
    <w:rsid w:val="009A7008"/>
    <w:rsid w:val="009A71DD"/>
    <w:rsid w:val="009A7B0B"/>
    <w:rsid w:val="009B2C23"/>
    <w:rsid w:val="009B501F"/>
    <w:rsid w:val="009C39C0"/>
    <w:rsid w:val="009C6E8B"/>
    <w:rsid w:val="009D1889"/>
    <w:rsid w:val="009E4173"/>
    <w:rsid w:val="009E4B37"/>
    <w:rsid w:val="009E6E2E"/>
    <w:rsid w:val="009F09B5"/>
    <w:rsid w:val="009F3709"/>
    <w:rsid w:val="009F47F9"/>
    <w:rsid w:val="009F761B"/>
    <w:rsid w:val="00A02727"/>
    <w:rsid w:val="00A06AF5"/>
    <w:rsid w:val="00A07B02"/>
    <w:rsid w:val="00A20CE9"/>
    <w:rsid w:val="00A21DE2"/>
    <w:rsid w:val="00A2380F"/>
    <w:rsid w:val="00A23E6A"/>
    <w:rsid w:val="00A250C2"/>
    <w:rsid w:val="00A25A00"/>
    <w:rsid w:val="00A32859"/>
    <w:rsid w:val="00A33688"/>
    <w:rsid w:val="00A33A93"/>
    <w:rsid w:val="00A34F24"/>
    <w:rsid w:val="00A40776"/>
    <w:rsid w:val="00A42B31"/>
    <w:rsid w:val="00A44D57"/>
    <w:rsid w:val="00A461A9"/>
    <w:rsid w:val="00A477FE"/>
    <w:rsid w:val="00A5008E"/>
    <w:rsid w:val="00A5096C"/>
    <w:rsid w:val="00A5184A"/>
    <w:rsid w:val="00A53BAD"/>
    <w:rsid w:val="00A53BD5"/>
    <w:rsid w:val="00A5411B"/>
    <w:rsid w:val="00A54C64"/>
    <w:rsid w:val="00A558FE"/>
    <w:rsid w:val="00A63DF1"/>
    <w:rsid w:val="00A64066"/>
    <w:rsid w:val="00A70232"/>
    <w:rsid w:val="00A71391"/>
    <w:rsid w:val="00A71EE9"/>
    <w:rsid w:val="00A74F4A"/>
    <w:rsid w:val="00A76461"/>
    <w:rsid w:val="00A764AD"/>
    <w:rsid w:val="00A811C5"/>
    <w:rsid w:val="00A865D6"/>
    <w:rsid w:val="00A87220"/>
    <w:rsid w:val="00A90328"/>
    <w:rsid w:val="00A910EA"/>
    <w:rsid w:val="00A9376D"/>
    <w:rsid w:val="00A9604D"/>
    <w:rsid w:val="00A964E1"/>
    <w:rsid w:val="00A96E70"/>
    <w:rsid w:val="00AA561E"/>
    <w:rsid w:val="00AB3F87"/>
    <w:rsid w:val="00AB5009"/>
    <w:rsid w:val="00AB5A29"/>
    <w:rsid w:val="00AB63DA"/>
    <w:rsid w:val="00AB70C3"/>
    <w:rsid w:val="00AC1CB8"/>
    <w:rsid w:val="00AC3D74"/>
    <w:rsid w:val="00AD0EF1"/>
    <w:rsid w:val="00AD188B"/>
    <w:rsid w:val="00AD2552"/>
    <w:rsid w:val="00AD3BFA"/>
    <w:rsid w:val="00AD3CA5"/>
    <w:rsid w:val="00AD759C"/>
    <w:rsid w:val="00AD7928"/>
    <w:rsid w:val="00AE23D1"/>
    <w:rsid w:val="00AE700F"/>
    <w:rsid w:val="00AF26F8"/>
    <w:rsid w:val="00AF471D"/>
    <w:rsid w:val="00AF4FED"/>
    <w:rsid w:val="00AF6CFF"/>
    <w:rsid w:val="00B01A2B"/>
    <w:rsid w:val="00B0391D"/>
    <w:rsid w:val="00B05E17"/>
    <w:rsid w:val="00B0616C"/>
    <w:rsid w:val="00B111B3"/>
    <w:rsid w:val="00B13211"/>
    <w:rsid w:val="00B1398A"/>
    <w:rsid w:val="00B15A80"/>
    <w:rsid w:val="00B16949"/>
    <w:rsid w:val="00B24A00"/>
    <w:rsid w:val="00B31376"/>
    <w:rsid w:val="00B35CBC"/>
    <w:rsid w:val="00B376D5"/>
    <w:rsid w:val="00B453FB"/>
    <w:rsid w:val="00B54763"/>
    <w:rsid w:val="00B54989"/>
    <w:rsid w:val="00B5519A"/>
    <w:rsid w:val="00B556CA"/>
    <w:rsid w:val="00B5662E"/>
    <w:rsid w:val="00B61D70"/>
    <w:rsid w:val="00B72B81"/>
    <w:rsid w:val="00B72C38"/>
    <w:rsid w:val="00B739BB"/>
    <w:rsid w:val="00B80144"/>
    <w:rsid w:val="00B80F54"/>
    <w:rsid w:val="00B81BFD"/>
    <w:rsid w:val="00B82CB0"/>
    <w:rsid w:val="00B87BFD"/>
    <w:rsid w:val="00B934EF"/>
    <w:rsid w:val="00BA2CDC"/>
    <w:rsid w:val="00BA3B62"/>
    <w:rsid w:val="00BB494C"/>
    <w:rsid w:val="00BB7EE3"/>
    <w:rsid w:val="00BC060A"/>
    <w:rsid w:val="00BC0902"/>
    <w:rsid w:val="00BC4312"/>
    <w:rsid w:val="00BD43D1"/>
    <w:rsid w:val="00BE0390"/>
    <w:rsid w:val="00BE764E"/>
    <w:rsid w:val="00BF0738"/>
    <w:rsid w:val="00BF117C"/>
    <w:rsid w:val="00BF5539"/>
    <w:rsid w:val="00C003EA"/>
    <w:rsid w:val="00C00628"/>
    <w:rsid w:val="00C011FB"/>
    <w:rsid w:val="00C01CAF"/>
    <w:rsid w:val="00C03DC3"/>
    <w:rsid w:val="00C111ED"/>
    <w:rsid w:val="00C136F1"/>
    <w:rsid w:val="00C16DC2"/>
    <w:rsid w:val="00C210FA"/>
    <w:rsid w:val="00C30400"/>
    <w:rsid w:val="00C30401"/>
    <w:rsid w:val="00C31B28"/>
    <w:rsid w:val="00C36624"/>
    <w:rsid w:val="00C370E7"/>
    <w:rsid w:val="00C42312"/>
    <w:rsid w:val="00C42DD2"/>
    <w:rsid w:val="00C437B5"/>
    <w:rsid w:val="00C4386B"/>
    <w:rsid w:val="00C45548"/>
    <w:rsid w:val="00C4621C"/>
    <w:rsid w:val="00C51442"/>
    <w:rsid w:val="00C6468F"/>
    <w:rsid w:val="00C64A7B"/>
    <w:rsid w:val="00C67922"/>
    <w:rsid w:val="00C72441"/>
    <w:rsid w:val="00C77E30"/>
    <w:rsid w:val="00C83669"/>
    <w:rsid w:val="00C83B02"/>
    <w:rsid w:val="00C843CC"/>
    <w:rsid w:val="00C9367F"/>
    <w:rsid w:val="00C93E1F"/>
    <w:rsid w:val="00C94A08"/>
    <w:rsid w:val="00C94DE7"/>
    <w:rsid w:val="00C97C69"/>
    <w:rsid w:val="00CA0AE4"/>
    <w:rsid w:val="00CA18A2"/>
    <w:rsid w:val="00CA5F22"/>
    <w:rsid w:val="00CB20FC"/>
    <w:rsid w:val="00CB5790"/>
    <w:rsid w:val="00CC10C0"/>
    <w:rsid w:val="00CC3884"/>
    <w:rsid w:val="00CD57BD"/>
    <w:rsid w:val="00CD5FC8"/>
    <w:rsid w:val="00CD767B"/>
    <w:rsid w:val="00CE1754"/>
    <w:rsid w:val="00CE51D5"/>
    <w:rsid w:val="00CF254F"/>
    <w:rsid w:val="00CF30CF"/>
    <w:rsid w:val="00CF3229"/>
    <w:rsid w:val="00CF41D1"/>
    <w:rsid w:val="00CF5F56"/>
    <w:rsid w:val="00CF6989"/>
    <w:rsid w:val="00D01387"/>
    <w:rsid w:val="00D049C9"/>
    <w:rsid w:val="00D12731"/>
    <w:rsid w:val="00D12FAA"/>
    <w:rsid w:val="00D14999"/>
    <w:rsid w:val="00D17DF3"/>
    <w:rsid w:val="00D24A26"/>
    <w:rsid w:val="00D26B13"/>
    <w:rsid w:val="00D36F61"/>
    <w:rsid w:val="00D43E93"/>
    <w:rsid w:val="00D46313"/>
    <w:rsid w:val="00D4647C"/>
    <w:rsid w:val="00D52B51"/>
    <w:rsid w:val="00D5471C"/>
    <w:rsid w:val="00D5496B"/>
    <w:rsid w:val="00D642DC"/>
    <w:rsid w:val="00D65836"/>
    <w:rsid w:val="00D724BC"/>
    <w:rsid w:val="00D72804"/>
    <w:rsid w:val="00D737D1"/>
    <w:rsid w:val="00D74213"/>
    <w:rsid w:val="00D813B0"/>
    <w:rsid w:val="00D83FC2"/>
    <w:rsid w:val="00D843F7"/>
    <w:rsid w:val="00D91AA6"/>
    <w:rsid w:val="00D9451E"/>
    <w:rsid w:val="00D94C5B"/>
    <w:rsid w:val="00D95818"/>
    <w:rsid w:val="00D97CF3"/>
    <w:rsid w:val="00DA0310"/>
    <w:rsid w:val="00DA2F77"/>
    <w:rsid w:val="00DA3E8B"/>
    <w:rsid w:val="00DA4A1D"/>
    <w:rsid w:val="00DB33E5"/>
    <w:rsid w:val="00DB78CB"/>
    <w:rsid w:val="00DC28F8"/>
    <w:rsid w:val="00DC5F17"/>
    <w:rsid w:val="00DC6C96"/>
    <w:rsid w:val="00DD1257"/>
    <w:rsid w:val="00DD32FE"/>
    <w:rsid w:val="00DD3583"/>
    <w:rsid w:val="00DD5FDD"/>
    <w:rsid w:val="00DD7771"/>
    <w:rsid w:val="00DE0A7B"/>
    <w:rsid w:val="00DE1041"/>
    <w:rsid w:val="00DE45E1"/>
    <w:rsid w:val="00DF1E07"/>
    <w:rsid w:val="00DF311A"/>
    <w:rsid w:val="00DF6B2D"/>
    <w:rsid w:val="00E01EA1"/>
    <w:rsid w:val="00E02B8A"/>
    <w:rsid w:val="00E127A2"/>
    <w:rsid w:val="00E14366"/>
    <w:rsid w:val="00E17B2D"/>
    <w:rsid w:val="00E20D5E"/>
    <w:rsid w:val="00E22304"/>
    <w:rsid w:val="00E2255E"/>
    <w:rsid w:val="00E22D11"/>
    <w:rsid w:val="00E27C38"/>
    <w:rsid w:val="00E34222"/>
    <w:rsid w:val="00E35185"/>
    <w:rsid w:val="00E3711A"/>
    <w:rsid w:val="00E41CDE"/>
    <w:rsid w:val="00E42747"/>
    <w:rsid w:val="00E46630"/>
    <w:rsid w:val="00E527ED"/>
    <w:rsid w:val="00E57DFB"/>
    <w:rsid w:val="00E61B5E"/>
    <w:rsid w:val="00E64112"/>
    <w:rsid w:val="00E702B5"/>
    <w:rsid w:val="00E72643"/>
    <w:rsid w:val="00E74097"/>
    <w:rsid w:val="00E828C5"/>
    <w:rsid w:val="00E846FA"/>
    <w:rsid w:val="00E901D0"/>
    <w:rsid w:val="00E95736"/>
    <w:rsid w:val="00EA7598"/>
    <w:rsid w:val="00EB12E4"/>
    <w:rsid w:val="00EB1761"/>
    <w:rsid w:val="00EB6747"/>
    <w:rsid w:val="00EC12E3"/>
    <w:rsid w:val="00EC17BA"/>
    <w:rsid w:val="00EC3FE5"/>
    <w:rsid w:val="00EC45AE"/>
    <w:rsid w:val="00EC5E9E"/>
    <w:rsid w:val="00ED0EBC"/>
    <w:rsid w:val="00ED5542"/>
    <w:rsid w:val="00EE180D"/>
    <w:rsid w:val="00EE4003"/>
    <w:rsid w:val="00EE454E"/>
    <w:rsid w:val="00EE74BC"/>
    <w:rsid w:val="00EF3D0B"/>
    <w:rsid w:val="00EF4229"/>
    <w:rsid w:val="00EF4798"/>
    <w:rsid w:val="00F000EA"/>
    <w:rsid w:val="00F02433"/>
    <w:rsid w:val="00F02645"/>
    <w:rsid w:val="00F0419E"/>
    <w:rsid w:val="00F105BE"/>
    <w:rsid w:val="00F1284C"/>
    <w:rsid w:val="00F27035"/>
    <w:rsid w:val="00F30857"/>
    <w:rsid w:val="00F343DB"/>
    <w:rsid w:val="00F35FC7"/>
    <w:rsid w:val="00F404A4"/>
    <w:rsid w:val="00F41C49"/>
    <w:rsid w:val="00F43AD0"/>
    <w:rsid w:val="00F56FF4"/>
    <w:rsid w:val="00F64B93"/>
    <w:rsid w:val="00F66BB1"/>
    <w:rsid w:val="00F67257"/>
    <w:rsid w:val="00F7768B"/>
    <w:rsid w:val="00F801E3"/>
    <w:rsid w:val="00F815B8"/>
    <w:rsid w:val="00F85730"/>
    <w:rsid w:val="00F8588F"/>
    <w:rsid w:val="00F860CC"/>
    <w:rsid w:val="00F9121D"/>
    <w:rsid w:val="00F92394"/>
    <w:rsid w:val="00F93930"/>
    <w:rsid w:val="00F96FC1"/>
    <w:rsid w:val="00F9705E"/>
    <w:rsid w:val="00F977A9"/>
    <w:rsid w:val="00FA1445"/>
    <w:rsid w:val="00FA3A40"/>
    <w:rsid w:val="00FA46EF"/>
    <w:rsid w:val="00FA49F9"/>
    <w:rsid w:val="00FA5D62"/>
    <w:rsid w:val="00FA6039"/>
    <w:rsid w:val="00FA668A"/>
    <w:rsid w:val="00FA770A"/>
    <w:rsid w:val="00FB222A"/>
    <w:rsid w:val="00FB4CE5"/>
    <w:rsid w:val="00FC0BD2"/>
    <w:rsid w:val="00FC13FE"/>
    <w:rsid w:val="00FC3836"/>
    <w:rsid w:val="00FC4916"/>
    <w:rsid w:val="00FC60F9"/>
    <w:rsid w:val="00FD17A9"/>
    <w:rsid w:val="00FD2683"/>
    <w:rsid w:val="00FD49A8"/>
    <w:rsid w:val="00FE3D70"/>
    <w:rsid w:val="00FE5D1D"/>
    <w:rsid w:val="00FF091D"/>
    <w:rsid w:val="00FF78FD"/>
    <w:rsid w:val="00FF78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00B15E"/>
  <w15:chartTrackingRefBased/>
  <w15:docId w15:val="{34702E95-7A14-4884-BEAA-5C3305DE0C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606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786A9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2D7CB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uiPriority w:val="99"/>
    <w:rsid w:val="008606F5"/>
    <w:pPr>
      <w:spacing w:before="100" w:beforeAutospacing="1" w:after="100" w:afterAutospacing="1"/>
    </w:pPr>
  </w:style>
  <w:style w:type="paragraph" w:customStyle="1" w:styleId="style3">
    <w:name w:val="style3"/>
    <w:basedOn w:val="a0"/>
    <w:rsid w:val="008606F5"/>
    <w:pPr>
      <w:spacing w:before="100" w:beforeAutospacing="1" w:after="100" w:afterAutospacing="1"/>
    </w:pPr>
  </w:style>
  <w:style w:type="character" w:customStyle="1" w:styleId="10">
    <w:name w:val="Заголовок 1 Знак"/>
    <w:basedOn w:val="a1"/>
    <w:link w:val="1"/>
    <w:uiPriority w:val="9"/>
    <w:rsid w:val="00786A92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5">
    <w:name w:val="TOC Heading"/>
    <w:basedOn w:val="1"/>
    <w:next w:val="a0"/>
    <w:uiPriority w:val="39"/>
    <w:unhideWhenUsed/>
    <w:qFormat/>
    <w:rsid w:val="00786A92"/>
    <w:pPr>
      <w:spacing w:line="259" w:lineRule="auto"/>
      <w:outlineLvl w:val="9"/>
    </w:pPr>
  </w:style>
  <w:style w:type="paragraph" w:styleId="a6">
    <w:name w:val="List Paragraph"/>
    <w:basedOn w:val="a0"/>
    <w:uiPriority w:val="34"/>
    <w:qFormat/>
    <w:rsid w:val="00786A92"/>
    <w:pPr>
      <w:ind w:left="720"/>
      <w:contextualSpacing/>
    </w:pPr>
  </w:style>
  <w:style w:type="paragraph" w:styleId="a">
    <w:name w:val="Title"/>
    <w:basedOn w:val="a0"/>
    <w:next w:val="a0"/>
    <w:link w:val="a7"/>
    <w:uiPriority w:val="10"/>
    <w:qFormat/>
    <w:rsid w:val="00EC17BA"/>
    <w:pPr>
      <w:numPr>
        <w:numId w:val="2"/>
      </w:numPr>
      <w:ind w:left="720"/>
      <w:contextualSpacing/>
      <w:jc w:val="center"/>
    </w:pPr>
    <w:rPr>
      <w:rFonts w:eastAsiaTheme="majorEastAsia"/>
      <w:b/>
      <w:bCs/>
      <w:spacing w:val="-10"/>
      <w:kern w:val="28"/>
      <w:sz w:val="36"/>
      <w:szCs w:val="36"/>
    </w:rPr>
  </w:style>
  <w:style w:type="character" w:customStyle="1" w:styleId="a7">
    <w:name w:val="Заголовок Знак"/>
    <w:basedOn w:val="a1"/>
    <w:link w:val="a"/>
    <w:uiPriority w:val="10"/>
    <w:rsid w:val="00EC17BA"/>
    <w:rPr>
      <w:rFonts w:ascii="Times New Roman" w:eastAsiaTheme="majorEastAsia" w:hAnsi="Times New Roman" w:cs="Times New Roman"/>
      <w:b/>
      <w:bCs/>
      <w:spacing w:val="-10"/>
      <w:kern w:val="28"/>
      <w:sz w:val="36"/>
      <w:szCs w:val="36"/>
      <w:lang w:eastAsia="ru-RU"/>
    </w:rPr>
  </w:style>
  <w:style w:type="paragraph" w:styleId="a8">
    <w:name w:val="Subtitle"/>
    <w:basedOn w:val="a0"/>
    <w:next w:val="a0"/>
    <w:link w:val="a9"/>
    <w:uiPriority w:val="11"/>
    <w:qFormat/>
    <w:rsid w:val="00C6468F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a9">
    <w:name w:val="Подзаголовок Знак"/>
    <w:basedOn w:val="a1"/>
    <w:link w:val="a8"/>
    <w:uiPriority w:val="11"/>
    <w:rsid w:val="00C6468F"/>
    <w:rPr>
      <w:rFonts w:eastAsiaTheme="minorEastAsia"/>
      <w:color w:val="5A5A5A" w:themeColor="text1" w:themeTint="A5"/>
      <w:spacing w:val="15"/>
      <w:lang w:eastAsia="ru-RU"/>
    </w:rPr>
  </w:style>
  <w:style w:type="paragraph" w:styleId="aa">
    <w:name w:val="header"/>
    <w:basedOn w:val="a0"/>
    <w:link w:val="ab"/>
    <w:uiPriority w:val="99"/>
    <w:unhideWhenUsed/>
    <w:rsid w:val="0034378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1"/>
    <w:link w:val="aa"/>
    <w:uiPriority w:val="99"/>
    <w:rsid w:val="0034378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34378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link w:val="ac"/>
    <w:uiPriority w:val="99"/>
    <w:rsid w:val="0034378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Placeholder Text"/>
    <w:basedOn w:val="a1"/>
    <w:uiPriority w:val="99"/>
    <w:semiHidden/>
    <w:rsid w:val="00AD0EF1"/>
    <w:rPr>
      <w:color w:val="808080"/>
    </w:rPr>
  </w:style>
  <w:style w:type="paragraph" w:customStyle="1" w:styleId="af">
    <w:name w:val="Штамп"/>
    <w:basedOn w:val="a0"/>
    <w:rsid w:val="002672B4"/>
    <w:pPr>
      <w:jc w:val="center"/>
    </w:pPr>
    <w:rPr>
      <w:rFonts w:ascii="ГОСТ тип А" w:hAnsi="ГОСТ тип А"/>
      <w:i/>
      <w:noProof/>
      <w:sz w:val="18"/>
      <w:szCs w:val="20"/>
    </w:rPr>
  </w:style>
  <w:style w:type="paragraph" w:styleId="21">
    <w:name w:val="toc 2"/>
    <w:basedOn w:val="a0"/>
    <w:next w:val="a0"/>
    <w:autoRedefine/>
    <w:uiPriority w:val="39"/>
    <w:unhideWhenUsed/>
    <w:rsid w:val="00C36624"/>
    <w:pPr>
      <w:spacing w:after="100" w:line="259" w:lineRule="auto"/>
      <w:ind w:left="170"/>
    </w:pPr>
    <w:rPr>
      <w:rFonts w:eastAsiaTheme="minorEastAsia"/>
      <w:sz w:val="28"/>
      <w:szCs w:val="28"/>
    </w:rPr>
  </w:style>
  <w:style w:type="paragraph" w:styleId="11">
    <w:name w:val="toc 1"/>
    <w:basedOn w:val="a0"/>
    <w:next w:val="a0"/>
    <w:autoRedefine/>
    <w:uiPriority w:val="39"/>
    <w:unhideWhenUsed/>
    <w:rsid w:val="00C36624"/>
    <w:pPr>
      <w:spacing w:after="100" w:line="259" w:lineRule="auto"/>
      <w:jc w:val="center"/>
    </w:pPr>
    <w:rPr>
      <w:rFonts w:eastAsiaTheme="minorEastAsia"/>
      <w:b/>
      <w:bCs/>
      <w:sz w:val="28"/>
      <w:szCs w:val="28"/>
    </w:rPr>
  </w:style>
  <w:style w:type="paragraph" w:styleId="3">
    <w:name w:val="toc 3"/>
    <w:basedOn w:val="a0"/>
    <w:next w:val="a0"/>
    <w:autoRedefine/>
    <w:uiPriority w:val="39"/>
    <w:unhideWhenUsed/>
    <w:rsid w:val="00C36624"/>
    <w:pPr>
      <w:spacing w:after="100" w:line="259" w:lineRule="auto"/>
      <w:ind w:left="170"/>
    </w:pPr>
    <w:rPr>
      <w:rFonts w:asciiTheme="minorHAnsi" w:eastAsiaTheme="minorEastAsia" w:hAnsiTheme="minorHAnsi"/>
      <w:sz w:val="22"/>
      <w:szCs w:val="22"/>
    </w:rPr>
  </w:style>
  <w:style w:type="character" w:styleId="af0">
    <w:name w:val="Hyperlink"/>
    <w:uiPriority w:val="99"/>
    <w:unhideWhenUsed/>
    <w:rsid w:val="003E4AF7"/>
    <w:rPr>
      <w:rFonts w:cs="Times New Roman"/>
      <w:color w:val="0000FF"/>
      <w:u w:val="single"/>
    </w:rPr>
  </w:style>
  <w:style w:type="table" w:styleId="af1">
    <w:name w:val="Table Grid"/>
    <w:basedOn w:val="a2"/>
    <w:uiPriority w:val="39"/>
    <w:rsid w:val="003D5D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No Spacing"/>
    <w:uiPriority w:val="1"/>
    <w:qFormat/>
    <w:rsid w:val="00DC6C96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caption"/>
    <w:basedOn w:val="a0"/>
    <w:next w:val="a0"/>
    <w:uiPriority w:val="35"/>
    <w:unhideWhenUsed/>
    <w:qFormat/>
    <w:rsid w:val="00F343DB"/>
    <w:pPr>
      <w:spacing w:after="200"/>
    </w:pPr>
    <w:rPr>
      <w:i/>
      <w:iCs/>
      <w:color w:val="44546A" w:themeColor="text2"/>
      <w:sz w:val="18"/>
      <w:szCs w:val="18"/>
    </w:rPr>
  </w:style>
  <w:style w:type="paragraph" w:styleId="af4">
    <w:name w:val="endnote text"/>
    <w:basedOn w:val="a0"/>
    <w:link w:val="af5"/>
    <w:uiPriority w:val="99"/>
    <w:semiHidden/>
    <w:unhideWhenUsed/>
    <w:rsid w:val="002D7CB4"/>
    <w:rPr>
      <w:sz w:val="20"/>
      <w:szCs w:val="20"/>
    </w:rPr>
  </w:style>
  <w:style w:type="character" w:customStyle="1" w:styleId="af5">
    <w:name w:val="Текст концевой сноски Знак"/>
    <w:basedOn w:val="a1"/>
    <w:link w:val="af4"/>
    <w:uiPriority w:val="99"/>
    <w:semiHidden/>
    <w:rsid w:val="002D7CB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6">
    <w:name w:val="endnote reference"/>
    <w:basedOn w:val="a1"/>
    <w:uiPriority w:val="99"/>
    <w:semiHidden/>
    <w:unhideWhenUsed/>
    <w:rsid w:val="002D7CB4"/>
    <w:rPr>
      <w:vertAlign w:val="superscript"/>
    </w:rPr>
  </w:style>
  <w:style w:type="character" w:customStyle="1" w:styleId="20">
    <w:name w:val="Заголовок 2 Знак"/>
    <w:basedOn w:val="a1"/>
    <w:link w:val="2"/>
    <w:uiPriority w:val="9"/>
    <w:rsid w:val="002D7CB4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jpg"/><Relationship Id="rId32" Type="http://schemas.openxmlformats.org/officeDocument/2006/relationships/image" Target="media/image23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jpg"/><Relationship Id="rId28" Type="http://schemas.openxmlformats.org/officeDocument/2006/relationships/image" Target="media/image19.png"/><Relationship Id="rId36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jp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57DB43-16C6-4084-BBC6-1B3D5FEB28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5227</Words>
  <Characters>29800</Characters>
  <Application>Microsoft Office Word</Application>
  <DocSecurity>0</DocSecurity>
  <Lines>248</Lines>
  <Paragraphs>6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il</dc:creator>
  <cp:keywords/>
  <dc:description/>
  <cp:lastModifiedBy>Root</cp:lastModifiedBy>
  <cp:revision>6</cp:revision>
  <dcterms:created xsi:type="dcterms:W3CDTF">2024-05-02T17:52:00Z</dcterms:created>
  <dcterms:modified xsi:type="dcterms:W3CDTF">2024-05-21T07:36:00Z</dcterms:modified>
</cp:coreProperties>
</file>